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958C7" w:rsidRDefault="002958C7" w:rsidP="002958C7">
      <w:pPr>
        <w:tabs>
          <w:tab w:val="left" w:pos="5760"/>
        </w:tabs>
        <w:jc w:val="center"/>
        <w:rPr>
          <w:b/>
        </w:rPr>
      </w:pPr>
      <w:r>
        <w:rPr>
          <w:b/>
        </w:rPr>
        <w:t>Ch 1: Exponential Notation (Day 5</w:t>
      </w:r>
      <w:r w:rsidRPr="007D0FA2">
        <w:rPr>
          <w:b/>
        </w:rPr>
        <w:t>)</w:t>
      </w:r>
    </w:p>
    <w:p w:rsidR="000A0835" w:rsidRDefault="000A0835" w:rsidP="000A0835">
      <w:pPr>
        <w:jc w:val="center"/>
        <w:rPr>
          <w:b/>
          <w:u w:val="single" w:color="FF0000"/>
        </w:rPr>
      </w:pPr>
    </w:p>
    <w:p w:rsidR="001A55EC" w:rsidRDefault="004072CE" w:rsidP="0097457C">
      <w:pPr>
        <w:pStyle w:val="ListParagraph"/>
        <w:numPr>
          <w:ilvl w:val="0"/>
          <w:numId w:val="1"/>
        </w:numPr>
        <w:tabs>
          <w:tab w:val="left" w:pos="2160"/>
          <w:tab w:val="left" w:pos="5040"/>
        </w:tabs>
      </w:pP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4359124</wp:posOffset>
                </wp:positionH>
                <wp:positionV relativeFrom="paragraph">
                  <wp:posOffset>17175</wp:posOffset>
                </wp:positionV>
                <wp:extent cx="77802" cy="152400"/>
                <wp:effectExtent l="38100" t="38100" r="36830" b="38100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77802" cy="15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07F1D02B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0" o:spid="_x0000_s1026" type="#_x0000_t75" style="position:absolute;margin-left:342.9pt;margin-top:1pt;width:6.85pt;height:12.7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">
                <v:imagedata r:id="rId8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4315556</wp:posOffset>
                </wp:positionH>
                <wp:positionV relativeFrom="paragraph">
                  <wp:posOffset>45905</wp:posOffset>
                </wp:positionV>
                <wp:extent cx="10080" cy="106920"/>
                <wp:effectExtent l="38100" t="38100" r="47625" b="45720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1008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94859D" id="Ink 17" o:spid="_x0000_s1026" type="#_x0000_t75" style="position:absolute;margin-left:339.45pt;margin-top:3.25pt;width:1.5pt;height:9.1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">
                <v:imagedata r:id="rId10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240316</wp:posOffset>
                </wp:positionH>
                <wp:positionV relativeFrom="paragraph">
                  <wp:posOffset>84785</wp:posOffset>
                </wp:positionV>
                <wp:extent cx="46440" cy="65520"/>
                <wp:effectExtent l="19050" t="38100" r="48895" b="48895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4644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3C0EA" id="Ink 16" o:spid="_x0000_s1026" type="#_x0000_t75" style="position:absolute;margin-left:333.55pt;margin-top:6.35pt;width:4.35pt;height:5.8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">
                <v:imagedata r:id="rId12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158236</wp:posOffset>
                </wp:positionH>
                <wp:positionV relativeFrom="paragraph">
                  <wp:posOffset>79745</wp:posOffset>
                </wp:positionV>
                <wp:extent cx="46440" cy="80280"/>
                <wp:effectExtent l="19050" t="38100" r="48895" b="3429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4644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7CE97" id="Ink 15" o:spid="_x0000_s1026" type="#_x0000_t75" style="position:absolute;margin-left:327.05pt;margin-top:5.95pt;width:4.35pt;height:7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">
                <v:imagedata r:id="rId14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005943</wp:posOffset>
                </wp:positionH>
                <wp:positionV relativeFrom="paragraph">
                  <wp:posOffset>14756</wp:posOffset>
                </wp:positionV>
                <wp:extent cx="121259" cy="142633"/>
                <wp:effectExtent l="38100" t="38100" r="31750" b="48260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121259" cy="14263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CA3476" id="Ink 14" o:spid="_x0000_s1026" type="#_x0000_t75" style="position:absolute;margin-left:315.1pt;margin-top:.8pt;width:10.3pt;height:11.9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">
                <v:imagedata r:id="rId16" o:title=""/>
              </v:shape>
            </w:pict>
          </mc:Fallback>
        </mc:AlternateContent>
      </w:r>
      <w:r w:rsidR="001A55EC" w:rsidRPr="0097457C">
        <w:rPr>
          <w:b/>
          <w:u w:val="single" w:color="FF0000"/>
        </w:rPr>
        <w:t>Exponent of 1 Law</w:t>
      </w:r>
      <w:r w:rsidR="001A55EC" w:rsidRPr="0097457C">
        <w:rPr>
          <w:b/>
        </w:rPr>
        <w:t>:</w:t>
      </w:r>
      <w:r w:rsidR="001A55EC">
        <w:t xml:space="preserve">  Any base to the power of 1 equals </w:t>
      </w:r>
      <w:r w:rsidR="007A3426">
        <w:t>_____</w:t>
      </w:r>
      <w:r w:rsidR="001A55EC">
        <w:t>.</w:t>
      </w:r>
    </w:p>
    <w:p w:rsidR="001A55EC" w:rsidRDefault="001A55EC" w:rsidP="001A55EC">
      <w:pPr>
        <w:tabs>
          <w:tab w:val="left" w:pos="2160"/>
          <w:tab w:val="left" w:pos="5040"/>
        </w:tabs>
      </w:pPr>
    </w:p>
    <w:p w:rsidR="001A55EC" w:rsidRDefault="004072CE" w:rsidP="001A55EC">
      <w:pPr>
        <w:tabs>
          <w:tab w:val="left" w:pos="216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5099276</wp:posOffset>
                </wp:positionH>
                <wp:positionV relativeFrom="paragraph">
                  <wp:posOffset>58265</wp:posOffset>
                </wp:positionV>
                <wp:extent cx="106920" cy="135720"/>
                <wp:effectExtent l="38100" t="38100" r="45720" b="36195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10692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B29CE9" id="Ink 10" o:spid="_x0000_s1026" type="#_x0000_t75" style="position:absolute;margin-left:401.15pt;margin-top:4.25pt;width:9.1pt;height:11.4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">
                <v:imagedata r:id="rId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5021876</wp:posOffset>
                </wp:positionH>
                <wp:positionV relativeFrom="paragraph">
                  <wp:posOffset>56105</wp:posOffset>
                </wp:positionV>
                <wp:extent cx="24480" cy="135720"/>
                <wp:effectExtent l="38100" t="38100" r="33020" b="36195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2448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7B8EA0" id="Ink 9" o:spid="_x0000_s1026" type="#_x0000_t75" style="position:absolute;margin-left:395.05pt;margin-top:4.05pt;width:2.65pt;height:11.4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">
                <v:imagedata r:id="rId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609219</wp:posOffset>
                </wp:positionH>
                <wp:positionV relativeFrom="paragraph">
                  <wp:posOffset>58541</wp:posOffset>
                </wp:positionV>
                <wp:extent cx="145480" cy="104400"/>
                <wp:effectExtent l="38100" t="38100" r="45085" b="48260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14548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5F9BA1" id="Ink 8" o:spid="_x0000_s1026" type="#_x0000_t75" style="position:absolute;margin-left:283.85pt;margin-top:4.25pt;width:12.15pt;height:8.9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">
                <v:imagedata r:id="rId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751390</wp:posOffset>
                </wp:positionH>
                <wp:positionV relativeFrom="paragraph">
                  <wp:posOffset>12579</wp:posOffset>
                </wp:positionV>
                <wp:extent cx="111307" cy="164735"/>
                <wp:effectExtent l="19050" t="38100" r="41275" b="45085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11307" cy="1647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141D32" id="Ink 5" o:spid="_x0000_s1026" type="#_x0000_t75" style="position:absolute;margin-left:137.55pt;margin-top:.65pt;width:9.45pt;height:13.6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">
                <v:imagedata r:id="rId24" o:title=""/>
              </v:shape>
            </w:pict>
          </mc:Fallback>
        </mc:AlternateContent>
      </w:r>
      <w:r w:rsidR="0097457C">
        <w:tab/>
      </w:r>
      <w:r w:rsidR="001A55EC" w:rsidRPr="001A55EC">
        <w:rPr>
          <w:position w:val="-6"/>
        </w:rPr>
        <w:object w:dxaOrig="440" w:dyaOrig="320">
          <v:shape id="_x0000_i1025" type="#_x0000_t75" style="width:22.4pt;height:16.45pt" o:ole="">
            <v:imagedata r:id="rId25" o:title=""/>
          </v:shape>
          <o:OLEObject Type="Embed" ProgID="Equation.DSMT4" ShapeID="_x0000_i1025" DrawAspect="Content" ObjectID="_1599898962" r:id="rId26"/>
        </w:object>
      </w:r>
      <w:r w:rsidR="001A55EC">
        <w:tab/>
      </w:r>
      <w:r w:rsidR="001A55EC" w:rsidRPr="001A55EC">
        <w:rPr>
          <w:position w:val="-6"/>
        </w:rPr>
        <w:object w:dxaOrig="460" w:dyaOrig="320">
          <v:shape id="_x0000_i1026" type="#_x0000_t75" style="width:23.45pt;height:16.45pt" o:ole="">
            <v:imagedata r:id="rId27" o:title=""/>
          </v:shape>
          <o:OLEObject Type="Embed" ProgID="Equation.DSMT4" ShapeID="_x0000_i1026" DrawAspect="Content" ObjectID="_1599898963" r:id="rId28"/>
        </w:object>
      </w:r>
      <w:r w:rsidR="001A55EC">
        <w:t xml:space="preserve">                            </w:t>
      </w:r>
      <w:r w:rsidR="001A55EC" w:rsidRPr="001A55EC">
        <w:rPr>
          <w:position w:val="-4"/>
        </w:rPr>
        <w:object w:dxaOrig="560" w:dyaOrig="300">
          <v:shape id="_x0000_i1027" type="#_x0000_t75" style="width:28.4pt;height:15.05pt" o:ole="">
            <v:imagedata r:id="rId29" o:title=""/>
          </v:shape>
          <o:OLEObject Type="Embed" ProgID="Equation.DSMT4" ShapeID="_x0000_i1027" DrawAspect="Content" ObjectID="_1599898964" r:id="rId30"/>
        </w:object>
      </w:r>
    </w:p>
    <w:p w:rsidR="001A55EC" w:rsidRDefault="001A55EC" w:rsidP="001A55EC">
      <w:pPr>
        <w:tabs>
          <w:tab w:val="left" w:pos="2160"/>
          <w:tab w:val="left" w:pos="5040"/>
        </w:tabs>
        <w:rPr>
          <w:b/>
          <w:u w:val="single" w:color="FF0000"/>
        </w:rPr>
      </w:pPr>
    </w:p>
    <w:p w:rsidR="001A55EC" w:rsidRDefault="004072CE" w:rsidP="0097457C">
      <w:pPr>
        <w:pStyle w:val="ListParagraph"/>
        <w:numPr>
          <w:ilvl w:val="0"/>
          <w:numId w:val="1"/>
        </w:numPr>
        <w:tabs>
          <w:tab w:val="left" w:pos="2160"/>
          <w:tab w:val="left" w:pos="5040"/>
        </w:tabs>
      </w:pP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4336869</wp:posOffset>
                </wp:positionH>
                <wp:positionV relativeFrom="paragraph">
                  <wp:posOffset>73522</wp:posOffset>
                </wp:positionV>
                <wp:extent cx="61920" cy="58320"/>
                <wp:effectExtent l="38100" t="38100" r="33655" b="3746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6192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36482F" id="Ink 24" o:spid="_x0000_s1026" type="#_x0000_t75" style="position:absolute;margin-left:341.15pt;margin-top:5.45pt;width:5.6pt;height:5.3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">
                <v:imagedata r:id="rId32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4187579</wp:posOffset>
                </wp:positionH>
                <wp:positionV relativeFrom="paragraph">
                  <wp:posOffset>75513</wp:posOffset>
                </wp:positionV>
                <wp:extent cx="117779" cy="60247"/>
                <wp:effectExtent l="38100" t="38100" r="34925" b="3556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117779" cy="6024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519A82" id="Ink 23" o:spid="_x0000_s1026" type="#_x0000_t75" style="position:absolute;margin-left:329.4pt;margin-top:5.6pt;width:9.95pt;height:5.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">
                <v:imagedata r:id="rId34" o:title=""/>
              </v:shape>
            </w:pict>
          </mc:Fallback>
        </mc:AlternateContent>
      </w:r>
      <w:r w:rsidR="001A55EC" w:rsidRPr="0097457C">
        <w:rPr>
          <w:b/>
          <w:u w:val="single" w:color="FF0000"/>
        </w:rPr>
        <w:t>Zero Law</w:t>
      </w:r>
      <w:r w:rsidR="001A55EC" w:rsidRPr="0097457C">
        <w:rPr>
          <w:b/>
        </w:rPr>
        <w:t>:</w:t>
      </w:r>
      <w:r w:rsidR="001A55EC">
        <w:t xml:space="preserve">  Any base (except 0) </w:t>
      </w:r>
      <w:r w:rsidR="007A3426">
        <w:t>to the power of zero equals __.</w:t>
      </w:r>
    </w:p>
    <w:p w:rsidR="001A55EC" w:rsidRDefault="001A55EC" w:rsidP="001A55EC">
      <w:pPr>
        <w:tabs>
          <w:tab w:val="left" w:pos="2160"/>
          <w:tab w:val="left" w:pos="5040"/>
        </w:tabs>
      </w:pPr>
    </w:p>
    <w:p w:rsidR="001A55EC" w:rsidRDefault="004072CE" w:rsidP="001A55EC">
      <w:pPr>
        <w:tabs>
          <w:tab w:val="left" w:pos="216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5099893</wp:posOffset>
                </wp:positionH>
                <wp:positionV relativeFrom="paragraph">
                  <wp:posOffset>10872</wp:posOffset>
                </wp:positionV>
                <wp:extent cx="9000" cy="150840"/>
                <wp:effectExtent l="38100" t="38100" r="48260" b="40005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900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A5C567" id="Ink 27" o:spid="_x0000_s1026" type="#_x0000_t75" style="position:absolute;margin-left:401.2pt;margin-top:.5pt;width:1.4pt;height:12.6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">
                <v:imagedata r:id="rId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607149</wp:posOffset>
                </wp:positionH>
                <wp:positionV relativeFrom="paragraph">
                  <wp:posOffset>68242</wp:posOffset>
                </wp:positionV>
                <wp:extent cx="9720" cy="138600"/>
                <wp:effectExtent l="38100" t="38100" r="47625" b="33020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972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78DDD6" id="Ink 26" o:spid="_x0000_s1026" type="#_x0000_t75" style="position:absolute;margin-left:283.7pt;margin-top:5pt;width:1.45pt;height:11.6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">
                <v:imagedata r:id="rId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1759629</wp:posOffset>
                </wp:positionH>
                <wp:positionV relativeFrom="paragraph">
                  <wp:posOffset>64282</wp:posOffset>
                </wp:positionV>
                <wp:extent cx="15120" cy="114120"/>
                <wp:effectExtent l="38100" t="38100" r="42545" b="38735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1512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38838" id="Ink 25" o:spid="_x0000_s1026" type="#_x0000_t75" style="position:absolute;margin-left:138.2pt;margin-top:4.7pt;width:1.9pt;height:9.7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">
                <v:imagedata r:id="rId40" o:title=""/>
              </v:shape>
            </w:pict>
          </mc:Fallback>
        </mc:AlternateContent>
      </w:r>
      <w:r w:rsidR="0097457C">
        <w:tab/>
      </w:r>
      <w:r w:rsidR="001A55EC" w:rsidRPr="001A55EC">
        <w:rPr>
          <w:position w:val="-6"/>
        </w:rPr>
        <w:object w:dxaOrig="480" w:dyaOrig="320">
          <v:shape id="_x0000_i1028" type="#_x0000_t75" style="width:24.55pt;height:16.45pt" o:ole="">
            <v:imagedata r:id="rId41" o:title=""/>
          </v:shape>
          <o:OLEObject Type="Embed" ProgID="Equation.DSMT4" ShapeID="_x0000_i1028" DrawAspect="Content" ObjectID="_1599898965" r:id="rId42"/>
        </w:object>
      </w:r>
      <w:r w:rsidR="001A55EC">
        <w:tab/>
      </w:r>
      <w:r w:rsidR="001A55EC" w:rsidRPr="001A55EC">
        <w:rPr>
          <w:position w:val="-6"/>
        </w:rPr>
        <w:object w:dxaOrig="480" w:dyaOrig="320">
          <v:shape id="_x0000_i1029" type="#_x0000_t75" style="width:24.55pt;height:16.45pt" o:ole="">
            <v:imagedata r:id="rId43" o:title=""/>
          </v:shape>
          <o:OLEObject Type="Embed" ProgID="Equation.DSMT4" ShapeID="_x0000_i1029" DrawAspect="Content" ObjectID="_1599898966" r:id="rId44"/>
        </w:object>
      </w:r>
      <w:r w:rsidR="001A55EC">
        <w:t xml:space="preserve">                            </w:t>
      </w:r>
      <w:r w:rsidR="001A55EC" w:rsidRPr="001A55EC">
        <w:rPr>
          <w:position w:val="-4"/>
        </w:rPr>
        <w:object w:dxaOrig="580" w:dyaOrig="300">
          <v:shape id="_x0000_i1030" type="#_x0000_t75" style="width:29.6pt;height:15.05pt" o:ole="">
            <v:imagedata r:id="rId45" o:title=""/>
          </v:shape>
          <o:OLEObject Type="Embed" ProgID="Equation.DSMT4" ShapeID="_x0000_i1030" DrawAspect="Content" ObjectID="_1599898967" r:id="rId46"/>
        </w:object>
      </w:r>
    </w:p>
    <w:p w:rsidR="000A0835" w:rsidRDefault="000A0835" w:rsidP="000A0835">
      <w:pPr>
        <w:jc w:val="center"/>
        <w:rPr>
          <w:b/>
          <w:u w:val="single" w:color="FF0000"/>
        </w:rPr>
      </w:pPr>
    </w:p>
    <w:p w:rsidR="001A55EC" w:rsidRPr="0097457C" w:rsidRDefault="001A55EC" w:rsidP="0097457C">
      <w:pPr>
        <w:pStyle w:val="ListParagraph"/>
        <w:numPr>
          <w:ilvl w:val="0"/>
          <w:numId w:val="1"/>
        </w:numPr>
        <w:tabs>
          <w:tab w:val="left" w:pos="5760"/>
        </w:tabs>
        <w:rPr>
          <w:b/>
        </w:rPr>
      </w:pPr>
      <w:r w:rsidRPr="0097457C">
        <w:rPr>
          <w:b/>
          <w:u w:val="single" w:color="FF0000"/>
        </w:rPr>
        <w:t>Multiplication</w:t>
      </w:r>
      <w:r w:rsidR="007A3426" w:rsidRPr="0097457C">
        <w:rPr>
          <w:b/>
          <w:u w:val="single" w:color="FF0000"/>
        </w:rPr>
        <w:t xml:space="preserve"> (Product)</w:t>
      </w:r>
      <w:r w:rsidRPr="0097457C">
        <w:rPr>
          <w:b/>
          <w:u w:val="single" w:color="FF0000"/>
        </w:rPr>
        <w:t xml:space="preserve"> Law</w:t>
      </w:r>
      <w:r w:rsidRPr="0097457C">
        <w:rPr>
          <w:b/>
        </w:rPr>
        <w:t xml:space="preserve">: </w:t>
      </w:r>
    </w:p>
    <w:p w:rsidR="001A55EC" w:rsidRDefault="004072CE" w:rsidP="001A55EC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3427079</wp:posOffset>
                </wp:positionH>
                <wp:positionV relativeFrom="paragraph">
                  <wp:posOffset>29573</wp:posOffset>
                </wp:positionV>
                <wp:extent cx="100080" cy="150120"/>
                <wp:effectExtent l="38100" t="38100" r="14605" b="40640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10008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3E6359" id="Ink 75" o:spid="_x0000_s1026" type="#_x0000_t75" style="position:absolute;margin-left:269.5pt;margin-top:2pt;width:8.6pt;height:12.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">
                <v:imagedata r:id="rId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3286549</wp:posOffset>
                </wp:positionH>
                <wp:positionV relativeFrom="paragraph">
                  <wp:posOffset>15808</wp:posOffset>
                </wp:positionV>
                <wp:extent cx="104040" cy="146520"/>
                <wp:effectExtent l="38100" t="38100" r="29845" b="44450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10404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30C954" id="Ink 72" o:spid="_x0000_s1026" type="#_x0000_t75" style="position:absolute;margin-left:258.45pt;margin-top:.9pt;width:8.9pt;height:12.2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">
                <v:imagedata r:id="rId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3300229</wp:posOffset>
                </wp:positionH>
                <wp:positionV relativeFrom="paragraph">
                  <wp:posOffset>42808</wp:posOffset>
                </wp:positionV>
                <wp:extent cx="11880" cy="98280"/>
                <wp:effectExtent l="38100" t="38100" r="45720" b="35560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188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74D32A" id="Ink 71" o:spid="_x0000_s1026" type="#_x0000_t75" style="position:absolute;margin-left:259.5pt;margin-top:3pt;width:1.65pt;height:8.4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">
                <v:imagedata r:id="rId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3159829</wp:posOffset>
                </wp:positionH>
                <wp:positionV relativeFrom="paragraph">
                  <wp:posOffset>90688</wp:posOffset>
                </wp:positionV>
                <wp:extent cx="98280" cy="11880"/>
                <wp:effectExtent l="38100" t="38100" r="35560" b="45720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982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7E23E8" id="Ink 70" o:spid="_x0000_s1026" type="#_x0000_t75" style="position:absolute;margin-left:248.45pt;margin-top:6.8pt;width:8.45pt;height:1.6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">
                <v:imagedata r:id="rId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3148533</wp:posOffset>
                </wp:positionH>
                <wp:positionV relativeFrom="paragraph">
                  <wp:posOffset>16126</wp:posOffset>
                </wp:positionV>
                <wp:extent cx="104067" cy="142272"/>
                <wp:effectExtent l="38100" t="38100" r="29845" b="48260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104067" cy="14227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8629C3" id="Ink 69" o:spid="_x0000_s1026" type="#_x0000_t75" style="position:absolute;margin-left:247.55pt;margin-top:.9pt;width:8.9pt;height:11.9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">
                <v:imagedata r:id="rId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2124427</wp:posOffset>
                </wp:positionH>
                <wp:positionV relativeFrom="paragraph">
                  <wp:posOffset>-14792</wp:posOffset>
                </wp:positionV>
                <wp:extent cx="709200" cy="246240"/>
                <wp:effectExtent l="38100" t="38100" r="34290" b="40005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70920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11D5F" id="Ink 28" o:spid="_x0000_s1026" type="#_x0000_t75" style="position:absolute;margin-left:166.95pt;margin-top:-1.5pt;width:56.55pt;height:20.1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">
                <v:imagedata r:id="rId58" o:title=""/>
              </v:shape>
            </w:pict>
          </mc:Fallback>
        </mc:AlternateContent>
      </w:r>
      <w:r w:rsidR="001A55EC">
        <w:t>When multiplying powers with the same base we ________ the exponents.</w:t>
      </w:r>
    </w:p>
    <w:p w:rsidR="001A55EC" w:rsidRDefault="004072CE" w:rsidP="001A55EC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2193477</wp:posOffset>
                </wp:positionH>
                <wp:positionV relativeFrom="paragraph">
                  <wp:posOffset>132985</wp:posOffset>
                </wp:positionV>
                <wp:extent cx="10800" cy="75240"/>
                <wp:effectExtent l="38100" t="38100" r="46355" b="39370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1080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C79E9" id="Ink 81" o:spid="_x0000_s1026" type="#_x0000_t75" style="position:absolute;margin-left:172.35pt;margin-top:10.1pt;width:1.55pt;height:6.6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">
                <v:imagedata r:id="rId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5816813</wp:posOffset>
                </wp:positionH>
                <wp:positionV relativeFrom="paragraph">
                  <wp:posOffset>98281</wp:posOffset>
                </wp:positionV>
                <wp:extent cx="54000" cy="86760"/>
                <wp:effectExtent l="38100" t="38100" r="41275" b="46990"/>
                <wp:wrapNone/>
                <wp:docPr id="46" name="Ink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5400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A25242" id="Ink 46" o:spid="_x0000_s1026" type="#_x0000_t75" style="position:absolute;margin-left:457.65pt;margin-top:7.4pt;width:4.95pt;height:7.5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">
                <v:imagedata r:id="rId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5766589</wp:posOffset>
                </wp:positionH>
                <wp:positionV relativeFrom="paragraph">
                  <wp:posOffset>100108</wp:posOffset>
                </wp:positionV>
                <wp:extent cx="6120" cy="73440"/>
                <wp:effectExtent l="38100" t="38100" r="32385" b="41275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612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E8247D" id="Ink 43" o:spid="_x0000_s1026" type="#_x0000_t75" style="position:absolute;margin-left:453.7pt;margin-top:7.55pt;width:1.2pt;height:6.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">
                <v:imagedata r:id="rId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5480637</wp:posOffset>
                </wp:positionH>
                <wp:positionV relativeFrom="paragraph">
                  <wp:posOffset>42572</wp:posOffset>
                </wp:positionV>
                <wp:extent cx="44540" cy="98280"/>
                <wp:effectExtent l="38100" t="38100" r="31750" b="35560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4454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B231C" id="Ink 38" o:spid="_x0000_s1026" type="#_x0000_t75" style="position:absolute;margin-left:431.2pt;margin-top:3pt;width:4.2pt;height:8.4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">
                <v:imagedata r:id="rId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5376903</wp:posOffset>
                </wp:positionH>
                <wp:positionV relativeFrom="paragraph">
                  <wp:posOffset>69466</wp:posOffset>
                </wp:positionV>
                <wp:extent cx="57785" cy="75240"/>
                <wp:effectExtent l="19050" t="38100" r="37465" b="39370"/>
                <wp:wrapNone/>
                <wp:docPr id="35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57785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B02AF" id="Ink 35" o:spid="_x0000_s1026" type="#_x0000_t75" style="position:absolute;margin-left:423.05pt;margin-top:5.1pt;width:5.25pt;height:6.6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">
                <v:imagedata r:id="rId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5267405</wp:posOffset>
                </wp:positionH>
                <wp:positionV relativeFrom="paragraph">
                  <wp:posOffset>50256</wp:posOffset>
                </wp:positionV>
                <wp:extent cx="61708" cy="119529"/>
                <wp:effectExtent l="38100" t="38100" r="33655" b="33020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61708" cy="11952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1F5E6" id="Ink 32" o:spid="_x0000_s1026" type="#_x0000_t75" style="position:absolute;margin-left:414.4pt;margin-top:3.6pt;width:5.55pt;height:10.1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">
                <v:imagedata r:id="rId70" o:title=""/>
              </v:shape>
            </w:pict>
          </mc:Fallback>
        </mc:AlternateContent>
      </w:r>
    </w:p>
    <w:p w:rsidR="007A3426" w:rsidRDefault="004072CE" w:rsidP="007A3426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3709797</wp:posOffset>
                </wp:positionH>
                <wp:positionV relativeFrom="paragraph">
                  <wp:posOffset>-51275</wp:posOffset>
                </wp:positionV>
                <wp:extent cx="40320" cy="119160"/>
                <wp:effectExtent l="38100" t="38100" r="36195" b="33655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4032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1A3AE5" id="Ink 85" o:spid="_x0000_s1026" type="#_x0000_t75" style="position:absolute;margin-left:291.75pt;margin-top:-4.4pt;width:3.85pt;height:10.1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">
                <v:imagedata r:id="rId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3540682</wp:posOffset>
                </wp:positionH>
                <wp:positionV relativeFrom="paragraph">
                  <wp:posOffset>67698</wp:posOffset>
                </wp:positionV>
                <wp:extent cx="132937" cy="108105"/>
                <wp:effectExtent l="38100" t="38100" r="38735" b="44450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132937" cy="1081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9D762B" id="Ink 84" o:spid="_x0000_s1026" type="#_x0000_t75" style="position:absolute;margin-left:278.45pt;margin-top:5pt;width:11.15pt;height:9.2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">
                <v:imagedata r:id="rId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2135877</wp:posOffset>
                </wp:positionH>
                <wp:positionV relativeFrom="paragraph">
                  <wp:posOffset>-37235</wp:posOffset>
                </wp:positionV>
                <wp:extent cx="23040" cy="82440"/>
                <wp:effectExtent l="38100" t="38100" r="34290" b="32385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2304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C614EB" id="Ink 80" o:spid="_x0000_s1026" type="#_x0000_t75" style="position:absolute;margin-left:167.85pt;margin-top:-3.3pt;width:2.5pt;height:7.2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">
                <v:imagedata r:id="rId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1966658</wp:posOffset>
                </wp:positionH>
                <wp:positionV relativeFrom="paragraph">
                  <wp:posOffset>58973</wp:posOffset>
                </wp:positionV>
                <wp:extent cx="173201" cy="120600"/>
                <wp:effectExtent l="38100" t="38100" r="36830" b="32385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173201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8D74AF" id="Ink 79" o:spid="_x0000_s1026" type="#_x0000_t75" style="position:absolute;margin-left:154.5pt;margin-top:4.3pt;width:14.35pt;height:10.2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">
                <v:imagedata r:id="rId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5643829</wp:posOffset>
                </wp:positionH>
                <wp:positionV relativeFrom="paragraph">
                  <wp:posOffset>82168</wp:posOffset>
                </wp:positionV>
                <wp:extent cx="96480" cy="117720"/>
                <wp:effectExtent l="19050" t="38100" r="37465" b="34925"/>
                <wp:wrapNone/>
                <wp:docPr id="42" name="Ink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9648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F2A2F8" id="Ink 42" o:spid="_x0000_s1026" type="#_x0000_t75" style="position:absolute;margin-left:444.05pt;margin-top:6.1pt;width:8.35pt;height:9.9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">
                <v:imagedata r:id="rId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5428770</wp:posOffset>
                </wp:positionH>
                <wp:positionV relativeFrom="paragraph">
                  <wp:posOffset>130490</wp:posOffset>
                </wp:positionV>
                <wp:extent cx="71404" cy="33014"/>
                <wp:effectExtent l="38100" t="38100" r="43180" b="43815"/>
                <wp:wrapNone/>
                <wp:docPr id="41" name="Ink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71404" cy="3301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3C4C2E" id="Ink 41" o:spid="_x0000_s1026" type="#_x0000_t75" style="position:absolute;margin-left:427.1pt;margin-top:9.9pt;width:6.3pt;height:3.3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">
                <v:imagedata r:id="rId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5157829</wp:posOffset>
                </wp:positionH>
                <wp:positionV relativeFrom="paragraph">
                  <wp:posOffset>22768</wp:posOffset>
                </wp:positionV>
                <wp:extent cx="100080" cy="175320"/>
                <wp:effectExtent l="38100" t="38100" r="33655" b="34290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10008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B991F2" id="Ink 29" o:spid="_x0000_s1026" type="#_x0000_t75" style="position:absolute;margin-left:405.8pt;margin-top:1.45pt;width:8.6pt;height:14.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">
                <v:imagedata r:id="rId84" o:title=""/>
              </v:shape>
            </w:pict>
          </mc:Fallback>
        </mc:AlternateContent>
      </w:r>
      <w:r w:rsidR="0097457C">
        <w:t xml:space="preserve">                                   </w:t>
      </w:r>
      <w:r w:rsidR="001A55EC" w:rsidRPr="0053155A">
        <w:rPr>
          <w:position w:val="-6"/>
        </w:rPr>
        <w:object w:dxaOrig="820" w:dyaOrig="320">
          <v:shape id="_x0000_i1031" type="#_x0000_t75" style="width:41.15pt;height:15.95pt" o:ole="">
            <v:imagedata r:id="rId85" o:title=""/>
          </v:shape>
          <o:OLEObject Type="Embed" ProgID="Equation.3" ShapeID="_x0000_i1031" DrawAspect="Content" ObjectID="_1599898968" r:id="rId86"/>
        </w:object>
      </w:r>
      <w:r w:rsidR="0097457C">
        <w:t xml:space="preserve">                  </w:t>
      </w:r>
      <w:r w:rsidR="007A3426">
        <w:t xml:space="preserve">         </w:t>
      </w:r>
      <w:r w:rsidR="007A3426" w:rsidRPr="007A3426">
        <w:rPr>
          <w:position w:val="-6"/>
        </w:rPr>
        <w:object w:dxaOrig="820" w:dyaOrig="320">
          <v:shape id="_x0000_i1032" type="#_x0000_t75" style="width:41.5pt;height:16.45pt" o:ole="">
            <v:imagedata r:id="rId87" o:title=""/>
          </v:shape>
          <o:OLEObject Type="Embed" ProgID="Equation.DSMT4" ShapeID="_x0000_i1032" DrawAspect="Content" ObjectID="_1599898969" r:id="rId88"/>
        </w:object>
      </w:r>
      <w:r w:rsidR="0097457C">
        <w:t xml:space="preserve">                        </w:t>
      </w:r>
      <w:r w:rsidR="007A3426">
        <w:t xml:space="preserve">      </w:t>
      </w:r>
      <w:r w:rsidR="007A3426" w:rsidRPr="007A3426">
        <w:rPr>
          <w:position w:val="-6"/>
        </w:rPr>
        <w:object w:dxaOrig="840" w:dyaOrig="320">
          <v:shape id="_x0000_i1033" type="#_x0000_t75" style="width:42.05pt;height:15.95pt" o:ole="">
            <v:imagedata r:id="rId89" o:title=""/>
          </v:shape>
          <o:OLEObject Type="Embed" ProgID="Equation.DSMT4" ShapeID="_x0000_i1033" DrawAspect="Content" ObjectID="_1599898970" r:id="rId90"/>
        </w:object>
      </w:r>
    </w:p>
    <w:p w:rsidR="001A55EC" w:rsidRDefault="004072CE" w:rsidP="001A55EC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565392</wp:posOffset>
                </wp:positionH>
                <wp:positionV relativeFrom="paragraph">
                  <wp:posOffset>29797</wp:posOffset>
                </wp:positionV>
                <wp:extent cx="684278" cy="148590"/>
                <wp:effectExtent l="38100" t="38100" r="20955" b="41910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684278" cy="14859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58199D" id="Ink 102" o:spid="_x0000_s1026" type="#_x0000_t75" style="position:absolute;margin-left:44.15pt;margin-top:2pt;width:54.6pt;height:12.4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">
                <v:imagedata r:id="rId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4796758</wp:posOffset>
                </wp:positionH>
                <wp:positionV relativeFrom="paragraph">
                  <wp:posOffset>44519</wp:posOffset>
                </wp:positionV>
                <wp:extent cx="136848" cy="207699"/>
                <wp:effectExtent l="38100" t="38100" r="34925" b="40005"/>
                <wp:wrapNone/>
                <wp:docPr id="54" name="Ink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136848" cy="20769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F05093" id="Ink 54" o:spid="_x0000_s1026" type="#_x0000_t75" style="position:absolute;margin-left:377.35pt;margin-top:3.15pt;width:11.5pt;height:17.0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">
                <v:imagedata r:id="rId94" o:title=""/>
              </v:shape>
            </w:pict>
          </mc:Fallback>
        </mc:AlternateContent>
      </w:r>
      <w:r w:rsidR="007A3426">
        <w:tab/>
      </w:r>
      <w:r w:rsidR="007A3426">
        <w:tab/>
      </w:r>
      <w:r w:rsidR="007A3426">
        <w:tab/>
      </w:r>
    </w:p>
    <w:p w:rsidR="001A55EC" w:rsidRPr="0097457C" w:rsidRDefault="004072CE" w:rsidP="0097457C">
      <w:pPr>
        <w:pStyle w:val="ListParagraph"/>
        <w:numPr>
          <w:ilvl w:val="0"/>
          <w:numId w:val="1"/>
        </w:numPr>
        <w:tabs>
          <w:tab w:val="left" w:pos="5760"/>
        </w:tabs>
        <w:rPr>
          <w:b/>
        </w:rPr>
      </w:pP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5496005</wp:posOffset>
                </wp:positionH>
                <wp:positionV relativeFrom="paragraph">
                  <wp:posOffset>-34690</wp:posOffset>
                </wp:positionV>
                <wp:extent cx="144526" cy="121205"/>
                <wp:effectExtent l="38100" t="38100" r="46355" b="31750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144526" cy="1212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A03E51" id="Ink 66" o:spid="_x0000_s1026" type="#_x0000_t75" style="position:absolute;margin-left:432.4pt;margin-top:-3.1pt;width:12.1pt;height:10.2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">
                <v:imagedata r:id="rId96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5386508</wp:posOffset>
                </wp:positionH>
                <wp:positionV relativeFrom="paragraph">
                  <wp:posOffset>28703</wp:posOffset>
                </wp:positionV>
                <wp:extent cx="40562" cy="50161"/>
                <wp:effectExtent l="38100" t="38100" r="36195" b="45720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40562" cy="5016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65610" id="Ink 63" o:spid="_x0000_s1026" type="#_x0000_t75" style="position:absolute;margin-left:423.8pt;margin-top:1.9pt;width:3.9pt;height:4.7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">
                <v:imagedata r:id="rId98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5317309</wp:posOffset>
                </wp:positionH>
                <wp:positionV relativeFrom="paragraph">
                  <wp:posOffset>-30927</wp:posOffset>
                </wp:positionV>
                <wp:extent cx="19440" cy="123480"/>
                <wp:effectExtent l="38100" t="38100" r="38100" b="48260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1944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7ACEBF" id="Ink 60" o:spid="_x0000_s1026" type="#_x0000_t75" style="position:absolute;margin-left:418.35pt;margin-top:-2.8pt;width:2.25pt;height:10.4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">
                <v:imagedata r:id="rId100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5196328</wp:posOffset>
                </wp:positionH>
                <wp:positionV relativeFrom="paragraph">
                  <wp:posOffset>-36611</wp:posOffset>
                </wp:positionV>
                <wp:extent cx="69486" cy="129031"/>
                <wp:effectExtent l="38100" t="38100" r="45085" b="42545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69486" cy="12903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3CB158" id="Ink 59" o:spid="_x0000_s1026" type="#_x0000_t75" style="position:absolute;margin-left:408.8pt;margin-top:-3.25pt;width:6.15pt;height:10.8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">
                <v:imagedata r:id="rId102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5008069</wp:posOffset>
                </wp:positionH>
                <wp:positionV relativeFrom="paragraph">
                  <wp:posOffset>49713</wp:posOffset>
                </wp:positionV>
                <wp:extent cx="59760" cy="4320"/>
                <wp:effectExtent l="38100" t="38100" r="35560" b="34290"/>
                <wp:wrapNone/>
                <wp:docPr id="56" name="Ink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597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788A38" id="Ink 56" o:spid="_x0000_s1026" type="#_x0000_t75" style="position:absolute;margin-left:394pt;margin-top:3.55pt;width:5.4pt;height:1.0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">
                <v:imagedata r:id="rId104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5001949</wp:posOffset>
                </wp:positionH>
                <wp:positionV relativeFrom="paragraph">
                  <wp:posOffset>9393</wp:posOffset>
                </wp:positionV>
                <wp:extent cx="67680" cy="4320"/>
                <wp:effectExtent l="38100" t="38100" r="46990" b="34290"/>
                <wp:wrapNone/>
                <wp:docPr id="55" name="Ink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676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6B9315" id="Ink 55" o:spid="_x0000_s1026" type="#_x0000_t75" style="position:absolute;margin-left:393.5pt;margin-top:.4pt;width:6.05pt;height:1.0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">
                <v:imagedata r:id="rId106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4550869</wp:posOffset>
                </wp:positionH>
                <wp:positionV relativeFrom="paragraph">
                  <wp:posOffset>-105768</wp:posOffset>
                </wp:positionV>
                <wp:extent cx="165679" cy="218440"/>
                <wp:effectExtent l="38100" t="38100" r="25400" b="48260"/>
                <wp:wrapNone/>
                <wp:docPr id="51" name="Ink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165679" cy="2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28F6E3" id="Ink 51" o:spid="_x0000_s1026" type="#_x0000_t75" style="position:absolute;margin-left:358pt;margin-top:-8.7pt;width:13.8pt;height:17.9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">
                <v:imagedata r:id="rId108" o:title=""/>
              </v:shape>
            </w:pict>
          </mc:Fallback>
        </mc:AlternateContent>
      </w:r>
      <w:r w:rsidR="001A55EC" w:rsidRPr="0097457C">
        <w:rPr>
          <w:b/>
          <w:u w:val="single" w:color="FF0000"/>
        </w:rPr>
        <w:t>Division Law</w:t>
      </w:r>
      <w:r w:rsidR="001A55EC" w:rsidRPr="0097457C">
        <w:rPr>
          <w:b/>
        </w:rPr>
        <w:t xml:space="preserve">: </w:t>
      </w:r>
    </w:p>
    <w:p w:rsidR="001A55EC" w:rsidRDefault="004072CE" w:rsidP="001A55EC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3570596</wp:posOffset>
                </wp:positionH>
                <wp:positionV relativeFrom="paragraph">
                  <wp:posOffset>142</wp:posOffset>
                </wp:positionV>
                <wp:extent cx="148706" cy="102600"/>
                <wp:effectExtent l="38100" t="38100" r="41910" b="31115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148706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43972A" id="Ink 119" o:spid="_x0000_s1026" type="#_x0000_t75" style="position:absolute;margin-left:280.8pt;margin-top:-.35pt;width:12.4pt;height:8.8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">
                <v:imagedata r:id="rId1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3483365</wp:posOffset>
                </wp:positionH>
                <wp:positionV relativeFrom="paragraph">
                  <wp:posOffset>64929</wp:posOffset>
                </wp:positionV>
                <wp:extent cx="49680" cy="7200"/>
                <wp:effectExtent l="38100" t="38100" r="45720" b="31115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496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3D4E0F" id="Ink 115" o:spid="_x0000_s1026" type="#_x0000_t75" style="position:absolute;margin-left:273.95pt;margin-top:4.75pt;width:4.6pt;height:1.2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">
                <v:imagedata r:id="rId1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2932563</wp:posOffset>
                </wp:positionH>
                <wp:positionV relativeFrom="paragraph">
                  <wp:posOffset>142</wp:posOffset>
                </wp:positionV>
                <wp:extent cx="599206" cy="140335"/>
                <wp:effectExtent l="19050" t="38100" r="10795" b="31115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599206" cy="14033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24B20A" id="Ink 114" o:spid="_x0000_s1026" type="#_x0000_t75" style="position:absolute;margin-left:230.55pt;margin-top:-.35pt;width:47.9pt;height:11.7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">
                <v:imagedata r:id="rId1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1925862</wp:posOffset>
                </wp:positionH>
                <wp:positionV relativeFrom="paragraph">
                  <wp:posOffset>-36028</wp:posOffset>
                </wp:positionV>
                <wp:extent cx="682920" cy="240480"/>
                <wp:effectExtent l="38100" t="38100" r="41275" b="45720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68292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3E75BA" id="Ink 103" o:spid="_x0000_s1026" type="#_x0000_t75" style="position:absolute;margin-left:151.3pt;margin-top:-3.2pt;width:54.45pt;height:19.6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">
                <v:imagedata r:id="rId116" o:title=""/>
              </v:shape>
            </w:pict>
          </mc:Fallback>
        </mc:AlternateContent>
      </w:r>
      <w:r w:rsidR="001A55EC">
        <w:t>When dividing powers with the same base we ____________ the exponents.</w:t>
      </w:r>
    </w:p>
    <w:p w:rsidR="001A55EC" w:rsidRDefault="004072CE" w:rsidP="001A55EC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1586895</wp:posOffset>
                </wp:positionH>
                <wp:positionV relativeFrom="paragraph">
                  <wp:posOffset>81310</wp:posOffset>
                </wp:positionV>
                <wp:extent cx="126155" cy="109080"/>
                <wp:effectExtent l="38100" t="38100" r="45720" b="43815"/>
                <wp:wrapNone/>
                <wp:docPr id="128" name="Ink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126155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38301D" id="Ink 128" o:spid="_x0000_s1026" type="#_x0000_t75" style="position:absolute;margin-left:124.6pt;margin-top:6.05pt;width:10.65pt;height:9.3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">
                <v:imagedata r:id="rId1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1444171</wp:posOffset>
                </wp:positionH>
                <wp:positionV relativeFrom="paragraph">
                  <wp:posOffset>98244</wp:posOffset>
                </wp:positionV>
                <wp:extent cx="92187" cy="97155"/>
                <wp:effectExtent l="38100" t="38100" r="41275" b="36195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92187" cy="971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AEA18A" id="Ink 125" o:spid="_x0000_s1026" type="#_x0000_t75" style="position:absolute;margin-left:113.35pt;margin-top:7.4pt;width:7.95pt;height:8.3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">
                <v:imagedata r:id="rId120" o:title=""/>
              </v:shape>
            </w:pict>
          </mc:Fallback>
        </mc:AlternateContent>
      </w:r>
    </w:p>
    <w:p w:rsidR="001A55EC" w:rsidRPr="00063836" w:rsidRDefault="004072CE" w:rsidP="001A55EC">
      <w:pPr>
        <w:tabs>
          <w:tab w:val="left" w:pos="5760"/>
        </w:tabs>
        <w:rPr>
          <w:lang w:val="fr-CA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1874762</wp:posOffset>
                </wp:positionH>
                <wp:positionV relativeFrom="paragraph">
                  <wp:posOffset>-103626</wp:posOffset>
                </wp:positionV>
                <wp:extent cx="518040" cy="399600"/>
                <wp:effectExtent l="38100" t="38100" r="15875" b="38735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518040" cy="39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B8393A" id="Ink 137" o:spid="_x0000_s1026" type="#_x0000_t75" style="position:absolute;margin-left:147.25pt;margin-top:-8.5pt;width:41.5pt;height:32.1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">
                <v:imagedata r:id="rId1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1756091</wp:posOffset>
                </wp:positionH>
                <wp:positionV relativeFrom="paragraph">
                  <wp:posOffset>196264</wp:posOffset>
                </wp:positionV>
                <wp:extent cx="77760" cy="7560"/>
                <wp:effectExtent l="38100" t="19050" r="36830" b="31115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777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7D8301" id="Ink 130" o:spid="_x0000_s1026" type="#_x0000_t75" style="position:absolute;margin-left:137.9pt;margin-top:15.1pt;width:6.8pt;height:1.3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">
                <v:imagedata r:id="rId1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1746371</wp:posOffset>
                </wp:positionH>
                <wp:positionV relativeFrom="paragraph">
                  <wp:posOffset>147664</wp:posOffset>
                </wp:positionV>
                <wp:extent cx="75240" cy="7560"/>
                <wp:effectExtent l="38100" t="38100" r="39370" b="31115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752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D18BEB" id="Ink 129" o:spid="_x0000_s1026" type="#_x0000_t75" style="position:absolute;margin-left:137.15pt;margin-top:11.3pt;width:6.6pt;height:1.3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">
                <v:imagedata r:id="rId1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1245810</wp:posOffset>
                </wp:positionH>
                <wp:positionV relativeFrom="paragraph">
                  <wp:posOffset>53612</wp:posOffset>
                </wp:positionV>
                <wp:extent cx="210811" cy="140760"/>
                <wp:effectExtent l="19050" t="38100" r="37465" b="31115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210811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00DE77" id="Ink 122" o:spid="_x0000_s1026" type="#_x0000_t75" style="position:absolute;margin-left:97.75pt;margin-top:3.85pt;width:17.35pt;height:11.8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">
                <v:imagedata r:id="rId128" o:title=""/>
              </v:shape>
            </w:pict>
          </mc:Fallback>
        </mc:AlternateContent>
      </w:r>
      <w:r w:rsidR="0097457C">
        <w:t xml:space="preserve">             </w:t>
      </w:r>
      <w:r w:rsidR="001A55EC" w:rsidRPr="0053155A">
        <w:rPr>
          <w:position w:val="-6"/>
        </w:rPr>
        <w:object w:dxaOrig="980" w:dyaOrig="320">
          <v:shape id="_x0000_i1034" type="#_x0000_t75" style="width:49.05pt;height:15.95pt" o:ole="">
            <v:imagedata r:id="rId129" o:title=""/>
          </v:shape>
          <o:OLEObject Type="Embed" ProgID="Equation.3" ShapeID="_x0000_i1034" DrawAspect="Content" ObjectID="_1599898971" r:id="rId130"/>
        </w:object>
      </w:r>
    </w:p>
    <w:p w:rsidR="001A55EC" w:rsidRPr="00063836" w:rsidRDefault="001A55EC" w:rsidP="001A55EC">
      <w:pPr>
        <w:tabs>
          <w:tab w:val="left" w:pos="5760"/>
        </w:tabs>
        <w:rPr>
          <w:lang w:val="fr-CA"/>
        </w:rPr>
      </w:pPr>
    </w:p>
    <w:p w:rsidR="001A55EC" w:rsidRPr="00063836" w:rsidRDefault="004072CE" w:rsidP="001A55EC">
      <w:pPr>
        <w:tabs>
          <w:tab w:val="left" w:pos="4320"/>
          <w:tab w:val="left" w:pos="5760"/>
        </w:tabs>
        <w:rPr>
          <w:lang w:val="fr-CA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3495524</wp:posOffset>
                </wp:positionH>
                <wp:positionV relativeFrom="paragraph">
                  <wp:posOffset>241209</wp:posOffset>
                </wp:positionV>
                <wp:extent cx="239687" cy="188777"/>
                <wp:effectExtent l="38100" t="38100" r="0" b="40005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239687" cy="18877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4A766F" id="Ink 168" o:spid="_x0000_s1026" type="#_x0000_t75" style="position:absolute;margin-left:274.9pt;margin-top:18.65pt;width:19.55pt;height:15.5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">
                <v:imagedata r:id="rId1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3458891</wp:posOffset>
                </wp:positionH>
                <wp:positionV relativeFrom="paragraph">
                  <wp:posOffset>182844</wp:posOffset>
                </wp:positionV>
                <wp:extent cx="266400" cy="21960"/>
                <wp:effectExtent l="38100" t="38100" r="38735" b="35560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2664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98692B" id="Ink 162" o:spid="_x0000_s1026" type="#_x0000_t75" style="position:absolute;margin-left:272pt;margin-top:14.05pt;width:21.7pt;height:2.4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">
                <v:imagedata r:id="rId1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3551051</wp:posOffset>
                </wp:positionH>
                <wp:positionV relativeFrom="paragraph">
                  <wp:posOffset>18324</wp:posOffset>
                </wp:positionV>
                <wp:extent cx="10080" cy="109080"/>
                <wp:effectExtent l="19050" t="38100" r="47625" b="43815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100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226AA" id="Ink 161" o:spid="_x0000_s1026" type="#_x0000_t75" style="position:absolute;margin-left:279.25pt;margin-top:1.1pt;width:1.5pt;height:9.3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">
                <v:imagedata r:id="rId1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3130211</wp:posOffset>
                </wp:positionH>
                <wp:positionV relativeFrom="paragraph">
                  <wp:posOffset>238644</wp:posOffset>
                </wp:positionV>
                <wp:extent cx="126000" cy="12600"/>
                <wp:effectExtent l="38100" t="38100" r="45720" b="45085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1260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D48A27" id="Ink 160" o:spid="_x0000_s1026" type="#_x0000_t75" style="position:absolute;margin-left:246.1pt;margin-top:18.45pt;width:10.6pt;height:1.7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">
                <v:imagedata r:id="rId1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3125171</wp:posOffset>
                </wp:positionH>
                <wp:positionV relativeFrom="paragraph">
                  <wp:posOffset>175644</wp:posOffset>
                </wp:positionV>
                <wp:extent cx="101880" cy="7560"/>
                <wp:effectExtent l="38100" t="38100" r="31750" b="31115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1018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9B9D80" id="Ink 159" o:spid="_x0000_s1026" type="#_x0000_t75" style="position:absolute;margin-left:245.75pt;margin-top:13.5pt;width:8.7pt;height:1.3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">
                <v:imagedata r:id="rId1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1778000</wp:posOffset>
                </wp:positionH>
                <wp:positionV relativeFrom="paragraph">
                  <wp:posOffset>-56334</wp:posOffset>
                </wp:positionV>
                <wp:extent cx="626760" cy="462240"/>
                <wp:effectExtent l="38100" t="38100" r="40005" b="33655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626760" cy="46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F43F3C" id="Ink 158" o:spid="_x0000_s1026" type="#_x0000_t75" style="position:absolute;margin-left:139.65pt;margin-top:-4.8pt;width:50.05pt;height:37.1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">
                <v:imagedata r:id="rId1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1630091</wp:posOffset>
                </wp:positionH>
                <wp:positionV relativeFrom="paragraph">
                  <wp:posOffset>236124</wp:posOffset>
                </wp:positionV>
                <wp:extent cx="80280" cy="12600"/>
                <wp:effectExtent l="38100" t="38100" r="34290" b="45085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802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9FC0C4" id="Ink 150" o:spid="_x0000_s1026" type="#_x0000_t75" style="position:absolute;margin-left:128pt;margin-top:18.25pt;width:7pt;height:1.7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">
                <v:imagedata r:id="rId1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1661771</wp:posOffset>
                </wp:positionH>
                <wp:positionV relativeFrom="paragraph">
                  <wp:posOffset>178164</wp:posOffset>
                </wp:positionV>
                <wp:extent cx="60840" cy="7560"/>
                <wp:effectExtent l="38100" t="38100" r="34925" b="31115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608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4B912D" id="Ink 149" o:spid="_x0000_s1026" type="#_x0000_t75" style="position:absolute;margin-left:130.5pt;margin-top:13.7pt;width:5.5pt;height:1.3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">
                <v:imagedata r:id="rId1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1061962</wp:posOffset>
                </wp:positionH>
                <wp:positionV relativeFrom="paragraph">
                  <wp:posOffset>25914</wp:posOffset>
                </wp:positionV>
                <wp:extent cx="476947" cy="241300"/>
                <wp:effectExtent l="38100" t="38100" r="18415" b="44450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476947" cy="241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4768EE" id="Ink 148" o:spid="_x0000_s1026" type="#_x0000_t75" style="position:absolute;margin-left:83.25pt;margin-top:1.7pt;width:38.25pt;height:19.7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">
                <v:imagedata r:id="rId1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824771</wp:posOffset>
                </wp:positionH>
                <wp:positionV relativeFrom="paragraph">
                  <wp:posOffset>241164</wp:posOffset>
                </wp:positionV>
                <wp:extent cx="97200" cy="14760"/>
                <wp:effectExtent l="38100" t="38100" r="36195" b="42545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972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B7FE4" id="Ink 139" o:spid="_x0000_s1026" type="#_x0000_t75" style="position:absolute;margin-left:64.6pt;margin-top:18.65pt;width:8.35pt;height:1.8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">
                <v:imagedata r:id="rId1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822251</wp:posOffset>
                </wp:positionH>
                <wp:positionV relativeFrom="paragraph">
                  <wp:posOffset>207324</wp:posOffset>
                </wp:positionV>
                <wp:extent cx="82440" cy="7560"/>
                <wp:effectExtent l="38100" t="38100" r="32385" b="31115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824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80DA7D" id="Ink 138" o:spid="_x0000_s1026" type="#_x0000_t75" style="position:absolute;margin-left:64.4pt;margin-top:15.95pt;width:7.2pt;height:1.3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">
                <v:imagedata r:id="rId124" o:title=""/>
              </v:shape>
            </w:pict>
          </mc:Fallback>
        </mc:AlternateContent>
      </w:r>
      <w:r w:rsidR="0097457C">
        <w:t xml:space="preserve">             </w:t>
      </w:r>
      <w:r w:rsidR="001A55EC" w:rsidRPr="0053155A">
        <w:rPr>
          <w:position w:val="-24"/>
        </w:rPr>
        <w:object w:dxaOrig="340" w:dyaOrig="660">
          <v:shape id="_x0000_i1035" type="#_x0000_t75" style="width:17.15pt;height:33.1pt" o:ole="">
            <v:imagedata r:id="rId152" o:title=""/>
          </v:shape>
          <o:OLEObject Type="Embed" ProgID="Equation.3" ShapeID="_x0000_i1035" DrawAspect="Content" ObjectID="_1599898972" r:id="rId153"/>
        </w:object>
      </w:r>
      <w:r w:rsidR="001A55EC" w:rsidRPr="00063836">
        <w:rPr>
          <w:lang w:val="fr-CA"/>
        </w:rPr>
        <w:tab/>
      </w:r>
      <w:r w:rsidR="001A55EC" w:rsidRPr="0053155A">
        <w:rPr>
          <w:position w:val="-24"/>
        </w:rPr>
        <w:object w:dxaOrig="340" w:dyaOrig="660">
          <v:shape id="_x0000_i1036" type="#_x0000_t75" style="width:17.15pt;height:33.1pt" o:ole="">
            <v:imagedata r:id="rId154" o:title=""/>
          </v:shape>
          <o:OLEObject Type="Embed" ProgID="Equation.3" ShapeID="_x0000_i1036" DrawAspect="Content" ObjectID="_1599898973" r:id="rId155"/>
        </w:object>
      </w:r>
    </w:p>
    <w:p w:rsidR="001A55EC" w:rsidRPr="00063836" w:rsidRDefault="001A55EC" w:rsidP="001A55EC">
      <w:pPr>
        <w:tabs>
          <w:tab w:val="left" w:pos="5760"/>
        </w:tabs>
        <w:rPr>
          <w:lang w:val="fr-CA"/>
        </w:rPr>
      </w:pPr>
    </w:p>
    <w:p w:rsidR="001A55EC" w:rsidRPr="0097457C" w:rsidRDefault="001A55EC" w:rsidP="0097457C">
      <w:pPr>
        <w:pStyle w:val="ListParagraph"/>
        <w:numPr>
          <w:ilvl w:val="0"/>
          <w:numId w:val="1"/>
        </w:numPr>
        <w:tabs>
          <w:tab w:val="left" w:pos="5760"/>
        </w:tabs>
        <w:rPr>
          <w:b/>
          <w:lang w:val="fr-CA"/>
        </w:rPr>
      </w:pPr>
      <w:r w:rsidRPr="0097457C">
        <w:rPr>
          <w:b/>
          <w:u w:val="single" w:color="FF0000"/>
          <w:lang w:val="fr-CA"/>
        </w:rPr>
        <w:t>Power Law</w:t>
      </w:r>
      <w:r w:rsidRPr="0097457C">
        <w:rPr>
          <w:b/>
          <w:lang w:val="fr-CA"/>
        </w:rPr>
        <w:t xml:space="preserve">: </w:t>
      </w:r>
    </w:p>
    <w:p w:rsidR="001A55EC" w:rsidRDefault="004072CE" w:rsidP="001A55EC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3375837</wp:posOffset>
                </wp:positionH>
                <wp:positionV relativeFrom="paragraph">
                  <wp:posOffset>-30834</wp:posOffset>
                </wp:positionV>
                <wp:extent cx="89029" cy="198686"/>
                <wp:effectExtent l="38100" t="38100" r="25400" b="49530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89029" cy="19868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38D329" id="Ink 216" o:spid="_x0000_s1026" type="#_x0000_t75" style="position:absolute;margin-left:265.45pt;margin-top:-2.8pt;width:7.7pt;height:16.3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">
                <v:imagedata r:id="rId1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3247914</wp:posOffset>
                </wp:positionH>
                <wp:positionV relativeFrom="paragraph">
                  <wp:posOffset>27324</wp:posOffset>
                </wp:positionV>
                <wp:extent cx="78480" cy="129600"/>
                <wp:effectExtent l="38100" t="38100" r="36195" b="41910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7848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F69B9C" id="Ink 213" o:spid="_x0000_s1026" type="#_x0000_t75" style="position:absolute;margin-left:255.4pt;margin-top:1.8pt;width:6.9pt;height:10.9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">
                <v:imagedata r:id="rId1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2714847</wp:posOffset>
                </wp:positionH>
                <wp:positionV relativeFrom="paragraph">
                  <wp:posOffset>-14886</wp:posOffset>
                </wp:positionV>
                <wp:extent cx="487520" cy="129289"/>
                <wp:effectExtent l="38100" t="38100" r="27305" b="42545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487520" cy="12928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05856" id="Ink 212" o:spid="_x0000_s1026" type="#_x0000_t75" style="position:absolute;margin-left:213.4pt;margin-top:-1.5pt;width:39.1pt;height:10.9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">
                <v:imagedata r:id="rId161" o:title=""/>
              </v:shape>
            </w:pict>
          </mc:Fallback>
        </mc:AlternateContent>
      </w:r>
      <w:r w:rsidR="001A55EC">
        <w:t>When a power is raised to an exponent we _____________ the exponents.</w:t>
      </w:r>
    </w:p>
    <w:p w:rsidR="001A55EC" w:rsidRDefault="004072CE" w:rsidP="001A55EC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1691951</wp:posOffset>
                </wp:positionH>
                <wp:positionV relativeFrom="paragraph">
                  <wp:posOffset>134205</wp:posOffset>
                </wp:positionV>
                <wp:extent cx="70060" cy="54507"/>
                <wp:effectExtent l="38100" t="38100" r="44450" b="41275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70060" cy="5450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6E5B26" id="Ink 190" o:spid="_x0000_s1026" type="#_x0000_t75" style="position:absolute;margin-left:132.85pt;margin-top:10.2pt;width:6.2pt;height: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">
                <v:imagedata r:id="rId163" o:title=""/>
              </v:shape>
            </w:pict>
          </mc:Fallback>
        </mc:AlternateContent>
      </w:r>
    </w:p>
    <w:p w:rsidR="001A55EC" w:rsidRDefault="004072CE" w:rsidP="001A55EC">
      <w:pPr>
        <w:tabs>
          <w:tab w:val="left" w:pos="576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2892056</wp:posOffset>
                </wp:positionH>
                <wp:positionV relativeFrom="paragraph">
                  <wp:posOffset>-101364</wp:posOffset>
                </wp:positionV>
                <wp:extent cx="615123" cy="533880"/>
                <wp:effectExtent l="38100" t="38100" r="13970" b="38100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615123" cy="53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01CF57" id="Ink 228" o:spid="_x0000_s1026" type="#_x0000_t75" style="position:absolute;margin-left:227.35pt;margin-top:-8.35pt;width:49.15pt;height:42.7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">
                <v:imagedata r:id="rId1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3631019</wp:posOffset>
                </wp:positionH>
                <wp:positionV relativeFrom="paragraph">
                  <wp:posOffset>-124401</wp:posOffset>
                </wp:positionV>
                <wp:extent cx="445320" cy="406080"/>
                <wp:effectExtent l="38100" t="38100" r="31115" b="32385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445320" cy="40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915968" id="Ink 204" o:spid="_x0000_s1026" type="#_x0000_t75" style="position:absolute;margin-left:285.55pt;margin-top:-10.15pt;width:35.75pt;height:32.6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">
                <v:imagedata r:id="rId1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1581228</wp:posOffset>
                </wp:positionH>
                <wp:positionV relativeFrom="paragraph">
                  <wp:posOffset>54740</wp:posOffset>
                </wp:positionV>
                <wp:extent cx="118491" cy="72208"/>
                <wp:effectExtent l="38100" t="38100" r="34290" b="42545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118491" cy="7220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1FAF1F" id="Ink 187" o:spid="_x0000_s1026" type="#_x0000_t75" style="position:absolute;margin-left:124.15pt;margin-top:3.95pt;width:10.05pt;height:6.4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">
                <v:imagedata r:id="rId1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1043784</wp:posOffset>
                </wp:positionH>
                <wp:positionV relativeFrom="paragraph">
                  <wp:posOffset>-12441</wp:posOffset>
                </wp:positionV>
                <wp:extent cx="371146" cy="170180"/>
                <wp:effectExtent l="38100" t="38100" r="10160" b="39370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371146" cy="1701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D5CB32" id="Ink 184" o:spid="_x0000_s1026" type="#_x0000_t75" style="position:absolute;margin-left:81.85pt;margin-top:-1.35pt;width:29.9pt;height:14.0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">
                <v:imagedata r:id="rId1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840999</wp:posOffset>
                </wp:positionH>
                <wp:positionV relativeFrom="paragraph">
                  <wp:posOffset>119432</wp:posOffset>
                </wp:positionV>
                <wp:extent cx="82345" cy="27793"/>
                <wp:effectExtent l="38100" t="38100" r="32385" b="48895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82345" cy="2779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FE38BA" id="Ink 171" o:spid="_x0000_s1026" type="#_x0000_t75" style="position:absolute;margin-left:65.85pt;margin-top:9.05pt;width:7.2pt;height:2.9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">
                <v:imagedata r:id="rId173" o:title=""/>
              </v:shape>
            </w:pict>
          </mc:Fallback>
        </mc:AlternateContent>
      </w:r>
      <w:r w:rsidR="0097457C">
        <w:t xml:space="preserve">          </w:t>
      </w:r>
      <w:r w:rsidR="001A55EC" w:rsidRPr="0053155A">
        <w:rPr>
          <w:position w:val="-10"/>
        </w:rPr>
        <w:object w:dxaOrig="540" w:dyaOrig="360">
          <v:shape id="_x0000_i1037" type="#_x0000_t75" style="width:27.15pt;height:18.05pt" o:ole="">
            <v:imagedata r:id="rId174" o:title=""/>
          </v:shape>
          <o:OLEObject Type="Embed" ProgID="Equation.3" ShapeID="_x0000_i1037" DrawAspect="Content" ObjectID="_1599898974" r:id="rId175"/>
        </w:object>
      </w:r>
    </w:p>
    <w:p w:rsidR="001A55EC" w:rsidRDefault="001A55EC" w:rsidP="001A55EC">
      <w:pPr>
        <w:tabs>
          <w:tab w:val="left" w:pos="5760"/>
        </w:tabs>
      </w:pPr>
    </w:p>
    <w:p w:rsidR="007A3426" w:rsidRPr="0097457C" w:rsidRDefault="004072CE" w:rsidP="0097457C">
      <w:pPr>
        <w:pStyle w:val="ListParagraph"/>
        <w:numPr>
          <w:ilvl w:val="0"/>
          <w:numId w:val="1"/>
        </w:numPr>
        <w:tabs>
          <w:tab w:val="left" w:pos="2160"/>
          <w:tab w:val="left" w:pos="5040"/>
        </w:tabs>
        <w:rPr>
          <w:b/>
          <w:u w:color="FF0000"/>
        </w:rPr>
      </w:pP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3673549</wp:posOffset>
                </wp:positionH>
                <wp:positionV relativeFrom="paragraph">
                  <wp:posOffset>15772</wp:posOffset>
                </wp:positionV>
                <wp:extent cx="285840" cy="248400"/>
                <wp:effectExtent l="38100" t="38100" r="0" b="37465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28584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73528" id="Ink 237" o:spid="_x0000_s1026" type="#_x0000_t75" style="position:absolute;margin-left:288.9pt;margin-top:.9pt;width:23.2pt;height:20.2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">
                <v:imagedata r:id="rId177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3460674</wp:posOffset>
                </wp:positionH>
                <wp:positionV relativeFrom="paragraph">
                  <wp:posOffset>159264</wp:posOffset>
                </wp:positionV>
                <wp:extent cx="58680" cy="3960"/>
                <wp:effectExtent l="38100" t="38100" r="36830" b="34290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586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2F41AB" id="Ink 229" o:spid="_x0000_s1026" type="#_x0000_t75" style="position:absolute;margin-left:272.15pt;margin-top:12.2pt;width:5.3pt;height:1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">
                <v:imagedata r:id="rId104" o:title=""/>
              </v:shape>
            </w:pict>
          </mc:Fallback>
        </mc:AlternateContent>
      </w:r>
      <w:r>
        <w:rPr>
          <w:b/>
          <w:noProof/>
          <w:u w:val="single" w:color="FF0000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3104707</wp:posOffset>
                </wp:positionH>
                <wp:positionV relativeFrom="paragraph">
                  <wp:posOffset>77795</wp:posOffset>
                </wp:positionV>
                <wp:extent cx="244892" cy="181161"/>
                <wp:effectExtent l="38100" t="38100" r="22225" b="47625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244892" cy="18116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C671E1" id="Ink 226" o:spid="_x0000_s1026" type="#_x0000_t75" style="position:absolute;margin-left:244.1pt;margin-top:5.8pt;width:20pt;height:14.9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">
                <v:imagedata r:id="rId180" o:title=""/>
              </v:shape>
            </w:pict>
          </mc:Fallback>
        </mc:AlternateContent>
      </w:r>
      <w:r w:rsidR="007A3426" w:rsidRPr="0097457C">
        <w:rPr>
          <w:b/>
          <w:u w:val="single" w:color="FF0000"/>
        </w:rPr>
        <w:t xml:space="preserve">Negative Exponents Law </w:t>
      </w:r>
    </w:p>
    <w:p w:rsidR="007A3426" w:rsidRDefault="004072CE" w:rsidP="007A3426">
      <w:pPr>
        <w:tabs>
          <w:tab w:val="left" w:pos="72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3469674</wp:posOffset>
                </wp:positionH>
                <wp:positionV relativeFrom="paragraph">
                  <wp:posOffset>13884</wp:posOffset>
                </wp:positionV>
                <wp:extent cx="80280" cy="3960"/>
                <wp:effectExtent l="38100" t="38100" r="34290" b="34290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802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89FB0" id="Ink 230" o:spid="_x0000_s1026" type="#_x0000_t75" style="position:absolute;margin-left:272.85pt;margin-top:.75pt;width:7pt;height:1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">
                <v:imagedata r:id="rId124" o:title=""/>
              </v:shape>
            </w:pict>
          </mc:Fallback>
        </mc:AlternateContent>
      </w:r>
      <w:r w:rsidR="007A3426">
        <w:tab/>
        <w:t>2</w:t>
      </w:r>
      <w:r w:rsidR="007A3426">
        <w:rPr>
          <w:vertAlign w:val="superscript"/>
        </w:rPr>
        <w:t>4</w:t>
      </w:r>
      <w:r w:rsidR="007A3426">
        <w:t xml:space="preserve"> = </w:t>
      </w:r>
    </w:p>
    <w:p w:rsidR="007A3426" w:rsidRDefault="007A3426" w:rsidP="007A3426">
      <w:pPr>
        <w:tabs>
          <w:tab w:val="left" w:pos="720"/>
          <w:tab w:val="left" w:pos="2160"/>
          <w:tab w:val="left" w:pos="5040"/>
        </w:tabs>
      </w:pPr>
    </w:p>
    <w:p w:rsidR="007A3426" w:rsidRDefault="00FC62B7" w:rsidP="007A3426">
      <w:pPr>
        <w:tabs>
          <w:tab w:val="left" w:pos="720"/>
          <w:tab w:val="left" w:pos="216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5032842</wp:posOffset>
                </wp:positionH>
                <wp:positionV relativeFrom="paragraph">
                  <wp:posOffset>18327</wp:posOffset>
                </wp:positionV>
                <wp:extent cx="149040" cy="131400"/>
                <wp:effectExtent l="38100" t="38100" r="41910" b="40640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14904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38552B" id="Ink 348" o:spid="_x0000_s1026" type="#_x0000_t75" style="position:absolute;margin-left:395.95pt;margin-top:1.1pt;width:12.45pt;height:11.1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">
                <v:imagedata r:id="rId1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4267200</wp:posOffset>
                </wp:positionH>
                <wp:positionV relativeFrom="paragraph">
                  <wp:posOffset>15996</wp:posOffset>
                </wp:positionV>
                <wp:extent cx="615025" cy="135255"/>
                <wp:effectExtent l="38100" t="38100" r="13970" b="36195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615025" cy="13525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E19689" id="Ink 347" o:spid="_x0000_s1026" type="#_x0000_t75" style="position:absolute;margin-left:335.65pt;margin-top:.9pt;width:49.15pt;height:11.3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">
                <v:imagedata r:id="rId1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3372952</wp:posOffset>
                </wp:positionH>
                <wp:positionV relativeFrom="paragraph">
                  <wp:posOffset>26072</wp:posOffset>
                </wp:positionV>
                <wp:extent cx="269912" cy="214503"/>
                <wp:effectExtent l="38100" t="38100" r="34925" b="33655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269912" cy="21450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9E12A7" id="Ink 333" o:spid="_x0000_s1026" type="#_x0000_t75" style="position:absolute;margin-left:265.25pt;margin-top:1.7pt;width:21.95pt;height:17.6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">
                <v:imagedata r:id="rId18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3007482</wp:posOffset>
                </wp:positionH>
                <wp:positionV relativeFrom="paragraph">
                  <wp:posOffset>109047</wp:posOffset>
                </wp:positionV>
                <wp:extent cx="166680" cy="113760"/>
                <wp:effectExtent l="38100" t="38100" r="43180" b="38735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1666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C0306" id="Ink 324" o:spid="_x0000_s1026" type="#_x0000_t75" style="position:absolute;margin-left:236.45pt;margin-top:8.25pt;width:13.8pt;height:9.6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">
                <v:imagedata r:id="rId1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2748238</wp:posOffset>
                </wp:positionH>
                <wp:positionV relativeFrom="paragraph">
                  <wp:posOffset>78971</wp:posOffset>
                </wp:positionV>
                <wp:extent cx="229621" cy="158750"/>
                <wp:effectExtent l="19050" t="38100" r="37465" b="31750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229621" cy="1587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57ACC" id="Ink 323" o:spid="_x0000_s1026" type="#_x0000_t75" style="position:absolute;margin-left:216.05pt;margin-top:5.85pt;width:18.8pt;height:13.2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">
                <v:imagedata r:id="rId191" o:title=""/>
              </v:shape>
            </w:pict>
          </mc:Fallback>
        </mc:AlternateContent>
      </w:r>
      <w:r w:rsidR="007A3426">
        <w:tab/>
        <w:t>2</w:t>
      </w:r>
      <w:r w:rsidR="007A3426">
        <w:rPr>
          <w:vertAlign w:val="superscript"/>
        </w:rPr>
        <w:t>3</w:t>
      </w:r>
      <w:r w:rsidR="007A3426">
        <w:t xml:space="preserve"> = </w:t>
      </w:r>
    </w:p>
    <w:p w:rsidR="007A3426" w:rsidRDefault="00FC62B7" w:rsidP="007A3426">
      <w:pPr>
        <w:tabs>
          <w:tab w:val="left" w:pos="720"/>
          <w:tab w:val="left" w:pos="216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3793626</wp:posOffset>
                </wp:positionH>
                <wp:positionV relativeFrom="paragraph">
                  <wp:posOffset>-61023</wp:posOffset>
                </wp:positionV>
                <wp:extent cx="310229" cy="237240"/>
                <wp:effectExtent l="38100" t="38100" r="33020" b="48895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310229" cy="23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F2E982" id="Ink 338" o:spid="_x0000_s1026" type="#_x0000_t75" style="position:absolute;margin-left:298.35pt;margin-top:-5.15pt;width:25.15pt;height:19.4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">
                <v:imagedata r:id="rId19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2697858</wp:posOffset>
                </wp:positionH>
                <wp:positionV relativeFrom="paragraph">
                  <wp:posOffset>105232</wp:posOffset>
                </wp:positionV>
                <wp:extent cx="466090" cy="86017"/>
                <wp:effectExtent l="38100" t="38100" r="48260" b="47625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466090" cy="8601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A4B2C0" id="Ink 327" o:spid="_x0000_s1026" type="#_x0000_t75" style="position:absolute;margin-left:212.1pt;margin-top:7.95pt;width:37.4pt;height:7.4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">
                <v:imagedata r:id="rId195" o:title=""/>
              </v:shape>
            </w:pict>
          </mc:Fallback>
        </mc:AlternateContent>
      </w:r>
    </w:p>
    <w:p w:rsidR="007A3426" w:rsidRDefault="00FC62B7" w:rsidP="007A3426">
      <w:pPr>
        <w:tabs>
          <w:tab w:val="left" w:pos="720"/>
          <w:tab w:val="left" w:pos="216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4516582</wp:posOffset>
                </wp:positionH>
                <wp:positionV relativeFrom="paragraph">
                  <wp:posOffset>-47357</wp:posOffset>
                </wp:positionV>
                <wp:extent cx="20520" cy="219600"/>
                <wp:effectExtent l="38100" t="38100" r="36830" b="47625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2052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6A583C" id="Ink 357" o:spid="_x0000_s1026" type="#_x0000_t75" style="position:absolute;margin-left:355.3pt;margin-top:-4.1pt;width:2.3pt;height:18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">
                <v:imagedata r:id="rId1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3410737</wp:posOffset>
                </wp:positionH>
                <wp:positionV relativeFrom="paragraph">
                  <wp:posOffset>63479</wp:posOffset>
                </wp:positionV>
                <wp:extent cx="217033" cy="96120"/>
                <wp:effectExtent l="38100" t="38100" r="31115" b="37465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217033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722D42" id="Ink 352" o:spid="_x0000_s1026" type="#_x0000_t75" style="position:absolute;margin-left:268.2pt;margin-top:4.65pt;width:17.8pt;height:8.2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">
                <v:imagedata r:id="rId199" o:title=""/>
              </v:shape>
            </w:pict>
          </mc:Fallback>
        </mc:AlternateContent>
      </w:r>
      <w:r w:rsidR="007A3426">
        <w:tab/>
        <w:t>2</w:t>
      </w:r>
      <w:r w:rsidR="007A3426">
        <w:rPr>
          <w:vertAlign w:val="superscript"/>
        </w:rPr>
        <w:t>2</w:t>
      </w:r>
      <w:r w:rsidR="007A3426">
        <w:t xml:space="preserve"> =</w:t>
      </w:r>
    </w:p>
    <w:p w:rsidR="007A3426" w:rsidRDefault="00FC62B7" w:rsidP="007A3426">
      <w:pPr>
        <w:tabs>
          <w:tab w:val="left" w:pos="720"/>
          <w:tab w:val="left" w:pos="216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4294842</wp:posOffset>
                </wp:positionH>
                <wp:positionV relativeFrom="paragraph">
                  <wp:posOffset>84387</wp:posOffset>
                </wp:positionV>
                <wp:extent cx="577080" cy="12960"/>
                <wp:effectExtent l="19050" t="38100" r="33020" b="44450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5770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47A3E" id="Ink 358" o:spid="_x0000_s1026" type="#_x0000_t75" style="position:absolute;margin-left:337.85pt;margin-top:6.3pt;width:46.15pt;height:1.7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">
                <v:imagedata r:id="rId2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3874002</wp:posOffset>
                </wp:positionH>
                <wp:positionV relativeFrom="paragraph">
                  <wp:posOffset>157467</wp:posOffset>
                </wp:positionV>
                <wp:extent cx="151560" cy="5400"/>
                <wp:effectExtent l="38100" t="38100" r="39370" b="33020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1515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48DC6C" id="Ink 354" o:spid="_x0000_s1026" type="#_x0000_t75" style="position:absolute;margin-left:304.7pt;margin-top:12.05pt;width:12.65pt;height:1.1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">
                <v:imagedata r:id="rId2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3846282</wp:posOffset>
                </wp:positionH>
                <wp:positionV relativeFrom="paragraph">
                  <wp:posOffset>94467</wp:posOffset>
                </wp:positionV>
                <wp:extent cx="149040" cy="12960"/>
                <wp:effectExtent l="38100" t="38100" r="41910" b="44450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1490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232AAD" id="Ink 353" o:spid="_x0000_s1026" type="#_x0000_t75" style="position:absolute;margin-left:302.5pt;margin-top:7.1pt;width:12.45pt;height:1.7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">
                <v:imagedata r:id="rId2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3262002</wp:posOffset>
                </wp:positionH>
                <wp:positionV relativeFrom="paragraph">
                  <wp:posOffset>56667</wp:posOffset>
                </wp:positionV>
                <wp:extent cx="227160" cy="174240"/>
                <wp:effectExtent l="19050" t="38100" r="40005" b="35560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22716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5D328" id="Ink 349" o:spid="_x0000_s1026" type="#_x0000_t75" style="position:absolute;margin-left:256.5pt;margin-top:4.1pt;width:18.6pt;height:14.4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">
                <v:imagedata r:id="rId207" o:title=""/>
              </v:shape>
            </w:pict>
          </mc:Fallback>
        </mc:AlternateContent>
      </w:r>
    </w:p>
    <w:p w:rsidR="007A3426" w:rsidRDefault="00FC62B7" w:rsidP="007A3426">
      <w:pPr>
        <w:tabs>
          <w:tab w:val="left" w:pos="720"/>
          <w:tab w:val="left" w:pos="216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4330175</wp:posOffset>
                </wp:positionH>
                <wp:positionV relativeFrom="paragraph">
                  <wp:posOffset>-12469</wp:posOffset>
                </wp:positionV>
                <wp:extent cx="300153" cy="295028"/>
                <wp:effectExtent l="38100" t="38100" r="43180" b="48260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300153" cy="29502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BD2133" id="Ink 361" o:spid="_x0000_s1026" type="#_x0000_t75" style="position:absolute;margin-left:340.6pt;margin-top:-1.35pt;width:24.35pt;height:23.9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">
                <v:imagedata r:id="rId2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816159</wp:posOffset>
                </wp:positionH>
                <wp:positionV relativeFrom="paragraph">
                  <wp:posOffset>-1012515</wp:posOffset>
                </wp:positionV>
                <wp:extent cx="960147" cy="2184375"/>
                <wp:effectExtent l="38100" t="38100" r="30480" b="45085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960147" cy="218437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C125B" id="Ink 314" o:spid="_x0000_s1026" type="#_x0000_t75" style="position:absolute;margin-left:63.9pt;margin-top:-80.1pt;width:76.3pt;height:172.7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">
                <v:imagedata r:id="rId211" o:title=""/>
              </v:shape>
            </w:pict>
          </mc:Fallback>
        </mc:AlternateContent>
      </w:r>
      <w:r w:rsidR="007A3426">
        <w:tab/>
        <w:t>2</w:t>
      </w:r>
      <w:r w:rsidR="007A3426">
        <w:rPr>
          <w:vertAlign w:val="superscript"/>
        </w:rPr>
        <w:t>1</w:t>
      </w:r>
      <w:r w:rsidR="007A3426">
        <w:t xml:space="preserve"> =</w:t>
      </w:r>
    </w:p>
    <w:p w:rsidR="007A3426" w:rsidRDefault="007A3426" w:rsidP="007A3426">
      <w:pPr>
        <w:tabs>
          <w:tab w:val="left" w:pos="720"/>
          <w:tab w:val="left" w:pos="2160"/>
          <w:tab w:val="left" w:pos="5040"/>
        </w:tabs>
      </w:pPr>
    </w:p>
    <w:p w:rsidR="007A3426" w:rsidRDefault="00FC62B7" w:rsidP="007A3426">
      <w:pPr>
        <w:tabs>
          <w:tab w:val="left" w:pos="720"/>
          <w:tab w:val="left" w:pos="216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5110747</wp:posOffset>
                </wp:positionH>
                <wp:positionV relativeFrom="paragraph">
                  <wp:posOffset>-38193</wp:posOffset>
                </wp:positionV>
                <wp:extent cx="15480" cy="128880"/>
                <wp:effectExtent l="38100" t="38100" r="41910" b="43180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1548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010CE" id="Ink 389" o:spid="_x0000_s1026" type="#_x0000_t75" style="position:absolute;margin-left:402.05pt;margin-top:-3.35pt;width:1.9pt;height:10.9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">
                <v:imagedata r:id="rId2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4332427</wp:posOffset>
                </wp:positionH>
                <wp:positionV relativeFrom="paragraph">
                  <wp:posOffset>87807</wp:posOffset>
                </wp:positionV>
                <wp:extent cx="20520" cy="116280"/>
                <wp:effectExtent l="38100" t="38100" r="36830" b="36195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2052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A85FA4" id="Ink 380" o:spid="_x0000_s1026" type="#_x0000_t75" style="position:absolute;margin-left:340.8pt;margin-top:6.55pt;width:2.3pt;height:9.8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">
                <v:imagedata r:id="rId215" o:title=""/>
              </v:shape>
            </w:pict>
          </mc:Fallback>
        </mc:AlternateContent>
      </w:r>
      <w:r w:rsidR="007A3426">
        <w:tab/>
        <w:t>2</w:t>
      </w:r>
      <w:r w:rsidR="007A3426">
        <w:rPr>
          <w:vertAlign w:val="superscript"/>
        </w:rPr>
        <w:t>0</w:t>
      </w:r>
      <w:r w:rsidR="007A3426">
        <w:t xml:space="preserve"> =</w:t>
      </w:r>
    </w:p>
    <w:p w:rsidR="007A3426" w:rsidRDefault="00FC62B7" w:rsidP="007A3426">
      <w:pPr>
        <w:tabs>
          <w:tab w:val="left" w:pos="720"/>
          <w:tab w:val="left" w:pos="216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4949827</wp:posOffset>
                </wp:positionH>
                <wp:positionV relativeFrom="paragraph">
                  <wp:posOffset>747</wp:posOffset>
                </wp:positionV>
                <wp:extent cx="411120" cy="10440"/>
                <wp:effectExtent l="38100" t="38100" r="46355" b="46990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4111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2D2CFD" id="Ink 390" o:spid="_x0000_s1026" type="#_x0000_t75" style="position:absolute;margin-left:389.4pt;margin-top:-.3pt;width:33.05pt;height:1.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">
                <v:imagedata r:id="rId2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4665067</wp:posOffset>
                </wp:positionH>
                <wp:positionV relativeFrom="paragraph">
                  <wp:posOffset>83907</wp:posOffset>
                </wp:positionV>
                <wp:extent cx="78480" cy="10440"/>
                <wp:effectExtent l="38100" t="38100" r="36195" b="46990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784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B7AF59" id="Ink 388" o:spid="_x0000_s1026" type="#_x0000_t75" style="position:absolute;margin-left:367pt;margin-top:6.25pt;width:6.9pt;height:1.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">
                <v:imagedata r:id="rId2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4652467</wp:posOffset>
                </wp:positionH>
                <wp:positionV relativeFrom="paragraph">
                  <wp:posOffset>38547</wp:posOffset>
                </wp:positionV>
                <wp:extent cx="70920" cy="12960"/>
                <wp:effectExtent l="38100" t="38100" r="43815" b="44450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709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BE607" id="Ink 387" o:spid="_x0000_s1026" type="#_x0000_t75" style="position:absolute;margin-left:366pt;margin-top:2.7pt;width:6.3pt;height:1.7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">
                <v:imagedata r:id="rId2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4206427</wp:posOffset>
                </wp:positionH>
                <wp:positionV relativeFrom="paragraph">
                  <wp:posOffset>91467</wp:posOffset>
                </wp:positionV>
                <wp:extent cx="353160" cy="7920"/>
                <wp:effectExtent l="38100" t="38100" r="46990" b="49530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3531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7EF899" id="Ink 381" o:spid="_x0000_s1026" type="#_x0000_t75" style="position:absolute;margin-left:330.85pt;margin-top:6.85pt;width:28.5pt;height:1.3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">
                <v:imagedata r:id="rId2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3538987</wp:posOffset>
                </wp:positionH>
                <wp:positionV relativeFrom="paragraph">
                  <wp:posOffset>-24453</wp:posOffset>
                </wp:positionV>
                <wp:extent cx="88560" cy="91080"/>
                <wp:effectExtent l="38100" t="38100" r="45085" b="42545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885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1F6174" id="Ink 377" o:spid="_x0000_s1026" type="#_x0000_t75" style="position:absolute;margin-left:278.3pt;margin-top:-2.3pt;width:7.65pt;height:7.8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">
                <v:imagedata r:id="rId2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3425587</wp:posOffset>
                </wp:positionH>
                <wp:positionV relativeFrom="paragraph">
                  <wp:posOffset>28467</wp:posOffset>
                </wp:positionV>
                <wp:extent cx="58320" cy="10440"/>
                <wp:effectExtent l="38100" t="19050" r="37465" b="46990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583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A10879" id="Ink 376" o:spid="_x0000_s1026" type="#_x0000_t75" style="position:absolute;margin-left:269.4pt;margin-top:1.9pt;width:5.3pt;height:1.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">
                <v:imagedata r:id="rId2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2848867</wp:posOffset>
                </wp:positionH>
                <wp:positionV relativeFrom="paragraph">
                  <wp:posOffset>144387</wp:posOffset>
                </wp:positionV>
                <wp:extent cx="126360" cy="23040"/>
                <wp:effectExtent l="38100" t="38100" r="45720" b="34290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1263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997815" id="Ink 368" o:spid="_x0000_s1026" type="#_x0000_t75" style="position:absolute;margin-left:223.95pt;margin-top:11pt;width:10.7pt;height:2.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">
                <v:imagedata r:id="rId2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2823808</wp:posOffset>
                </wp:positionH>
                <wp:positionV relativeFrom="paragraph">
                  <wp:posOffset>-21852</wp:posOffset>
                </wp:positionV>
                <wp:extent cx="148548" cy="138910"/>
                <wp:effectExtent l="38100" t="38100" r="42545" b="33020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148548" cy="13891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40DB01" id="Ink 367" o:spid="_x0000_s1026" type="#_x0000_t75" style="position:absolute;margin-left:222pt;margin-top:-2.05pt;width:12.4pt;height:11.6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">
                <v:imagedata r:id="rId231" o:title=""/>
              </v:shape>
            </w:pict>
          </mc:Fallback>
        </mc:AlternateContent>
      </w:r>
    </w:p>
    <w:p w:rsidR="007A3426" w:rsidRDefault="00FC62B7" w:rsidP="007A3426">
      <w:pPr>
        <w:tabs>
          <w:tab w:val="left" w:pos="720"/>
          <w:tab w:val="left" w:pos="216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2692021</wp:posOffset>
                </wp:positionH>
                <wp:positionV relativeFrom="paragraph">
                  <wp:posOffset>20472</wp:posOffset>
                </wp:positionV>
                <wp:extent cx="142006" cy="143640"/>
                <wp:effectExtent l="38100" t="38100" r="10795" b="46990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142006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C13CC" id="Ink 410" o:spid="_x0000_s1026" type="#_x0000_t75" style="position:absolute;margin-left:211.6pt;margin-top:1.25pt;width:11.9pt;height:12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">
                <v:imagedata r:id="rId2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5030460</wp:posOffset>
                </wp:positionH>
                <wp:positionV relativeFrom="paragraph">
                  <wp:posOffset>-43453</wp:posOffset>
                </wp:positionV>
                <wp:extent cx="222065" cy="138960"/>
                <wp:effectExtent l="38100" t="38100" r="45085" b="33020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222065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02528" id="Ink 394" o:spid="_x0000_s1026" type="#_x0000_t75" style="position:absolute;margin-left:395.75pt;margin-top:-3.75pt;width:18.2pt;height:11.65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">
                <v:imagedata r:id="rId2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4267200</wp:posOffset>
                </wp:positionH>
                <wp:positionV relativeFrom="paragraph">
                  <wp:posOffset>-10706</wp:posOffset>
                </wp:positionV>
                <wp:extent cx="219542" cy="193932"/>
                <wp:effectExtent l="38100" t="38100" r="9525" b="34925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219542" cy="19393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F16D54" id="Ink 386" o:spid="_x0000_s1026" type="#_x0000_t75" style="position:absolute;margin-left:335.65pt;margin-top:-1.2pt;width:18pt;height:15.9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">
                <v:imagedata r:id="rId2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3884227</wp:posOffset>
                </wp:positionH>
                <wp:positionV relativeFrom="paragraph">
                  <wp:posOffset>64527</wp:posOffset>
                </wp:positionV>
                <wp:extent cx="121320" cy="10440"/>
                <wp:effectExtent l="38100" t="38100" r="31115" b="46990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1213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B60CAE" id="Ink 379" o:spid="_x0000_s1026" type="#_x0000_t75" style="position:absolute;margin-left:305.5pt;margin-top:4.75pt;width:10.25pt;height:1.5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">
                <v:imagedata r:id="rId2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3881707</wp:posOffset>
                </wp:positionH>
                <wp:positionV relativeFrom="paragraph">
                  <wp:posOffset>6927</wp:posOffset>
                </wp:positionV>
                <wp:extent cx="106200" cy="10440"/>
                <wp:effectExtent l="38100" t="38100" r="46355" b="46990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1062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DA65D3" id="Ink 378" o:spid="_x0000_s1026" type="#_x0000_t75" style="position:absolute;margin-left:305.3pt;margin-top:.2pt;width:9.05pt;height:1.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">
                <v:imagedata r:id="rId2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3252040</wp:posOffset>
                </wp:positionH>
                <wp:positionV relativeFrom="paragraph">
                  <wp:posOffset>-53529</wp:posOffset>
                </wp:positionV>
                <wp:extent cx="116280" cy="186832"/>
                <wp:effectExtent l="38100" t="38100" r="36195" b="41910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116280" cy="18683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188449" id="Ink 375" o:spid="_x0000_s1026" type="#_x0000_t75" style="position:absolute;margin-left:255.7pt;margin-top:-4.55pt;width:9.85pt;height:15.4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">
                <v:imagedata r:id="rId243" o:title=""/>
              </v:shape>
            </w:pict>
          </mc:Fallback>
        </mc:AlternateContent>
      </w:r>
      <w:r w:rsidR="007A3426">
        <w:tab/>
        <w:t>2</w:t>
      </w:r>
      <w:r w:rsidR="007A3426">
        <w:rPr>
          <w:vertAlign w:val="superscript"/>
        </w:rPr>
        <w:t>-1</w:t>
      </w:r>
      <w:r w:rsidR="007A3426">
        <w:t>=</w:t>
      </w:r>
    </w:p>
    <w:p w:rsidR="007A3426" w:rsidRDefault="007A3426" w:rsidP="007A3426">
      <w:pPr>
        <w:tabs>
          <w:tab w:val="left" w:pos="720"/>
          <w:tab w:val="left" w:pos="2160"/>
          <w:tab w:val="left" w:pos="5040"/>
        </w:tabs>
      </w:pPr>
    </w:p>
    <w:p w:rsidR="007A3426" w:rsidRDefault="00FC62B7" w:rsidP="007A3426">
      <w:pPr>
        <w:tabs>
          <w:tab w:val="left" w:pos="720"/>
          <w:tab w:val="left" w:pos="216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3577258</wp:posOffset>
                </wp:positionH>
                <wp:positionV relativeFrom="paragraph">
                  <wp:posOffset>113426</wp:posOffset>
                </wp:positionV>
                <wp:extent cx="425160" cy="92520"/>
                <wp:effectExtent l="38100" t="38100" r="32385" b="41275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42516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E3244E" id="Ink 462" o:spid="_x0000_s1026" type="#_x0000_t75" style="position:absolute;margin-left:281.3pt;margin-top:8.6pt;width:34.2pt;height:8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">
                <v:imagedata r:id="rId2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3420547</wp:posOffset>
                </wp:positionH>
                <wp:positionV relativeFrom="paragraph">
                  <wp:posOffset>21558</wp:posOffset>
                </wp:positionV>
                <wp:extent cx="68400" cy="83520"/>
                <wp:effectExtent l="38100" t="38100" r="46355" b="31115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6840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323CEC" id="Ink 398" o:spid="_x0000_s1026" type="#_x0000_t75" style="position:absolute;margin-left:269pt;margin-top:1.35pt;width:6.1pt;height:7.3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">
                <v:imagedata r:id="rId247" o:title=""/>
              </v:shape>
            </w:pict>
          </mc:Fallback>
        </mc:AlternateContent>
      </w:r>
      <w:r w:rsidR="007A3426">
        <w:tab/>
        <w:t>2</w:t>
      </w:r>
      <w:r w:rsidR="007A3426">
        <w:rPr>
          <w:vertAlign w:val="superscript"/>
        </w:rPr>
        <w:t>-2</w:t>
      </w:r>
      <w:r w:rsidR="007A3426">
        <w:t xml:space="preserve"> = </w:t>
      </w:r>
    </w:p>
    <w:p w:rsidR="007A3426" w:rsidRDefault="00FC62B7" w:rsidP="007A3426">
      <w:pPr>
        <w:tabs>
          <w:tab w:val="left" w:pos="720"/>
          <w:tab w:val="left" w:pos="216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5452281</wp:posOffset>
                </wp:positionH>
                <wp:positionV relativeFrom="paragraph">
                  <wp:posOffset>-198234</wp:posOffset>
                </wp:positionV>
                <wp:extent cx="478080" cy="572040"/>
                <wp:effectExtent l="38100" t="38100" r="36830" b="38100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478080" cy="57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B1B0F4" id="Ink 461" o:spid="_x0000_s1026" type="#_x0000_t75" style="position:absolute;margin-left:428.95pt;margin-top:-15.95pt;width:38.35pt;height:45.7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">
                <v:imagedata r:id="rId2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5300218</wp:posOffset>
                </wp:positionH>
                <wp:positionV relativeFrom="paragraph">
                  <wp:posOffset>107009</wp:posOffset>
                </wp:positionV>
                <wp:extent cx="80640" cy="3600"/>
                <wp:effectExtent l="38100" t="38100" r="34290" b="34925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806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B6C985" id="Ink 452" o:spid="_x0000_s1026" type="#_x0000_t75" style="position:absolute;margin-left:417pt;margin-top:8.1pt;width:7.1pt;height:1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">
                <v:imagedata r:id="rId1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5298418</wp:posOffset>
                </wp:positionH>
                <wp:positionV relativeFrom="paragraph">
                  <wp:posOffset>72809</wp:posOffset>
                </wp:positionV>
                <wp:extent cx="58320" cy="7200"/>
                <wp:effectExtent l="38100" t="38100" r="37465" b="31115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583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DDFE02" id="Ink 451" o:spid="_x0000_s1026" type="#_x0000_t75" style="position:absolute;margin-left:416.85pt;margin-top:5.4pt;width:5.3pt;height:1.25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">
                <v:imagedata r:id="rId1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4070445</wp:posOffset>
                </wp:positionH>
                <wp:positionV relativeFrom="paragraph">
                  <wp:posOffset>-138525</wp:posOffset>
                </wp:positionV>
                <wp:extent cx="1155240" cy="500164"/>
                <wp:effectExtent l="38100" t="38100" r="26035" b="33655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1155240" cy="50016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ACD64E" id="Ink 450" o:spid="_x0000_s1026" type="#_x0000_t75" style="position:absolute;margin-left:320.15pt;margin-top:-11.25pt;width:91.65pt;height:40.1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">
                <v:imagedata r:id="rId2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3816187</wp:posOffset>
                </wp:positionH>
                <wp:positionV relativeFrom="paragraph">
                  <wp:posOffset>143298</wp:posOffset>
                </wp:positionV>
                <wp:extent cx="93600" cy="7920"/>
                <wp:effectExtent l="38100" t="38100" r="40005" b="49530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936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01A0D4" id="Ink 406" o:spid="_x0000_s1026" type="#_x0000_t75" style="position:absolute;margin-left:300.15pt;margin-top:10.95pt;width:8.05pt;height:1.3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">
                <v:imagedata r:id="rId2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3234407</wp:posOffset>
                </wp:positionH>
                <wp:positionV relativeFrom="paragraph">
                  <wp:posOffset>-4975</wp:posOffset>
                </wp:positionV>
                <wp:extent cx="98640" cy="146516"/>
                <wp:effectExtent l="19050" t="38100" r="34925" b="44450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98640" cy="14651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31C29F" id="Ink 397" o:spid="_x0000_s1026" type="#_x0000_t75" style="position:absolute;margin-left:254.35pt;margin-top:-.75pt;width:8.45pt;height:12.2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">
                <v:imagedata r:id="rId2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947147</wp:posOffset>
                </wp:positionH>
                <wp:positionV relativeFrom="paragraph">
                  <wp:posOffset>-10013</wp:posOffset>
                </wp:positionV>
                <wp:extent cx="68377" cy="118797"/>
                <wp:effectExtent l="38100" t="38100" r="46355" b="33655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68377" cy="11879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F02203" id="Ink 257" o:spid="_x0000_s1026" type="#_x0000_t75" style="position:absolute;margin-left:74.25pt;margin-top:-1.15pt;width:6.1pt;height:10.0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">
                <v:imagedata r:id="rId259" o:title=""/>
              </v:shape>
            </w:pict>
          </mc:Fallback>
        </mc:AlternateContent>
      </w:r>
    </w:p>
    <w:p w:rsidR="007A3426" w:rsidRDefault="00FC62B7" w:rsidP="007A3426">
      <w:pPr>
        <w:tabs>
          <w:tab w:val="left" w:pos="720"/>
          <w:tab w:val="left" w:pos="216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2680079</wp:posOffset>
                </wp:positionH>
                <wp:positionV relativeFrom="paragraph">
                  <wp:posOffset>-119304</wp:posOffset>
                </wp:positionV>
                <wp:extent cx="111364" cy="259560"/>
                <wp:effectExtent l="38100" t="38100" r="41275" b="45720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111364" cy="25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223DBD" id="Ink 415" o:spid="_x0000_s1026" type="#_x0000_t75" style="position:absolute;margin-left:210.7pt;margin-top:-9.75pt;width:9.45pt;height:21.1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">
                <v:imagedata r:id="rId2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1657154</wp:posOffset>
                </wp:positionH>
                <wp:positionV relativeFrom="paragraph">
                  <wp:posOffset>86727</wp:posOffset>
                </wp:positionV>
                <wp:extent cx="91080" cy="10440"/>
                <wp:effectExtent l="38100" t="38100" r="42545" b="46990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910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2463FB" id="Ink 319" o:spid="_x0000_s1026" type="#_x0000_t75" style="position:absolute;margin-left:130.15pt;margin-top:6.5pt;width:7.85pt;height:1.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">
                <v:imagedata r:id="rId2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1689914</wp:posOffset>
                </wp:positionH>
                <wp:positionV relativeFrom="paragraph">
                  <wp:posOffset>-36753</wp:posOffset>
                </wp:positionV>
                <wp:extent cx="18000" cy="93600"/>
                <wp:effectExtent l="38100" t="38100" r="39370" b="40005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180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5449F3" id="Ink 318" o:spid="_x0000_s1026" type="#_x0000_t75" style="position:absolute;margin-left:132.7pt;margin-top:-3.25pt;width:2.1pt;height:8.0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">
                <v:imagedata r:id="rId2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1163782</wp:posOffset>
                </wp:positionH>
                <wp:positionV relativeFrom="paragraph">
                  <wp:posOffset>-197868</wp:posOffset>
                </wp:positionV>
                <wp:extent cx="347980" cy="511766"/>
                <wp:effectExtent l="38100" t="38100" r="33020" b="41275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347980" cy="51176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300FA" id="Ink 317" o:spid="_x0000_s1026" type="#_x0000_t75" style="position:absolute;margin-left:91.3pt;margin-top:-15.95pt;width:28.1pt;height:41.0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">
                <v:imagedata r:id="rId2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939314</wp:posOffset>
                </wp:positionH>
                <wp:positionV relativeFrom="paragraph">
                  <wp:posOffset>23727</wp:posOffset>
                </wp:positionV>
                <wp:extent cx="10440" cy="75960"/>
                <wp:effectExtent l="38100" t="38100" r="46990" b="38735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1044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60CA46" id="Ink 258" o:spid="_x0000_s1026" type="#_x0000_t75" style="position:absolute;margin-left:73.6pt;margin-top:1.5pt;width:1.5pt;height:6.7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">
                <v:imagedata r:id="rId269" o:title=""/>
              </v:shape>
            </w:pict>
          </mc:Fallback>
        </mc:AlternateContent>
      </w:r>
      <w:r w:rsidR="007A3426">
        <w:tab/>
        <w:t>2</w:t>
      </w:r>
      <w:r w:rsidR="007A3426">
        <w:rPr>
          <w:vertAlign w:val="superscript"/>
        </w:rPr>
        <w:t>-3</w:t>
      </w:r>
      <w:r w:rsidR="007A3426">
        <w:t xml:space="preserve"> = </w:t>
      </w:r>
    </w:p>
    <w:p w:rsidR="007A3426" w:rsidRDefault="00FC62B7" w:rsidP="007A3426">
      <w:pPr>
        <w:tabs>
          <w:tab w:val="left" w:pos="720"/>
          <w:tab w:val="left" w:pos="2160"/>
          <w:tab w:val="left" w:pos="5040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3880865</wp:posOffset>
                </wp:positionH>
                <wp:positionV relativeFrom="paragraph">
                  <wp:posOffset>1003802</wp:posOffset>
                </wp:positionV>
                <wp:extent cx="65852" cy="112018"/>
                <wp:effectExtent l="38100" t="38100" r="48895" b="40640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65852" cy="11201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1BFD39" id="Ink 593" o:spid="_x0000_s1026" type="#_x0000_t75" style="position:absolute;margin-left:305.25pt;margin-top:78.7pt;width:5.9pt;height:9.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">
                <v:imagedata r:id="rId2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3972570</wp:posOffset>
                </wp:positionH>
                <wp:positionV relativeFrom="paragraph">
                  <wp:posOffset>978923</wp:posOffset>
                </wp:positionV>
                <wp:extent cx="6840" cy="41400"/>
                <wp:effectExtent l="38100" t="38100" r="31750" b="34925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684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3F4A14" id="Ink 592" o:spid="_x0000_s1026" type="#_x0000_t75" style="position:absolute;margin-left:312.45pt;margin-top:76.75pt;width:1.25pt;height:3.9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">
                <v:imagedata r:id="rId2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3836490</wp:posOffset>
                </wp:positionH>
                <wp:positionV relativeFrom="paragraph">
                  <wp:posOffset>928163</wp:posOffset>
                </wp:positionV>
                <wp:extent cx="174240" cy="10080"/>
                <wp:effectExtent l="38100" t="38100" r="35560" b="47625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1742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118609" id="Ink 589" o:spid="_x0000_s1026" type="#_x0000_t75" style="position:absolute;margin-left:301.75pt;margin-top:72.75pt;width:14.4pt;height:1.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">
                <v:imagedata r:id="rId2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3925050</wp:posOffset>
                </wp:positionH>
                <wp:positionV relativeFrom="paragraph">
                  <wp:posOffset>793523</wp:posOffset>
                </wp:positionV>
                <wp:extent cx="8640" cy="77400"/>
                <wp:effectExtent l="38100" t="38100" r="48895" b="37465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864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C78664" id="Ink 588" o:spid="_x0000_s1026" type="#_x0000_t75" style="position:absolute;margin-left:308.7pt;margin-top:62.15pt;width:1.4pt;height:6.8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">
                <v:imagedata r:id="rId2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3504926</wp:posOffset>
                </wp:positionH>
                <wp:positionV relativeFrom="paragraph">
                  <wp:posOffset>759196</wp:posOffset>
                </wp:positionV>
                <wp:extent cx="238340" cy="282417"/>
                <wp:effectExtent l="38100" t="38100" r="47625" b="41910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238340" cy="28241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5D39FE" id="Ink 587" o:spid="_x0000_s1026" type="#_x0000_t75" style="position:absolute;margin-left:275.65pt;margin-top:59.45pt;width:19.45pt;height:22.9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">
                <v:imagedata r:id="rId2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3345667</wp:posOffset>
                </wp:positionH>
                <wp:positionV relativeFrom="paragraph">
                  <wp:posOffset>1018523</wp:posOffset>
                </wp:positionV>
                <wp:extent cx="75960" cy="8640"/>
                <wp:effectExtent l="38100" t="38100" r="38735" b="48895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759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E9BD4D" id="Ink 579" o:spid="_x0000_s1026" type="#_x0000_t75" style="position:absolute;margin-left:263.1pt;margin-top:79.85pt;width:6.7pt;height:1.4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">
                <v:imagedata r:id="rId2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3322627</wp:posOffset>
                </wp:positionH>
                <wp:positionV relativeFrom="paragraph">
                  <wp:posOffset>978923</wp:posOffset>
                </wp:positionV>
                <wp:extent cx="74160" cy="8640"/>
                <wp:effectExtent l="38100" t="38100" r="40640" b="48895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741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DD607" id="Ink 578" o:spid="_x0000_s1026" type="#_x0000_t75" style="position:absolute;margin-left:261.25pt;margin-top:76.75pt;width:6.55pt;height:1.4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">
                <v:imagedata r:id="rId1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3229027</wp:posOffset>
                </wp:positionH>
                <wp:positionV relativeFrom="paragraph">
                  <wp:posOffset>805043</wp:posOffset>
                </wp:positionV>
                <wp:extent cx="52920" cy="54360"/>
                <wp:effectExtent l="38100" t="38100" r="42545" b="41275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">
                      <w14:nvContentPartPr>
                        <w14:cNvContentPartPr/>
                      </w14:nvContentPartPr>
                      <w14:xfrm>
                        <a:off x="0" y="0"/>
                        <a:ext cx="5292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4B5F13" id="Ink 577" o:spid="_x0000_s1026" type="#_x0000_t75" style="position:absolute;margin-left:253.9pt;margin-top:63.05pt;width:4.85pt;height: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">
                <v:imagedata r:id="rId2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3153613</wp:posOffset>
                </wp:positionH>
                <wp:positionV relativeFrom="paragraph">
                  <wp:posOffset>815012</wp:posOffset>
                </wp:positionV>
                <wp:extent cx="44450" cy="62640"/>
                <wp:effectExtent l="19050" t="38100" r="31750" b="33020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">
                      <w14:nvContentPartPr>
                        <w14:cNvContentPartPr/>
                      </w14:nvContentPartPr>
                      <w14:xfrm>
                        <a:off x="0" y="0"/>
                        <a:ext cx="4445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56DF06" id="Ink 576" o:spid="_x0000_s1026" type="#_x0000_t75" style="position:absolute;margin-left:247.95pt;margin-top:63.8pt;width:4.2pt;height:5.6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">
                <v:imagedata r:id="rId2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3227227</wp:posOffset>
                </wp:positionH>
                <wp:positionV relativeFrom="paragraph">
                  <wp:posOffset>814763</wp:posOffset>
                </wp:positionV>
                <wp:extent cx="2160" cy="2160"/>
                <wp:effectExtent l="38100" t="38100" r="36195" b="36195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21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EB3445" id="Ink 575" o:spid="_x0000_s1026" type="#_x0000_t75" style="position:absolute;margin-left:253.75pt;margin-top:63.8pt;width:.85pt;height:.8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">
                <v:imagedata r:id="rId2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3074587</wp:posOffset>
                </wp:positionH>
                <wp:positionV relativeFrom="paragraph">
                  <wp:posOffset>801803</wp:posOffset>
                </wp:positionV>
                <wp:extent cx="47880" cy="80640"/>
                <wp:effectExtent l="19050" t="38100" r="47625" b="34290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">
                      <w14:nvContentPartPr>
                        <w14:cNvContentPartPr/>
                      </w14:nvContentPartPr>
                      <w14:xfrm>
                        <a:off x="0" y="0"/>
                        <a:ext cx="4788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496236" id="Ink 572" o:spid="_x0000_s1026" type="#_x0000_t75" style="position:absolute;margin-left:241.75pt;margin-top:62.8pt;width:4.45pt;height:7.1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">
                <v:imagedata r:id="rId2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3017347</wp:posOffset>
                </wp:positionH>
                <wp:positionV relativeFrom="paragraph">
                  <wp:posOffset>846083</wp:posOffset>
                </wp:positionV>
                <wp:extent cx="34920" cy="5400"/>
                <wp:effectExtent l="38100" t="38100" r="41910" b="33020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">
                      <w14:nvContentPartPr>
                        <w14:cNvContentPartPr/>
                      </w14:nvContentPartPr>
                      <w14:xfrm>
                        <a:off x="0" y="0"/>
                        <a:ext cx="349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F6BC50" id="Ink 571" o:spid="_x0000_s1026" type="#_x0000_t75" style="position:absolute;margin-left:237.25pt;margin-top:66.25pt;width:3.5pt;height:1.1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">
                <v:imagedata r:id="rId2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>
                <wp:simplePos x="0" y="0"/>
                <wp:positionH relativeFrom="column">
                  <wp:posOffset>2918857</wp:posOffset>
                </wp:positionH>
                <wp:positionV relativeFrom="paragraph">
                  <wp:posOffset>890528</wp:posOffset>
                </wp:positionV>
                <wp:extent cx="70821" cy="139925"/>
                <wp:effectExtent l="38100" t="38100" r="43815" b="31750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">
                      <w14:nvContentPartPr>
                        <w14:cNvContentPartPr/>
                      </w14:nvContentPartPr>
                      <w14:xfrm>
                        <a:off x="0" y="0"/>
                        <a:ext cx="70821" cy="13992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EA287" id="Ink 570" o:spid="_x0000_s1026" type="#_x0000_t75" style="position:absolute;margin-left:229.5pt;margin-top:69.75pt;width:6.3pt;height:11.7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">
                <v:imagedata r:id="rId2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3069040</wp:posOffset>
                </wp:positionH>
                <wp:positionV relativeFrom="paragraph">
                  <wp:posOffset>-142733</wp:posOffset>
                </wp:positionV>
                <wp:extent cx="860425" cy="730250"/>
                <wp:effectExtent l="38100" t="38100" r="34925" b="31750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">
                      <w14:nvContentPartPr>
                        <w14:cNvContentPartPr/>
                      </w14:nvContentPartPr>
                      <w14:xfrm>
                        <a:off x="0" y="0"/>
                        <a:ext cx="860425" cy="7302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E4608" id="Ink 565" o:spid="_x0000_s1026" type="#_x0000_t75" style="position:absolute;margin-left:241.3pt;margin-top:-11.6pt;width:68.45pt;height:58.2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">
                <v:imagedata r:id="rId2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3089512</wp:posOffset>
                </wp:positionH>
                <wp:positionV relativeFrom="paragraph">
                  <wp:posOffset>640307</wp:posOffset>
                </wp:positionV>
                <wp:extent cx="70133" cy="113040"/>
                <wp:effectExtent l="38100" t="38100" r="44450" b="39370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">
                      <w14:nvContentPartPr>
                        <w14:cNvContentPartPr/>
                      </w14:nvContentPartPr>
                      <w14:xfrm>
                        <a:off x="0" y="0"/>
                        <a:ext cx="70133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761AAF" id="Ink 563" o:spid="_x0000_s1026" type="#_x0000_t75" style="position:absolute;margin-left:242.9pt;margin-top:50.05pt;width:6.2pt;height:9.6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">
                <v:imagedata r:id="rId2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2925739</wp:posOffset>
                </wp:positionH>
                <wp:positionV relativeFrom="paragraph">
                  <wp:posOffset>657367</wp:posOffset>
                </wp:positionV>
                <wp:extent cx="76513" cy="85680"/>
                <wp:effectExtent l="38100" t="19050" r="38100" b="48260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">
                      <w14:nvContentPartPr>
                        <w14:cNvContentPartPr/>
                      </w14:nvContentPartPr>
                      <w14:xfrm>
                        <a:off x="0" y="0"/>
                        <a:ext cx="76513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90D364" id="Ink 559" o:spid="_x0000_s1026" type="#_x0000_t75" style="position:absolute;margin-left:230pt;margin-top:51.4pt;width:6.7pt;height:7.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">
                <v:imagedata r:id="rId3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2790967</wp:posOffset>
                </wp:positionH>
                <wp:positionV relativeFrom="paragraph">
                  <wp:posOffset>483358</wp:posOffset>
                </wp:positionV>
                <wp:extent cx="133289" cy="102600"/>
                <wp:effectExtent l="38100" t="38100" r="38735" b="31115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">
                      <w14:nvContentPartPr>
                        <w14:cNvContentPartPr/>
                      </w14:nvContentPartPr>
                      <w14:xfrm>
                        <a:off x="0" y="0"/>
                        <a:ext cx="133289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367F57" id="Ink 556" o:spid="_x0000_s1026" type="#_x0000_t75" style="position:absolute;margin-left:219.4pt;margin-top:37.7pt;width:11.2pt;height:8.8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">
                <v:imagedata r:id="rId3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2683491</wp:posOffset>
                </wp:positionH>
                <wp:positionV relativeFrom="paragraph">
                  <wp:posOffset>621542</wp:posOffset>
                </wp:positionV>
                <wp:extent cx="73561" cy="167429"/>
                <wp:effectExtent l="38100" t="38100" r="41275" b="42545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">
                      <w14:nvContentPartPr>
                        <w14:cNvContentPartPr/>
                      </w14:nvContentPartPr>
                      <w14:xfrm>
                        <a:off x="0" y="0"/>
                        <a:ext cx="73561" cy="16742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D2D0F3" id="Ink 553" o:spid="_x0000_s1026" type="#_x0000_t75" style="position:absolute;margin-left:210.95pt;margin-top:48.6pt;width:6.5pt;height:13.9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">
                <v:imagedata r:id="rId3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2444655</wp:posOffset>
                </wp:positionH>
                <wp:positionV relativeFrom="paragraph">
                  <wp:posOffset>522596</wp:posOffset>
                </wp:positionV>
                <wp:extent cx="118252" cy="165960"/>
                <wp:effectExtent l="38100" t="38100" r="34290" b="43815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">
                      <w14:nvContentPartPr>
                        <w14:cNvContentPartPr/>
                      </w14:nvContentPartPr>
                      <w14:xfrm>
                        <a:off x="0" y="0"/>
                        <a:ext cx="118252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969E66" id="Ink 550" o:spid="_x0000_s1026" type="#_x0000_t75" style="position:absolute;margin-left:192.15pt;margin-top:40.8pt;width:10pt;height:13.75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">
                <v:imagedata r:id="rId3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5430103</wp:posOffset>
                </wp:positionH>
                <wp:positionV relativeFrom="paragraph">
                  <wp:posOffset>104633</wp:posOffset>
                </wp:positionV>
                <wp:extent cx="696237" cy="640080"/>
                <wp:effectExtent l="38100" t="38100" r="46990" b="45720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">
                      <w14:nvContentPartPr>
                        <w14:cNvContentPartPr/>
                      </w14:nvContentPartPr>
                      <w14:xfrm>
                        <a:off x="0" y="0"/>
                        <a:ext cx="696237" cy="64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9DCB28" id="Ink 545" o:spid="_x0000_s1026" type="#_x0000_t75" style="position:absolute;margin-left:427.2pt;margin-top:7.9pt;width:55.5pt;height:51.1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">
                <v:imagedata r:id="rId3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4863721</wp:posOffset>
                </wp:positionH>
                <wp:positionV relativeFrom="paragraph">
                  <wp:posOffset>261582</wp:posOffset>
                </wp:positionV>
                <wp:extent cx="150663" cy="58320"/>
                <wp:effectExtent l="38100" t="38100" r="40005" b="37465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">
                      <w14:nvContentPartPr>
                        <w14:cNvContentPartPr/>
                      </w14:nvContentPartPr>
                      <w14:xfrm>
                        <a:off x="0" y="0"/>
                        <a:ext cx="150663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E49FCE" id="Ink 529" o:spid="_x0000_s1026" type="#_x0000_t75" style="position:absolute;margin-left:382.6pt;margin-top:20.25pt;width:12.55pt;height:5.3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">
                <v:imagedata r:id="rId3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4254690</wp:posOffset>
                </wp:positionH>
                <wp:positionV relativeFrom="paragraph">
                  <wp:posOffset>271818</wp:posOffset>
                </wp:positionV>
                <wp:extent cx="232388" cy="92332"/>
                <wp:effectExtent l="19050" t="38100" r="34925" b="41275"/>
                <wp:wrapNone/>
                <wp:docPr id="527" name="Ink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">
                      <w14:nvContentPartPr>
                        <w14:cNvContentPartPr/>
                      </w14:nvContentPartPr>
                      <w14:xfrm>
                        <a:off x="0" y="0"/>
                        <a:ext cx="232388" cy="9233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C495B8" id="Ink 527" o:spid="_x0000_s1026" type="#_x0000_t75" style="position:absolute;margin-left:334.65pt;margin-top:21.05pt;width:19.05pt;height:7.9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">
                <v:imagedata r:id="rId3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5177458</wp:posOffset>
                </wp:positionH>
                <wp:positionV relativeFrom="paragraph">
                  <wp:posOffset>445526</wp:posOffset>
                </wp:positionV>
                <wp:extent cx="75600" cy="5400"/>
                <wp:effectExtent l="38100" t="38100" r="38735" b="33020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">
                      <w14:nvContentPartPr>
                        <w14:cNvContentPartPr/>
                      </w14:nvContentPartPr>
                      <w14:xfrm>
                        <a:off x="0" y="0"/>
                        <a:ext cx="756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DA8F2D" id="Ink 522" o:spid="_x0000_s1026" type="#_x0000_t75" style="position:absolute;margin-left:407.3pt;margin-top:34.75pt;width:6.65pt;height:1.1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">
                <v:imagedata r:id="rId3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5172418</wp:posOffset>
                </wp:positionH>
                <wp:positionV relativeFrom="paragraph">
                  <wp:posOffset>396206</wp:posOffset>
                </wp:positionV>
                <wp:extent cx="66960" cy="9000"/>
                <wp:effectExtent l="38100" t="38100" r="47625" b="48260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">
                      <w14:nvContentPartPr>
                        <w14:cNvContentPartPr/>
                      </w14:nvContentPartPr>
                      <w14:xfrm>
                        <a:off x="0" y="0"/>
                        <a:ext cx="669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6CEB85" id="Ink 521" o:spid="_x0000_s1026" type="#_x0000_t75" style="position:absolute;margin-left:406.95pt;margin-top:30.85pt;width:5.95pt;height:1.4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">
                <v:imagedata r:id="rId1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4821072</wp:posOffset>
                </wp:positionH>
                <wp:positionV relativeFrom="paragraph">
                  <wp:posOffset>935440</wp:posOffset>
                </wp:positionV>
                <wp:extent cx="484828" cy="135170"/>
                <wp:effectExtent l="38100" t="38100" r="29845" b="36830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484828" cy="1351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D280E" id="Ink 520" o:spid="_x0000_s1026" type="#_x0000_t75" style="position:absolute;margin-left:379.25pt;margin-top:73.3pt;width:38.9pt;height:11.4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">
                <v:imagedata r:id="rId3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4515703</wp:posOffset>
                </wp:positionH>
                <wp:positionV relativeFrom="paragraph">
                  <wp:posOffset>955912</wp:posOffset>
                </wp:positionV>
                <wp:extent cx="200069" cy="146958"/>
                <wp:effectExtent l="38100" t="38100" r="47625" b="43815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200069" cy="14695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696422" id="Ink 505" o:spid="_x0000_s1026" type="#_x0000_t75" style="position:absolute;margin-left:355.2pt;margin-top:74.9pt;width:16.45pt;height:12.2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">
                <v:imagedata r:id="rId3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4467936</wp:posOffset>
                </wp:positionH>
                <wp:positionV relativeFrom="paragraph">
                  <wp:posOffset>587422</wp:posOffset>
                </wp:positionV>
                <wp:extent cx="605826" cy="309245"/>
                <wp:effectExtent l="38100" t="38100" r="3810" b="33655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605826" cy="3092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524A37" id="Ink 501" o:spid="_x0000_s1026" type="#_x0000_t75" style="position:absolute;margin-left:351.45pt;margin-top:45.9pt;width:48.4pt;height:25.05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">
                <v:imagedata r:id="rId3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4725537</wp:posOffset>
                </wp:positionH>
                <wp:positionV relativeFrom="paragraph">
                  <wp:posOffset>379294</wp:posOffset>
                </wp:positionV>
                <wp:extent cx="102600" cy="140102"/>
                <wp:effectExtent l="19050" t="38100" r="31115" b="31750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102600" cy="14010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6E1274" id="Ink 481" o:spid="_x0000_s1026" type="#_x0000_t75" style="position:absolute;margin-left:371.75pt;margin-top:29.5pt;width:8.8pt;height:11.75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">
                <v:imagedata r:id="rId3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4501738</wp:posOffset>
                </wp:positionH>
                <wp:positionV relativeFrom="paragraph">
                  <wp:posOffset>507086</wp:posOffset>
                </wp:positionV>
                <wp:extent cx="72000" cy="7200"/>
                <wp:effectExtent l="38100" t="38100" r="42545" b="31115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720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F04D78" id="Ink 478" o:spid="_x0000_s1026" type="#_x0000_t75" style="position:absolute;margin-left:354.1pt;margin-top:39.6pt;width:6.35pt;height:1.2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">
                <v:imagedata r:id="rId1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4501738</wp:posOffset>
                </wp:positionH>
                <wp:positionV relativeFrom="paragraph">
                  <wp:posOffset>464246</wp:posOffset>
                </wp:positionV>
                <wp:extent cx="66960" cy="7200"/>
                <wp:effectExtent l="38100" t="38100" r="47625" b="31115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">
                      <w14:nvContentPartPr>
                        <w14:cNvContentPartPr/>
                      </w14:nvContentPartPr>
                      <w14:xfrm>
                        <a:off x="0" y="0"/>
                        <a:ext cx="669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834A91" id="Ink 477" o:spid="_x0000_s1026" type="#_x0000_t75" style="position:absolute;margin-left:354.1pt;margin-top:36.2pt;width:5.95pt;height:1.25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">
                <v:imagedata r:id="rId1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4131860</wp:posOffset>
                </wp:positionH>
                <wp:positionV relativeFrom="paragraph">
                  <wp:posOffset>389530</wp:posOffset>
                </wp:positionV>
                <wp:extent cx="104400" cy="143546"/>
                <wp:effectExtent l="38100" t="38100" r="48260" b="46990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104400" cy="14354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89B969" id="Ink 470" o:spid="_x0000_s1026" type="#_x0000_t75" style="position:absolute;margin-left:325pt;margin-top:30.3pt;width:8.9pt;height:12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">
                <v:imagedata r:id="rId3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1699994</wp:posOffset>
                </wp:positionH>
                <wp:positionV relativeFrom="paragraph">
                  <wp:posOffset>-25533</wp:posOffset>
                </wp:positionV>
                <wp:extent cx="103680" cy="55800"/>
                <wp:effectExtent l="38100" t="38100" r="29845" b="40005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10368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C3C442" id="Ink 320" o:spid="_x0000_s1026" type="#_x0000_t75" style="position:absolute;margin-left:133.5pt;margin-top:-2.35pt;width:8.85pt;height:5.1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">
                <v:imagedata r:id="rId3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937071</wp:posOffset>
                </wp:positionH>
                <wp:positionV relativeFrom="paragraph">
                  <wp:posOffset>70217</wp:posOffset>
                </wp:positionV>
                <wp:extent cx="91076" cy="171691"/>
                <wp:effectExtent l="19050" t="38100" r="42545" b="38100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91076" cy="17169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8D571F" id="Ink 262" o:spid="_x0000_s1026" type="#_x0000_t75" style="position:absolute;margin-left:73.45pt;margin-top:5.2pt;width:7.85pt;height:14.2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">
                <v:imagedata r:id="rId3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871274</wp:posOffset>
                </wp:positionH>
                <wp:positionV relativeFrom="paragraph">
                  <wp:posOffset>17307</wp:posOffset>
                </wp:positionV>
                <wp:extent cx="146520" cy="15480"/>
                <wp:effectExtent l="38100" t="38100" r="44450" b="41910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1465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6476A1" id="Ink 259" o:spid="_x0000_s1026" type="#_x0000_t75" style="position:absolute;margin-left:68.25pt;margin-top:1pt;width:12.25pt;height:1.9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">
                <v:imagedata r:id="rId333" o:title=""/>
              </v:shape>
            </w:pict>
          </mc:Fallback>
        </mc:AlternateContent>
      </w:r>
    </w:p>
    <w:p w:rsidR="007A3426" w:rsidRDefault="007A3426" w:rsidP="007A3426">
      <w:pPr>
        <w:tabs>
          <w:tab w:val="left" w:pos="2160"/>
          <w:tab w:val="left" w:pos="5040"/>
        </w:tabs>
      </w:pPr>
      <w:r w:rsidRPr="00952279">
        <w:rPr>
          <w:b/>
          <w:u w:val="single" w:color="FF0000"/>
        </w:rPr>
        <w:lastRenderedPageBreak/>
        <w:t>Negative Law</w:t>
      </w:r>
      <w:r w:rsidRPr="00952279">
        <w:rPr>
          <w:b/>
        </w:rPr>
        <w:t>:</w:t>
      </w:r>
      <w:r>
        <w:t xml:space="preserve">  A negative exponent is changed to a positive by reciprocating the base.</w:t>
      </w:r>
    </w:p>
    <w:p w:rsidR="007A3426" w:rsidRDefault="007A3426" w:rsidP="007A3426">
      <w:pPr>
        <w:tabs>
          <w:tab w:val="left" w:pos="2160"/>
          <w:tab w:val="left" w:pos="5040"/>
        </w:tabs>
      </w:pPr>
    </w:p>
    <w:p w:rsidR="007A3426" w:rsidRDefault="007A3426" w:rsidP="007A3426">
      <w:pPr>
        <w:tabs>
          <w:tab w:val="left" w:pos="2160"/>
          <w:tab w:val="left" w:pos="5040"/>
        </w:tabs>
      </w:pPr>
      <w:r>
        <w:t xml:space="preserve">  </w:t>
      </w:r>
      <w:r>
        <w:rPr>
          <w:position w:val="-24"/>
        </w:rPr>
        <w:object w:dxaOrig="900" w:dyaOrig="620">
          <v:shape id="_x0000_i1038" type="#_x0000_t75" style="width:45pt;height:31pt" o:ole="">
            <v:imagedata r:id="rId334" o:title=""/>
          </v:shape>
          <o:OLEObject Type="Embed" ProgID="Equation.3" ShapeID="_x0000_i1038" DrawAspect="Content" ObjectID="_1599898975" r:id="rId335"/>
        </w:object>
      </w:r>
      <w:r>
        <w:t xml:space="preserve">   also  </w:t>
      </w:r>
      <w:r>
        <w:rPr>
          <w:position w:val="-24"/>
        </w:rPr>
        <w:object w:dxaOrig="880" w:dyaOrig="620">
          <v:shape id="_x0000_i1039" type="#_x0000_t75" style="width:43.95pt;height:31pt" o:ole="">
            <v:imagedata r:id="rId336" o:title=""/>
          </v:shape>
          <o:OLEObject Type="Embed" ProgID="Equation.3" ShapeID="_x0000_i1039" DrawAspect="Content" ObjectID="_1599898976" r:id="rId337"/>
        </w:object>
      </w:r>
      <w:r>
        <w:t xml:space="preserve">   </w:t>
      </w:r>
    </w:p>
    <w:p w:rsidR="007A3426" w:rsidRPr="00952279" w:rsidRDefault="007A3426" w:rsidP="007A3426">
      <w:pPr>
        <w:tabs>
          <w:tab w:val="left" w:pos="2160"/>
          <w:tab w:val="left" w:pos="5040"/>
        </w:tabs>
        <w:rPr>
          <w:b/>
          <w:color w:val="FF0000"/>
          <w:u w:val="single"/>
        </w:rPr>
      </w:pPr>
    </w:p>
    <w:p w:rsidR="007A3426" w:rsidRDefault="00FC62B7" w:rsidP="007A3426">
      <w:pPr>
        <w:pStyle w:val="BodyText"/>
        <w:rPr>
          <w:b/>
          <w:u w:val="single"/>
        </w:rPr>
      </w:pPr>
      <w:r>
        <w:rPr>
          <w:b/>
          <w:noProof/>
          <w:u w:val="single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-421593</wp:posOffset>
                </wp:positionH>
                <wp:positionV relativeFrom="paragraph">
                  <wp:posOffset>47773</wp:posOffset>
                </wp:positionV>
                <wp:extent cx="318759" cy="353550"/>
                <wp:effectExtent l="38100" t="38100" r="5715" b="46990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318759" cy="3535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50BA16" id="Ink 598" o:spid="_x0000_s1026" type="#_x0000_t75" style="position:absolute;margin-left:-33.55pt;margin-top:3.4pt;width:25.85pt;height:28.55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">
                <v:imagedata r:id="rId339" o:title=""/>
              </v:shape>
            </w:pict>
          </mc:Fallback>
        </mc:AlternateContent>
      </w:r>
      <w:r w:rsidR="007A3426" w:rsidRPr="00952279">
        <w:rPr>
          <w:b/>
          <w:u w:val="single"/>
        </w:rPr>
        <w:t>*We never leave negative exponents in our answer</w:t>
      </w:r>
    </w:p>
    <w:p w:rsidR="0097457C" w:rsidRDefault="0097457C" w:rsidP="007A3426">
      <w:pPr>
        <w:pStyle w:val="BodyText"/>
        <w:rPr>
          <w:b/>
          <w:u w:val="single"/>
        </w:rPr>
      </w:pPr>
    </w:p>
    <w:p w:rsidR="0097457C" w:rsidRPr="00952279" w:rsidRDefault="0097457C" w:rsidP="0097457C">
      <w:pPr>
        <w:pStyle w:val="BodyText"/>
        <w:rPr>
          <w:b/>
          <w:color w:val="000000"/>
        </w:rPr>
      </w:pPr>
      <w:r w:rsidRPr="00952279">
        <w:rPr>
          <w:b/>
          <w:color w:val="000000"/>
        </w:rPr>
        <w:t>Evaluate:</w:t>
      </w:r>
    </w:p>
    <w:p w:rsidR="0097457C" w:rsidRDefault="00A77FFD" w:rsidP="0097457C">
      <w:pPr>
        <w:tabs>
          <w:tab w:val="left" w:pos="3600"/>
        </w:tabs>
        <w:rPr>
          <w:u w:color="FF0000"/>
        </w:rPr>
      </w:pP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>
                <wp:simplePos x="0" y="0"/>
                <wp:positionH relativeFrom="column">
                  <wp:posOffset>3325091</wp:posOffset>
                </wp:positionH>
                <wp:positionV relativeFrom="paragraph">
                  <wp:posOffset>-103269</wp:posOffset>
                </wp:positionV>
                <wp:extent cx="277920" cy="498960"/>
                <wp:effectExtent l="38100" t="38100" r="46355" b="34925"/>
                <wp:wrapNone/>
                <wp:docPr id="624" name="Ink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277920" cy="49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C77D23" id="Ink 624" o:spid="_x0000_s1026" type="#_x0000_t75" style="position:absolute;margin-left:261.45pt;margin-top:-8.5pt;width:22.6pt;height:40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">
                <v:imagedata r:id="rId341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>
                <wp:simplePos x="0" y="0"/>
                <wp:positionH relativeFrom="column">
                  <wp:posOffset>3034086</wp:posOffset>
                </wp:positionH>
                <wp:positionV relativeFrom="paragraph">
                  <wp:posOffset>9941</wp:posOffset>
                </wp:positionV>
                <wp:extent cx="17280" cy="89280"/>
                <wp:effectExtent l="38100" t="38100" r="40005" b="44450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1728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C48EE" id="Ink 611" o:spid="_x0000_s1026" type="#_x0000_t75" style="position:absolute;margin-left:238.55pt;margin-top:.45pt;width:2.05pt;height:7.7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">
                <v:imagedata r:id="rId343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776166</wp:posOffset>
                </wp:positionH>
                <wp:positionV relativeFrom="paragraph">
                  <wp:posOffset>45941</wp:posOffset>
                </wp:positionV>
                <wp:extent cx="17280" cy="96840"/>
                <wp:effectExtent l="38100" t="38100" r="40005" b="36830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1728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8357E2" id="Ink 599" o:spid="_x0000_s1026" type="#_x0000_t75" style="position:absolute;margin-left:60.75pt;margin-top:3.25pt;width:2.05pt;height:8.35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">
                <v:imagedata r:id="rId345" o:title=""/>
              </v:shape>
            </w:pict>
          </mc:Fallback>
        </mc:AlternateContent>
      </w:r>
    </w:p>
    <w:p w:rsidR="0097457C" w:rsidRDefault="00A77FFD" w:rsidP="0097457C">
      <w:pPr>
        <w:tabs>
          <w:tab w:val="left" w:pos="3600"/>
        </w:tabs>
        <w:rPr>
          <w:u w:color="FF0000"/>
        </w:rPr>
      </w:pP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>
                <wp:simplePos x="0" y="0"/>
                <wp:positionH relativeFrom="column">
                  <wp:posOffset>2956686</wp:posOffset>
                </wp:positionH>
                <wp:positionV relativeFrom="paragraph">
                  <wp:posOffset>-27258</wp:posOffset>
                </wp:positionV>
                <wp:extent cx="291410" cy="232694"/>
                <wp:effectExtent l="19050" t="38100" r="33020" b="34290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291410" cy="23269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90D2E" id="Ink 618" o:spid="_x0000_s1026" type="#_x0000_t75" style="position:absolute;margin-left:232.45pt;margin-top:-2.5pt;width:23.7pt;height:19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">
                <v:imagedata r:id="rId347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>
                <wp:simplePos x="0" y="0"/>
                <wp:positionH relativeFrom="column">
                  <wp:posOffset>1003195</wp:posOffset>
                </wp:positionH>
                <wp:positionV relativeFrom="paragraph">
                  <wp:posOffset>-223740</wp:posOffset>
                </wp:positionV>
                <wp:extent cx="397119" cy="557640"/>
                <wp:effectExtent l="38100" t="38100" r="41275" b="33020"/>
                <wp:wrapNone/>
                <wp:docPr id="610" name="Ink 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397119" cy="55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6CE8E5" id="Ink 610" o:spid="_x0000_s1026" type="#_x0000_t75" style="position:absolute;margin-left:78.65pt;margin-top:-17.95pt;width:31.95pt;height:44.6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">
                <v:imagedata r:id="rId349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851766</wp:posOffset>
                </wp:positionH>
                <wp:positionV relativeFrom="paragraph">
                  <wp:posOffset>72641</wp:posOffset>
                </wp:positionV>
                <wp:extent cx="62640" cy="32400"/>
                <wp:effectExtent l="38100" t="38100" r="33020" b="43815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6264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6515F4" id="Ink 602" o:spid="_x0000_s1026" type="#_x0000_t75" style="position:absolute;margin-left:66.7pt;margin-top:5.35pt;width:5.65pt;height:3.2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">
                <v:imagedata r:id="rId351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763206</wp:posOffset>
                </wp:positionH>
                <wp:positionV relativeFrom="paragraph">
                  <wp:posOffset>112241</wp:posOffset>
                </wp:positionV>
                <wp:extent cx="85320" cy="153360"/>
                <wp:effectExtent l="38100" t="38100" r="48260" b="37465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8532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6B611F" id="Ink 601" o:spid="_x0000_s1026" type="#_x0000_t75" style="position:absolute;margin-left:59.75pt;margin-top:8.5pt;width:7.4pt;height:12.8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">
                <v:imagedata r:id="rId353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706326</wp:posOffset>
                </wp:positionH>
                <wp:positionV relativeFrom="paragraph">
                  <wp:posOffset>10361</wp:posOffset>
                </wp:positionV>
                <wp:extent cx="196920" cy="13680"/>
                <wp:effectExtent l="38100" t="38100" r="31750" b="43815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1969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68F7C0" id="Ink 600" o:spid="_x0000_s1026" type="#_x0000_t75" style="position:absolute;margin-left:55.25pt;margin-top:.45pt;width:16.2pt;height:1.8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">
                <v:imagedata r:id="rId355" o:title=""/>
              </v:shape>
            </w:pict>
          </mc:Fallback>
        </mc:AlternateContent>
      </w:r>
      <w:proofErr w:type="spellStart"/>
      <w:r w:rsidR="0097457C">
        <w:rPr>
          <w:u w:color="FF0000"/>
        </w:rPr>
        <w:t>i</w:t>
      </w:r>
      <w:proofErr w:type="spellEnd"/>
      <w:r w:rsidR="0097457C">
        <w:rPr>
          <w:u w:color="FF0000"/>
        </w:rPr>
        <w:t xml:space="preserve">) </w:t>
      </w:r>
      <w:r w:rsidR="0097457C" w:rsidRPr="00570C91">
        <w:rPr>
          <w:position w:val="-6"/>
          <w:u w:color="FF0000"/>
        </w:rPr>
        <w:object w:dxaOrig="340" w:dyaOrig="320">
          <v:shape id="_x0000_i1040" type="#_x0000_t75" style="width:17.15pt;height:15.95pt" o:ole="">
            <v:imagedata r:id="rId356" o:title=""/>
          </v:shape>
          <o:OLEObject Type="Embed" ProgID="Equation.3" ShapeID="_x0000_i1040" DrawAspect="Content" ObjectID="_1599898977" r:id="rId357"/>
        </w:object>
      </w:r>
      <w:r w:rsidR="0097457C">
        <w:rPr>
          <w:u w:color="FF0000"/>
        </w:rPr>
        <w:tab/>
        <w:t xml:space="preserve">ii) </w:t>
      </w:r>
      <w:r w:rsidR="0097457C" w:rsidRPr="00570C91">
        <w:rPr>
          <w:position w:val="-4"/>
          <w:u w:color="FF0000"/>
        </w:rPr>
        <w:object w:dxaOrig="360" w:dyaOrig="300">
          <v:shape id="_x0000_i1041" type="#_x0000_t75" style="width:18.05pt;height:15.05pt" o:ole="">
            <v:imagedata r:id="rId358" o:title=""/>
          </v:shape>
          <o:OLEObject Type="Embed" ProgID="Equation.3" ShapeID="_x0000_i1041" DrawAspect="Content" ObjectID="_1599898978" r:id="rId359"/>
        </w:object>
      </w: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Default="00A77FFD" w:rsidP="0097457C">
      <w:pPr>
        <w:tabs>
          <w:tab w:val="left" w:pos="3600"/>
        </w:tabs>
        <w:rPr>
          <w:u w:color="FF0000"/>
        </w:rPr>
      </w:pP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2945350</wp:posOffset>
                </wp:positionH>
                <wp:positionV relativeFrom="paragraph">
                  <wp:posOffset>-164722</wp:posOffset>
                </wp:positionV>
                <wp:extent cx="397256" cy="520018"/>
                <wp:effectExtent l="38100" t="38100" r="41275" b="33020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397256" cy="52001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D1E916" id="Ink 641" o:spid="_x0000_s1026" type="#_x0000_t75" style="position:absolute;margin-left:231.55pt;margin-top:-13.3pt;width:32pt;height:41.7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">
                <v:imagedata r:id="rId361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604562</wp:posOffset>
                </wp:positionH>
                <wp:positionV relativeFrom="paragraph">
                  <wp:posOffset>-126937</wp:posOffset>
                </wp:positionV>
                <wp:extent cx="355680" cy="546480"/>
                <wp:effectExtent l="38100" t="38100" r="44450" b="44450"/>
                <wp:wrapNone/>
                <wp:docPr id="633" name="Ink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355680" cy="54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48BC4A" id="Ink 633" o:spid="_x0000_s1026" type="#_x0000_t75" style="position:absolute;margin-left:47.25pt;margin-top:-10.35pt;width:28.7pt;height:43.7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">
                <v:imagedata r:id="rId363" o:title=""/>
              </v:shape>
            </w:pict>
          </mc:Fallback>
        </mc:AlternateContent>
      </w:r>
      <w:r w:rsidR="0097457C">
        <w:rPr>
          <w:u w:color="FF0000"/>
        </w:rPr>
        <w:t xml:space="preserve">iii) </w:t>
      </w:r>
      <w:r w:rsidR="0097457C" w:rsidRPr="00570C91">
        <w:rPr>
          <w:position w:val="-6"/>
          <w:u w:color="FF0000"/>
        </w:rPr>
        <w:object w:dxaOrig="340" w:dyaOrig="320">
          <v:shape id="_x0000_i1042" type="#_x0000_t75" style="width:17.15pt;height:15.95pt" o:ole="">
            <v:imagedata r:id="rId364" o:title=""/>
          </v:shape>
          <o:OLEObject Type="Embed" ProgID="Equation.3" ShapeID="_x0000_i1042" DrawAspect="Content" ObjectID="_1599898979" r:id="rId365"/>
        </w:object>
      </w:r>
      <w:r w:rsidR="0097457C">
        <w:rPr>
          <w:u w:color="FF0000"/>
        </w:rPr>
        <w:tab/>
        <w:t xml:space="preserve">iv) </w:t>
      </w:r>
      <w:r w:rsidR="0097457C" w:rsidRPr="00570C91">
        <w:rPr>
          <w:position w:val="-4"/>
          <w:u w:color="FF0000"/>
        </w:rPr>
        <w:object w:dxaOrig="360" w:dyaOrig="300">
          <v:shape id="_x0000_i1043" type="#_x0000_t75" style="width:18.05pt;height:15.05pt" o:ole="">
            <v:imagedata r:id="rId366" o:title=""/>
          </v:shape>
          <o:OLEObject Type="Embed" ProgID="Equation.3" ShapeID="_x0000_i1043" DrawAspect="Content" ObjectID="_1599898980" r:id="rId367"/>
        </w:object>
      </w: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Pr="00DD0A36" w:rsidRDefault="00A77FFD" w:rsidP="0097457C">
      <w:pPr>
        <w:tabs>
          <w:tab w:val="left" w:pos="3600"/>
        </w:tabs>
        <w:rPr>
          <w:u w:color="FF0000"/>
          <w:lang w:val="fr-CA"/>
        </w:rPr>
      </w:pPr>
      <w:r>
        <w:rPr>
          <w:noProof/>
          <w:u w:color="FF0000"/>
          <w:lang w:val="fr-CA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2928347</wp:posOffset>
                </wp:positionH>
                <wp:positionV relativeFrom="paragraph">
                  <wp:posOffset>-107593</wp:posOffset>
                </wp:positionV>
                <wp:extent cx="461243" cy="523800"/>
                <wp:effectExtent l="38100" t="38100" r="34290" b="48260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461243" cy="52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6F7BE2" id="Ink 657" o:spid="_x0000_s1026" type="#_x0000_t75" style="position:absolute;margin-left:230.25pt;margin-top:-8.8pt;width:37pt;height:41.9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">
                <v:imagedata r:id="rId369" o:title=""/>
              </v:shape>
            </w:pict>
          </mc:Fallback>
        </mc:AlternateContent>
      </w:r>
      <w:r w:rsidR="0097457C" w:rsidRPr="00DD0A36">
        <w:rPr>
          <w:u w:color="FF0000"/>
          <w:lang w:val="fr-CA"/>
        </w:rPr>
        <w:t xml:space="preserve">v) </w:t>
      </w:r>
      <w:r w:rsidR="0097457C" w:rsidRPr="00570C91">
        <w:rPr>
          <w:position w:val="-6"/>
          <w:u w:color="FF0000"/>
        </w:rPr>
        <w:object w:dxaOrig="340" w:dyaOrig="320">
          <v:shape id="_x0000_i1044" type="#_x0000_t75" style="width:17.15pt;height:15.95pt" o:ole="">
            <v:imagedata r:id="rId370" o:title=""/>
          </v:shape>
          <o:OLEObject Type="Embed" ProgID="Equation.3" ShapeID="_x0000_i1044" DrawAspect="Content" ObjectID="_1599898981" r:id="rId371"/>
        </w:object>
      </w:r>
      <w:r w:rsidR="0097457C" w:rsidRPr="00DD0A36">
        <w:rPr>
          <w:u w:color="FF0000"/>
          <w:lang w:val="fr-CA"/>
        </w:rPr>
        <w:tab/>
        <w:t xml:space="preserve">vi) </w:t>
      </w:r>
      <w:r w:rsidR="0097457C" w:rsidRPr="00570C91">
        <w:rPr>
          <w:position w:val="-4"/>
          <w:u w:color="FF0000"/>
        </w:rPr>
        <w:object w:dxaOrig="360" w:dyaOrig="300">
          <v:shape id="_x0000_i1045" type="#_x0000_t75" style="width:18.05pt;height:15.05pt" o:ole="">
            <v:imagedata r:id="rId372" o:title=""/>
          </v:shape>
          <o:OLEObject Type="Embed" ProgID="Equation.3" ShapeID="_x0000_i1045" DrawAspect="Content" ObjectID="_1599898982" r:id="rId373"/>
        </w:object>
      </w:r>
    </w:p>
    <w:p w:rsidR="0097457C" w:rsidRPr="00DD0A36" w:rsidRDefault="00A77FFD" w:rsidP="0097457C">
      <w:pPr>
        <w:tabs>
          <w:tab w:val="left" w:pos="3600"/>
        </w:tabs>
        <w:rPr>
          <w:u w:color="FF0000"/>
          <w:lang w:val="fr-CA"/>
        </w:rPr>
      </w:pPr>
      <w:r>
        <w:rPr>
          <w:noProof/>
          <w:u w:color="FF0000"/>
          <w:lang w:val="fr-CA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3079446</wp:posOffset>
                </wp:positionH>
                <wp:positionV relativeFrom="paragraph">
                  <wp:posOffset>-11993</wp:posOffset>
                </wp:positionV>
                <wp:extent cx="47520" cy="123120"/>
                <wp:effectExtent l="19050" t="19050" r="48260" b="48895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4752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838FB6" id="Ink 658" o:spid="_x0000_s1026" type="#_x0000_t75" style="position:absolute;margin-left:242.15pt;margin-top:-1.3pt;width:4.45pt;height:10.4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">
                <v:imagedata r:id="rId375" o:title=""/>
              </v:shape>
            </w:pict>
          </mc:Fallback>
        </mc:AlternateContent>
      </w:r>
    </w:p>
    <w:p w:rsidR="0097457C" w:rsidRPr="00DD0A36" w:rsidRDefault="0097457C" w:rsidP="0097457C">
      <w:pPr>
        <w:tabs>
          <w:tab w:val="left" w:pos="3600"/>
        </w:tabs>
        <w:rPr>
          <w:u w:color="FF0000"/>
          <w:lang w:val="fr-CA"/>
        </w:rPr>
      </w:pPr>
    </w:p>
    <w:p w:rsidR="0097457C" w:rsidRPr="00DD0A36" w:rsidRDefault="00A77FFD" w:rsidP="0097457C">
      <w:pPr>
        <w:tabs>
          <w:tab w:val="left" w:pos="3600"/>
        </w:tabs>
        <w:rPr>
          <w:u w:color="FF0000"/>
          <w:lang w:val="fr-CA"/>
        </w:rPr>
      </w:pPr>
      <w:r>
        <w:rPr>
          <w:noProof/>
          <w:u w:color="FF0000"/>
          <w:lang w:val="fr-CA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>
                <wp:simplePos x="0" y="0"/>
                <wp:positionH relativeFrom="column">
                  <wp:posOffset>2945350</wp:posOffset>
                </wp:positionH>
                <wp:positionV relativeFrom="paragraph">
                  <wp:posOffset>-90139</wp:posOffset>
                </wp:positionV>
                <wp:extent cx="453960" cy="546385"/>
                <wp:effectExtent l="38100" t="38100" r="41910" b="44450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453960" cy="54638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A4C27B" id="Ink 676" o:spid="_x0000_s1026" type="#_x0000_t75" style="position:absolute;margin-left:231.55pt;margin-top:-7.45pt;width:36.5pt;height:43.7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">
                <v:imagedata r:id="rId377" o:title=""/>
              </v:shape>
            </w:pict>
          </mc:Fallback>
        </mc:AlternateContent>
      </w:r>
      <w:r w:rsidR="0097457C" w:rsidRPr="00DD0A36">
        <w:rPr>
          <w:u w:color="FF0000"/>
          <w:lang w:val="fr-CA"/>
        </w:rPr>
        <w:t xml:space="preserve">vii) </w:t>
      </w:r>
      <w:r w:rsidR="0097457C" w:rsidRPr="00570C91">
        <w:rPr>
          <w:position w:val="-6"/>
          <w:u w:color="FF0000"/>
        </w:rPr>
        <w:object w:dxaOrig="340" w:dyaOrig="320">
          <v:shape id="_x0000_i1046" type="#_x0000_t75" style="width:17.15pt;height:15.95pt" o:ole="">
            <v:imagedata r:id="rId378" o:title=""/>
          </v:shape>
          <o:OLEObject Type="Embed" ProgID="Equation.3" ShapeID="_x0000_i1046" DrawAspect="Content" ObjectID="_1599898983" r:id="rId379"/>
        </w:object>
      </w:r>
      <w:r w:rsidR="0097457C" w:rsidRPr="00DD0A36">
        <w:rPr>
          <w:u w:color="FF0000"/>
          <w:lang w:val="fr-CA"/>
        </w:rPr>
        <w:t xml:space="preserve"> </w:t>
      </w:r>
      <w:r w:rsidR="0097457C" w:rsidRPr="00DD0A36">
        <w:rPr>
          <w:u w:color="FF0000"/>
          <w:lang w:val="fr-CA"/>
        </w:rPr>
        <w:tab/>
        <w:t xml:space="preserve">viii) </w:t>
      </w:r>
      <w:r w:rsidR="0097457C" w:rsidRPr="00570C91">
        <w:rPr>
          <w:position w:val="-4"/>
          <w:u w:color="FF0000"/>
        </w:rPr>
        <w:object w:dxaOrig="360" w:dyaOrig="300">
          <v:shape id="_x0000_i1047" type="#_x0000_t75" style="width:18.05pt;height:15.05pt" o:ole="">
            <v:imagedata r:id="rId380" o:title=""/>
          </v:shape>
          <o:OLEObject Type="Embed" ProgID="Equation.3" ShapeID="_x0000_i1047" DrawAspect="Content" ObjectID="_1599898984" r:id="rId381"/>
        </w:object>
      </w:r>
    </w:p>
    <w:p w:rsidR="0097457C" w:rsidRPr="00DD0A36" w:rsidRDefault="00A77FFD" w:rsidP="0097457C">
      <w:pPr>
        <w:tabs>
          <w:tab w:val="left" w:pos="3600"/>
        </w:tabs>
        <w:rPr>
          <w:u w:color="FF0000"/>
          <w:lang w:val="fr-CA"/>
        </w:rPr>
      </w:pPr>
      <w:r>
        <w:rPr>
          <w:noProof/>
          <w:u w:color="FF0000"/>
          <w:lang w:val="fr-CA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>
                <wp:simplePos x="0" y="0"/>
                <wp:positionH relativeFrom="column">
                  <wp:posOffset>479871</wp:posOffset>
                </wp:positionH>
                <wp:positionV relativeFrom="paragraph">
                  <wp:posOffset>-808486</wp:posOffset>
                </wp:positionV>
                <wp:extent cx="865571" cy="1738574"/>
                <wp:effectExtent l="38100" t="38100" r="48895" b="33655"/>
                <wp:wrapNone/>
                <wp:docPr id="683" name="Ink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865571" cy="173857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8FA5D7" id="Ink 683" o:spid="_x0000_s1026" type="#_x0000_t75" style="position:absolute;margin-left:37.45pt;margin-top:-64pt;width:68.85pt;height:137.65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">
                <v:imagedata r:id="rId383" o:title=""/>
              </v:shape>
            </w:pict>
          </mc:Fallback>
        </mc:AlternateContent>
      </w:r>
    </w:p>
    <w:p w:rsidR="0097457C" w:rsidRPr="00DD0A36" w:rsidRDefault="0097457C" w:rsidP="0097457C">
      <w:pPr>
        <w:tabs>
          <w:tab w:val="left" w:pos="3600"/>
        </w:tabs>
        <w:rPr>
          <w:u w:color="FF0000"/>
          <w:lang w:val="fr-CA"/>
        </w:rPr>
      </w:pPr>
    </w:p>
    <w:p w:rsidR="0097457C" w:rsidRPr="00DD0A36" w:rsidRDefault="00A77FFD" w:rsidP="0097457C">
      <w:pPr>
        <w:tabs>
          <w:tab w:val="left" w:pos="3600"/>
        </w:tabs>
        <w:rPr>
          <w:u w:color="FF0000"/>
          <w:lang w:val="fr-CA"/>
        </w:rPr>
      </w:pPr>
      <w:r>
        <w:rPr>
          <w:noProof/>
          <w:u w:color="FF0000"/>
          <w:lang w:val="fr-CA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>
                <wp:simplePos x="0" y="0"/>
                <wp:positionH relativeFrom="column">
                  <wp:posOffset>3045246</wp:posOffset>
                </wp:positionH>
                <wp:positionV relativeFrom="paragraph">
                  <wp:posOffset>34909</wp:posOffset>
                </wp:positionV>
                <wp:extent cx="7920" cy="111960"/>
                <wp:effectExtent l="38100" t="38100" r="49530" b="40640"/>
                <wp:wrapNone/>
                <wp:docPr id="68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792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74B9BA" id="Ink 684" o:spid="_x0000_s1026" type="#_x0000_t75" style="position:absolute;margin-left:239.45pt;margin-top:2.4pt;width:1.3pt;height:9.5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">
                <v:imagedata r:id="rId385" o:title=""/>
              </v:shape>
            </w:pict>
          </mc:Fallback>
        </mc:AlternateContent>
      </w:r>
      <w:r w:rsidR="0097457C" w:rsidRPr="00DD0A36">
        <w:rPr>
          <w:u w:color="FF0000"/>
          <w:lang w:val="fr-CA"/>
        </w:rPr>
        <w:t xml:space="preserve">ix) </w:t>
      </w:r>
      <w:r w:rsidR="0097457C" w:rsidRPr="00570C91">
        <w:rPr>
          <w:position w:val="-6"/>
          <w:u w:color="FF0000"/>
        </w:rPr>
        <w:object w:dxaOrig="360" w:dyaOrig="320">
          <v:shape id="_x0000_i1048" type="#_x0000_t75" style="width:18.05pt;height:15.95pt" o:ole="">
            <v:imagedata r:id="rId386" o:title=""/>
          </v:shape>
          <o:OLEObject Type="Embed" ProgID="Equation.3" ShapeID="_x0000_i1048" DrawAspect="Content" ObjectID="_1599898985" r:id="rId387"/>
        </w:object>
      </w:r>
      <w:r w:rsidR="0097457C" w:rsidRPr="00DD0A36">
        <w:rPr>
          <w:u w:color="FF0000"/>
          <w:lang w:val="fr-CA"/>
        </w:rPr>
        <w:tab/>
        <w:t xml:space="preserve">x) </w:t>
      </w:r>
      <w:r w:rsidR="0097457C" w:rsidRPr="00570C91">
        <w:rPr>
          <w:position w:val="-6"/>
          <w:u w:color="FF0000"/>
        </w:rPr>
        <w:object w:dxaOrig="340" w:dyaOrig="320">
          <v:shape id="_x0000_i1049" type="#_x0000_t75" style="width:17.15pt;height:15.95pt" o:ole="">
            <v:imagedata r:id="rId388" o:title=""/>
          </v:shape>
          <o:OLEObject Type="Embed" ProgID="Equation.3" ShapeID="_x0000_i1049" DrawAspect="Content" ObjectID="_1599898986" r:id="rId389"/>
        </w:object>
      </w:r>
    </w:p>
    <w:p w:rsidR="0097457C" w:rsidRDefault="00A77FFD" w:rsidP="0097457C">
      <w:pPr>
        <w:pStyle w:val="BodyText"/>
        <w:tabs>
          <w:tab w:val="clear" w:pos="2160"/>
          <w:tab w:val="clear" w:pos="5040"/>
          <w:tab w:val="left" w:pos="2880"/>
          <w:tab w:val="left" w:pos="4320"/>
        </w:tabs>
        <w:rPr>
          <w:color w:val="000000"/>
          <w:lang w:val="fr-CA"/>
        </w:rPr>
      </w:pPr>
      <w:r>
        <w:rPr>
          <w:noProof/>
          <w:color w:val="000000"/>
          <w:lang w:val="fr-CA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3151086</wp:posOffset>
                </wp:positionH>
                <wp:positionV relativeFrom="paragraph">
                  <wp:posOffset>66069</wp:posOffset>
                </wp:positionV>
                <wp:extent cx="41760" cy="13680"/>
                <wp:effectExtent l="38100" t="38100" r="34925" b="43815"/>
                <wp:wrapNone/>
                <wp:docPr id="688" name="Ink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417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83BB14" id="Ink 688" o:spid="_x0000_s1026" type="#_x0000_t75" style="position:absolute;margin-left:247.75pt;margin-top:4.85pt;width:4pt;height:1.8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">
                <v:imagedata r:id="rId391" o:title=""/>
              </v:shape>
            </w:pict>
          </mc:Fallback>
        </mc:AlternateContent>
      </w:r>
      <w:r>
        <w:rPr>
          <w:noProof/>
          <w:color w:val="000000"/>
          <w:lang w:val="fr-CA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3145326</wp:posOffset>
                </wp:positionH>
                <wp:positionV relativeFrom="paragraph">
                  <wp:posOffset>73629</wp:posOffset>
                </wp:positionV>
                <wp:extent cx="24840" cy="72000"/>
                <wp:effectExtent l="38100" t="38100" r="32385" b="42545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2484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506558" id="Ink 687" o:spid="_x0000_s1026" type="#_x0000_t75" style="position:absolute;margin-left:247.3pt;margin-top:5.45pt;width:2.65pt;height:6.3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">
                <v:imagedata r:id="rId393" o:title=""/>
              </v:shape>
            </w:pict>
          </mc:Fallback>
        </mc:AlternateContent>
      </w:r>
      <w:r>
        <w:rPr>
          <w:noProof/>
          <w:color w:val="000000"/>
          <w:lang w:val="fr-CA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>
                <wp:simplePos x="0" y="0"/>
                <wp:positionH relativeFrom="column">
                  <wp:posOffset>2966046</wp:posOffset>
                </wp:positionH>
                <wp:positionV relativeFrom="paragraph">
                  <wp:posOffset>13149</wp:posOffset>
                </wp:positionV>
                <wp:extent cx="144000" cy="19080"/>
                <wp:effectExtent l="38100" t="38100" r="46990" b="38100"/>
                <wp:wrapNone/>
                <wp:docPr id="685" name="Ink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1440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F56E3A" id="Ink 685" o:spid="_x0000_s1026" type="#_x0000_t75" style="position:absolute;margin-left:233.2pt;margin-top:.7pt;width:12.05pt;height:2.2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">
                <v:imagedata r:id="rId395" o:title=""/>
              </v:shape>
            </w:pict>
          </mc:Fallback>
        </mc:AlternateContent>
      </w:r>
    </w:p>
    <w:p w:rsidR="0097457C" w:rsidRPr="00DD0A36" w:rsidRDefault="00A77FFD" w:rsidP="0097457C">
      <w:pPr>
        <w:pStyle w:val="BodyText"/>
        <w:tabs>
          <w:tab w:val="clear" w:pos="2160"/>
          <w:tab w:val="clear" w:pos="5040"/>
          <w:tab w:val="left" w:pos="2880"/>
          <w:tab w:val="left" w:pos="4320"/>
        </w:tabs>
        <w:rPr>
          <w:color w:val="000000"/>
          <w:lang w:val="fr-CA"/>
        </w:rPr>
      </w:pPr>
      <w:r>
        <w:rPr>
          <w:noProof/>
          <w:color w:val="000000"/>
          <w:lang w:val="fr-CA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>
                <wp:simplePos x="0" y="0"/>
                <wp:positionH relativeFrom="column">
                  <wp:posOffset>2981166</wp:posOffset>
                </wp:positionH>
                <wp:positionV relativeFrom="paragraph">
                  <wp:posOffset>-35751</wp:posOffset>
                </wp:positionV>
                <wp:extent cx="134640" cy="145800"/>
                <wp:effectExtent l="38100" t="38100" r="17780" b="45085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13464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480876" id="Ink 686" o:spid="_x0000_s1026" type="#_x0000_t75" style="position:absolute;margin-left:234.4pt;margin-top:-3.15pt;width:11.3pt;height:12.2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">
                <v:imagedata r:id="rId397" o:title=""/>
              </v:shape>
            </w:pict>
          </mc:Fallback>
        </mc:AlternateContent>
      </w:r>
    </w:p>
    <w:p w:rsidR="0097457C" w:rsidRPr="00952279" w:rsidRDefault="00A77FFD" w:rsidP="0097457C">
      <w:pPr>
        <w:tabs>
          <w:tab w:val="left" w:pos="2880"/>
        </w:tabs>
        <w:rPr>
          <w:b/>
          <w:u w:color="FF0000"/>
        </w:rPr>
      </w:pPr>
      <w:r>
        <w:rPr>
          <w:b/>
          <w:noProof/>
          <w:u w:color="FF0000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1511121</wp:posOffset>
                </wp:positionH>
                <wp:positionV relativeFrom="paragraph">
                  <wp:posOffset>-96073</wp:posOffset>
                </wp:positionV>
                <wp:extent cx="508689" cy="358920"/>
                <wp:effectExtent l="38100" t="38100" r="43815" b="41275"/>
                <wp:wrapNone/>
                <wp:docPr id="692" name="Ink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508689" cy="35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E5D341" id="Ink 692" o:spid="_x0000_s1026" type="#_x0000_t75" style="position:absolute;margin-left:118.65pt;margin-top:-7.9pt;width:40.75pt;height:28.95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">
                <v:imagedata r:id="rId399" o:title=""/>
              </v:shape>
            </w:pict>
          </mc:Fallback>
        </mc:AlternateContent>
      </w:r>
      <w:r w:rsidR="0097457C" w:rsidRPr="00952279">
        <w:rPr>
          <w:b/>
          <w:u w:color="FF0000"/>
        </w:rPr>
        <w:t>If the base is a fraction, flip it and change the exponent to a positive.</w:t>
      </w:r>
    </w:p>
    <w:p w:rsidR="0097457C" w:rsidRDefault="0097457C" w:rsidP="0097457C">
      <w:pPr>
        <w:tabs>
          <w:tab w:val="left" w:pos="2880"/>
        </w:tabs>
        <w:rPr>
          <w:u w:color="FF0000"/>
        </w:rPr>
      </w:pPr>
    </w:p>
    <w:p w:rsidR="0097457C" w:rsidRPr="0097457C" w:rsidRDefault="0097457C" w:rsidP="0097457C">
      <w:pPr>
        <w:tabs>
          <w:tab w:val="left" w:pos="2880"/>
        </w:tabs>
        <w:rPr>
          <w:b/>
          <w:u w:color="FF0000"/>
        </w:rPr>
      </w:pPr>
      <w:r w:rsidRPr="0097457C">
        <w:rPr>
          <w:b/>
          <w:u w:color="FF0000"/>
        </w:rPr>
        <w:t>Examples:</w:t>
      </w:r>
    </w:p>
    <w:p w:rsidR="0097457C" w:rsidRDefault="00A77FFD" w:rsidP="0097457C">
      <w:pPr>
        <w:tabs>
          <w:tab w:val="left" w:pos="3600"/>
        </w:tabs>
        <w:rPr>
          <w:u w:color="FF0000"/>
        </w:rPr>
      </w:pP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>
                <wp:simplePos x="0" y="0"/>
                <wp:positionH relativeFrom="column">
                  <wp:posOffset>3739002</wp:posOffset>
                </wp:positionH>
                <wp:positionV relativeFrom="paragraph">
                  <wp:posOffset>88368</wp:posOffset>
                </wp:positionV>
                <wp:extent cx="73440" cy="73440"/>
                <wp:effectExtent l="38100" t="38100" r="41275" b="41275"/>
                <wp:wrapNone/>
                <wp:docPr id="732" name="Ink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7344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33F47C" id="Ink 732" o:spid="_x0000_s1026" type="#_x0000_t75" style="position:absolute;margin-left:294.05pt;margin-top:6.6pt;width:6.5pt;height:6.5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">
                <v:imagedata r:id="rId401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1702122</wp:posOffset>
                </wp:positionH>
                <wp:positionV relativeFrom="paragraph">
                  <wp:posOffset>114288</wp:posOffset>
                </wp:positionV>
                <wp:extent cx="62640" cy="122760"/>
                <wp:effectExtent l="38100" t="38100" r="33020" b="48895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6264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80DE2" id="Ink 704" o:spid="_x0000_s1026" type="#_x0000_t75" style="position:absolute;margin-left:133.7pt;margin-top:8.65pt;width:5.65pt;height:10.3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">
                <v:imagedata r:id="rId403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>
                <wp:simplePos x="0" y="0"/>
                <wp:positionH relativeFrom="column">
                  <wp:posOffset>1208202</wp:posOffset>
                </wp:positionH>
                <wp:positionV relativeFrom="paragraph">
                  <wp:posOffset>81888</wp:posOffset>
                </wp:positionV>
                <wp:extent cx="75600" cy="60480"/>
                <wp:effectExtent l="38100" t="38100" r="38735" b="34925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7560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A1CC04" id="Ink 700" o:spid="_x0000_s1026" type="#_x0000_t75" style="position:absolute;margin-left:94.8pt;margin-top:6.1pt;width:6.65pt;height:5.45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">
                <v:imagedata r:id="rId405" o:title=""/>
              </v:shape>
            </w:pict>
          </mc:Fallback>
        </mc:AlternateContent>
      </w:r>
    </w:p>
    <w:p w:rsidR="0097457C" w:rsidRDefault="00A77FFD" w:rsidP="0097457C">
      <w:pPr>
        <w:tabs>
          <w:tab w:val="left" w:pos="3600"/>
        </w:tabs>
        <w:rPr>
          <w:u w:color="FF0000"/>
        </w:rPr>
      </w:pP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>
                <wp:simplePos x="0" y="0"/>
                <wp:positionH relativeFrom="column">
                  <wp:posOffset>4299397</wp:posOffset>
                </wp:positionH>
                <wp:positionV relativeFrom="paragraph">
                  <wp:posOffset>237490</wp:posOffset>
                </wp:positionV>
                <wp:extent cx="105435" cy="122760"/>
                <wp:effectExtent l="38100" t="38100" r="46990" b="48895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105435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D2D79" id="Ink 740" o:spid="_x0000_s1026" type="#_x0000_t75" style="position:absolute;margin-left:338.2pt;margin-top:18.35pt;width:9pt;height:10.35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">
                <v:imagedata r:id="rId407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>
                <wp:simplePos x="0" y="0"/>
                <wp:positionH relativeFrom="column">
                  <wp:posOffset>4251995</wp:posOffset>
                </wp:positionH>
                <wp:positionV relativeFrom="paragraph">
                  <wp:posOffset>175188</wp:posOffset>
                </wp:positionV>
                <wp:extent cx="182880" cy="13320"/>
                <wp:effectExtent l="38100" t="38100" r="45720" b="44450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1828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5385BD" id="Ink 737" o:spid="_x0000_s1026" type="#_x0000_t75" style="position:absolute;margin-left:334.45pt;margin-top:13.45pt;width:15.1pt;height:1.8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">
                <v:imagedata r:id="rId409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>
                <wp:simplePos x="0" y="0"/>
                <wp:positionH relativeFrom="column">
                  <wp:posOffset>4301315</wp:posOffset>
                </wp:positionH>
                <wp:positionV relativeFrom="paragraph">
                  <wp:posOffset>5628</wp:posOffset>
                </wp:positionV>
                <wp:extent cx="51840" cy="114120"/>
                <wp:effectExtent l="38100" t="38100" r="43815" b="38735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5184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7984A4" id="Ink 736" o:spid="_x0000_s1026" type="#_x0000_t75" style="position:absolute;margin-left:338.35pt;margin-top:.1pt;width:4.8pt;height:9.7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">
                <v:imagedata r:id="rId411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>
                <wp:simplePos x="0" y="0"/>
                <wp:positionH relativeFrom="column">
                  <wp:posOffset>3949521</wp:posOffset>
                </wp:positionH>
                <wp:positionV relativeFrom="paragraph">
                  <wp:posOffset>160217</wp:posOffset>
                </wp:positionV>
                <wp:extent cx="88371" cy="39050"/>
                <wp:effectExtent l="38100" t="38100" r="26035" b="37465"/>
                <wp:wrapNone/>
                <wp:docPr id="735" name="Ink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88371" cy="390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4137FC" id="Ink 735" o:spid="_x0000_s1026" type="#_x0000_t75" style="position:absolute;margin-left:310.65pt;margin-top:12.25pt;width:7.65pt;height:3.75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">
                <v:imagedata r:id="rId413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>
                <wp:simplePos x="0" y="0"/>
                <wp:positionH relativeFrom="column">
                  <wp:posOffset>3299082</wp:posOffset>
                </wp:positionH>
                <wp:positionV relativeFrom="paragraph">
                  <wp:posOffset>61428</wp:posOffset>
                </wp:positionV>
                <wp:extent cx="144000" cy="406080"/>
                <wp:effectExtent l="38100" t="38100" r="46990" b="32385"/>
                <wp:wrapNone/>
                <wp:docPr id="731" name="Ink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144000" cy="40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2F0EAD" id="Ink 731" o:spid="_x0000_s1026" type="#_x0000_t75" style="position:absolute;margin-left:259.4pt;margin-top:4.5pt;width:12.05pt;height:32.65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">
                <v:imagedata r:id="rId415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>
                <wp:simplePos x="0" y="0"/>
                <wp:positionH relativeFrom="column">
                  <wp:posOffset>3640362</wp:posOffset>
                </wp:positionH>
                <wp:positionV relativeFrom="paragraph">
                  <wp:posOffset>22548</wp:posOffset>
                </wp:positionV>
                <wp:extent cx="109800" cy="457560"/>
                <wp:effectExtent l="38100" t="38100" r="43180" b="38100"/>
                <wp:wrapNone/>
                <wp:docPr id="730" name="Ink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109800" cy="45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DB8624" id="Ink 730" o:spid="_x0000_s1026" type="#_x0000_t75" style="position:absolute;margin-left:286.3pt;margin-top:1.45pt;width:9.4pt;height:36.75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">
                <v:imagedata r:id="rId417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>
                <wp:simplePos x="0" y="0"/>
                <wp:positionH relativeFrom="column">
                  <wp:posOffset>3397876</wp:posOffset>
                </wp:positionH>
                <wp:positionV relativeFrom="paragraph">
                  <wp:posOffset>301884</wp:posOffset>
                </wp:positionV>
                <wp:extent cx="161373" cy="133560"/>
                <wp:effectExtent l="38100" t="38100" r="48260" b="38100"/>
                <wp:wrapNone/>
                <wp:docPr id="729" name="Ink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161373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76EA69" id="Ink 729" o:spid="_x0000_s1026" type="#_x0000_t75" style="position:absolute;margin-left:267.2pt;margin-top:23.4pt;width:13.4pt;height:11.2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">
                <v:imagedata r:id="rId419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>
                <wp:simplePos x="0" y="0"/>
                <wp:positionH relativeFrom="column">
                  <wp:posOffset>3369642</wp:posOffset>
                </wp:positionH>
                <wp:positionV relativeFrom="paragraph">
                  <wp:posOffset>237468</wp:posOffset>
                </wp:positionV>
                <wp:extent cx="236520" cy="17640"/>
                <wp:effectExtent l="38100" t="38100" r="49530" b="40005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2365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683561" id="Ink 725" o:spid="_x0000_s1026" type="#_x0000_t75" style="position:absolute;margin-left:265pt;margin-top:18.35pt;width:19.3pt;height:2.1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">
                <v:imagedata r:id="rId421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>
                <wp:simplePos x="0" y="0"/>
                <wp:positionH relativeFrom="column">
                  <wp:posOffset>3453522</wp:posOffset>
                </wp:positionH>
                <wp:positionV relativeFrom="paragraph">
                  <wp:posOffset>61428</wp:posOffset>
                </wp:positionV>
                <wp:extent cx="73440" cy="122760"/>
                <wp:effectExtent l="38100" t="38100" r="41275" b="48895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7344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2F5149" id="Ink 724" o:spid="_x0000_s1026" type="#_x0000_t75" style="position:absolute;margin-left:271.6pt;margin-top:4.5pt;width:6.5pt;height:10.35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">
                <v:imagedata r:id="rId423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>
                <wp:simplePos x="0" y="0"/>
                <wp:positionH relativeFrom="column">
                  <wp:posOffset>3153177</wp:posOffset>
                </wp:positionH>
                <wp:positionV relativeFrom="paragraph">
                  <wp:posOffset>211732</wp:posOffset>
                </wp:positionV>
                <wp:extent cx="86292" cy="34744"/>
                <wp:effectExtent l="38100" t="38100" r="47625" b="41910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86292" cy="3474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33EB8A" id="Ink 723" o:spid="_x0000_s1026" type="#_x0000_t75" style="position:absolute;margin-left:247.95pt;margin-top:16.3pt;width:7.55pt;height:3.4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">
                <v:imagedata r:id="rId425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>
                <wp:simplePos x="0" y="0"/>
                <wp:positionH relativeFrom="column">
                  <wp:posOffset>-515478</wp:posOffset>
                </wp:positionH>
                <wp:positionV relativeFrom="paragraph">
                  <wp:posOffset>439068</wp:posOffset>
                </wp:positionV>
                <wp:extent cx="6840" cy="96840"/>
                <wp:effectExtent l="38100" t="38100" r="31750" b="36830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684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162BA7" id="Ink 712" o:spid="_x0000_s1026" type="#_x0000_t75" style="position:absolute;margin-left:-40.95pt;margin-top:34.2pt;width:1.25pt;height:8.35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">
                <v:imagedata r:id="rId427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>
                <wp:simplePos x="0" y="0"/>
                <wp:positionH relativeFrom="column">
                  <wp:posOffset>1710744</wp:posOffset>
                </wp:positionH>
                <wp:positionV relativeFrom="paragraph">
                  <wp:posOffset>226758</wp:posOffset>
                </wp:positionV>
                <wp:extent cx="75568" cy="165573"/>
                <wp:effectExtent l="38100" t="38100" r="38735" b="44450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75568" cy="16557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7FBF43" id="Ink 708" o:spid="_x0000_s1026" type="#_x0000_t75" style="position:absolute;margin-left:134.35pt;margin-top:17.5pt;width:6.65pt;height:13.75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">
                <v:imagedata r:id="rId429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1646322</wp:posOffset>
                </wp:positionH>
                <wp:positionV relativeFrom="paragraph">
                  <wp:posOffset>127668</wp:posOffset>
                </wp:positionV>
                <wp:extent cx="210600" cy="9000"/>
                <wp:effectExtent l="38100" t="38100" r="37465" b="48260"/>
                <wp:wrapNone/>
                <wp:docPr id="705" name="Ink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2106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E62F84" id="Ink 705" o:spid="_x0000_s1026" type="#_x0000_t75" style="position:absolute;margin-left:129.3pt;margin-top:9.7pt;width:17.3pt;height:1.4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">
                <v:imagedata r:id="rId431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1350135</wp:posOffset>
                </wp:positionH>
                <wp:positionV relativeFrom="paragraph">
                  <wp:posOffset>164510</wp:posOffset>
                </wp:positionV>
                <wp:extent cx="79853" cy="34757"/>
                <wp:effectExtent l="19050" t="38100" r="34925" b="41910"/>
                <wp:wrapNone/>
                <wp:docPr id="703" name="Ink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79853" cy="3475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08BA6F" id="Ink 703" o:spid="_x0000_s1026" type="#_x0000_t75" style="position:absolute;margin-left:105.95pt;margin-top:12.6pt;width:7pt;height:3.45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">
                <v:imagedata r:id="rId433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>
                <wp:simplePos x="0" y="0"/>
                <wp:positionH relativeFrom="column">
                  <wp:posOffset>888522</wp:posOffset>
                </wp:positionH>
                <wp:positionV relativeFrom="paragraph">
                  <wp:posOffset>29028</wp:posOffset>
                </wp:positionV>
                <wp:extent cx="169920" cy="425520"/>
                <wp:effectExtent l="38100" t="38100" r="40005" b="31750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169920" cy="42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44C91" id="Ink 699" o:spid="_x0000_s1026" type="#_x0000_t75" style="position:absolute;margin-left:69.6pt;margin-top:1.95pt;width:14.1pt;height:34.2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">
                <v:imagedata r:id="rId435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>
                <wp:simplePos x="0" y="0"/>
                <wp:positionH relativeFrom="column">
                  <wp:posOffset>1145922</wp:posOffset>
                </wp:positionH>
                <wp:positionV relativeFrom="paragraph">
                  <wp:posOffset>-5172</wp:posOffset>
                </wp:positionV>
                <wp:extent cx="84240" cy="406080"/>
                <wp:effectExtent l="19050" t="38100" r="49530" b="32385"/>
                <wp:wrapNone/>
                <wp:docPr id="698" name="Ink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84240" cy="40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F80E68" id="Ink 698" o:spid="_x0000_s1026" type="#_x0000_t75" style="position:absolute;margin-left:89.9pt;margin-top:-.75pt;width:7.35pt;height:32.65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">
                <v:imagedata r:id="rId437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>
                <wp:simplePos x="0" y="0"/>
                <wp:positionH relativeFrom="column">
                  <wp:posOffset>1023522</wp:posOffset>
                </wp:positionH>
                <wp:positionV relativeFrom="paragraph">
                  <wp:posOffset>278148</wp:posOffset>
                </wp:positionV>
                <wp:extent cx="84240" cy="103320"/>
                <wp:effectExtent l="38100" t="38100" r="49530" b="49530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8424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1A7A14" id="Ink 697" o:spid="_x0000_s1026" type="#_x0000_t75" style="position:absolute;margin-left:80.25pt;margin-top:21.55pt;width:7.35pt;height:8.85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">
                <v:imagedata r:id="rId439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>
                <wp:simplePos x="0" y="0"/>
                <wp:positionH relativeFrom="column">
                  <wp:posOffset>969882</wp:posOffset>
                </wp:positionH>
                <wp:positionV relativeFrom="paragraph">
                  <wp:posOffset>215868</wp:posOffset>
                </wp:positionV>
                <wp:extent cx="146160" cy="13320"/>
                <wp:effectExtent l="38100" t="38100" r="44450" b="44450"/>
                <wp:wrapNone/>
                <wp:docPr id="696" name="Ink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1461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BDCCD0" id="Ink 696" o:spid="_x0000_s1026" type="#_x0000_t75" style="position:absolute;margin-left:76pt;margin-top:16.65pt;width:12.2pt;height:1.8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">
                <v:imagedata r:id="rId441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1017402</wp:posOffset>
                </wp:positionH>
                <wp:positionV relativeFrom="paragraph">
                  <wp:posOffset>46308</wp:posOffset>
                </wp:positionV>
                <wp:extent cx="60480" cy="122760"/>
                <wp:effectExtent l="38100" t="38100" r="34925" b="48895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6048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644631" id="Ink 695" o:spid="_x0000_s1026" type="#_x0000_t75" style="position:absolute;margin-left:79.75pt;margin-top:3.3pt;width:5.45pt;height:10.35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">
                <v:imagedata r:id="rId443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611682</wp:posOffset>
                </wp:positionH>
                <wp:positionV relativeFrom="paragraph">
                  <wp:posOffset>269508</wp:posOffset>
                </wp:positionV>
                <wp:extent cx="116280" cy="4680"/>
                <wp:effectExtent l="38100" t="38100" r="36195" b="33655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1162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AEF31F" id="Ink 694" o:spid="_x0000_s1026" type="#_x0000_t75" style="position:absolute;margin-left:47.8pt;margin-top:20.85pt;width:9.85pt;height:1.05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">
                <v:imagedata r:id="rId445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>
                <wp:simplePos x="0" y="0"/>
                <wp:positionH relativeFrom="column">
                  <wp:posOffset>613842</wp:posOffset>
                </wp:positionH>
                <wp:positionV relativeFrom="paragraph">
                  <wp:posOffset>207228</wp:posOffset>
                </wp:positionV>
                <wp:extent cx="82080" cy="6840"/>
                <wp:effectExtent l="38100" t="38100" r="32385" b="31750"/>
                <wp:wrapNone/>
                <wp:docPr id="693" name="Ink 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820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605434" id="Ink 693" o:spid="_x0000_s1026" type="#_x0000_t75" style="position:absolute;margin-left:48pt;margin-top:15.95pt;width:7.15pt;height:1.25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">
                <v:imagedata r:id="rId124" o:title=""/>
              </v:shape>
            </w:pict>
          </mc:Fallback>
        </mc:AlternateContent>
      </w:r>
      <w:proofErr w:type="spellStart"/>
      <w:r w:rsidR="0097457C">
        <w:rPr>
          <w:u w:color="FF0000"/>
        </w:rPr>
        <w:t>i</w:t>
      </w:r>
      <w:proofErr w:type="spellEnd"/>
      <w:r w:rsidR="0097457C">
        <w:rPr>
          <w:u w:color="FF0000"/>
        </w:rPr>
        <w:t xml:space="preserve">) </w:t>
      </w:r>
      <w:r w:rsidR="0097457C" w:rsidRPr="0087397E">
        <w:rPr>
          <w:position w:val="-28"/>
          <w:u w:color="FF0000"/>
        </w:rPr>
        <w:object w:dxaOrig="620" w:dyaOrig="740">
          <v:shape id="_x0000_i1050" type="#_x0000_t75" style="width:31pt;height:37.15pt" o:ole="">
            <v:imagedata r:id="rId447" o:title=""/>
          </v:shape>
          <o:OLEObject Type="Embed" ProgID="Equation.3" ShapeID="_x0000_i1050" DrawAspect="Content" ObjectID="_1599898987" r:id="rId448"/>
        </w:object>
      </w:r>
      <w:r w:rsidR="0097457C">
        <w:rPr>
          <w:u w:color="FF0000"/>
        </w:rPr>
        <w:tab/>
        <w:t xml:space="preserve">ii) </w:t>
      </w:r>
      <w:r w:rsidR="0097457C" w:rsidRPr="0087397E">
        <w:rPr>
          <w:position w:val="-28"/>
          <w:u w:color="FF0000"/>
        </w:rPr>
        <w:object w:dxaOrig="800" w:dyaOrig="740">
          <v:shape id="_x0000_i1051" type="#_x0000_t75" style="width:39.95pt;height:37.15pt" o:ole="">
            <v:imagedata r:id="rId449" o:title=""/>
          </v:shape>
          <o:OLEObject Type="Embed" ProgID="Equation.3" ShapeID="_x0000_i1051" DrawAspect="Content" ObjectID="_1599898988" r:id="rId450"/>
        </w:object>
      </w:r>
    </w:p>
    <w:p w:rsidR="0097457C" w:rsidRDefault="00A77FFD" w:rsidP="0097457C">
      <w:pPr>
        <w:tabs>
          <w:tab w:val="left" w:pos="3600"/>
        </w:tabs>
        <w:rPr>
          <w:u w:color="FF0000"/>
        </w:rPr>
      </w:pP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>
                <wp:simplePos x="0" y="0"/>
                <wp:positionH relativeFrom="column">
                  <wp:posOffset>4840310</wp:posOffset>
                </wp:positionH>
                <wp:positionV relativeFrom="paragraph">
                  <wp:posOffset>56095</wp:posOffset>
                </wp:positionV>
                <wp:extent cx="350304" cy="167640"/>
                <wp:effectExtent l="38100" t="38100" r="31115" b="41910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">
                      <w14:nvContentPartPr>
                        <w14:cNvContentPartPr/>
                      </w14:nvContentPartPr>
                      <w14:xfrm>
                        <a:off x="0" y="0"/>
                        <a:ext cx="350304" cy="16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539B1" id="Ink 802" o:spid="_x0000_s1026" type="#_x0000_t75" style="position:absolute;margin-left:380.8pt;margin-top:4.05pt;width:28.3pt;height:13.9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">
                <v:imagedata r:id="rId452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>
                <wp:simplePos x="0" y="0"/>
                <wp:positionH relativeFrom="column">
                  <wp:posOffset>-682878</wp:posOffset>
                </wp:positionH>
                <wp:positionV relativeFrom="paragraph">
                  <wp:posOffset>154738</wp:posOffset>
                </wp:positionV>
                <wp:extent cx="343800" cy="28440"/>
                <wp:effectExtent l="38100" t="38100" r="37465" b="48260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">
                      <w14:nvContentPartPr>
                        <w14:cNvContentPartPr/>
                      </w14:nvContentPartPr>
                      <w14:xfrm>
                        <a:off x="0" y="0"/>
                        <a:ext cx="34380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3D7C3E" id="Ink 713" o:spid="_x0000_s1026" type="#_x0000_t75" style="position:absolute;margin-left:-54.1pt;margin-top:11.85pt;width:27.75pt;height:2.95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">
                <v:imagedata r:id="rId454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>
                <wp:simplePos x="0" y="0"/>
                <wp:positionH relativeFrom="column">
                  <wp:posOffset>-32197</wp:posOffset>
                </wp:positionH>
                <wp:positionV relativeFrom="paragraph">
                  <wp:posOffset>2433</wp:posOffset>
                </wp:positionV>
                <wp:extent cx="240665" cy="259945"/>
                <wp:effectExtent l="38100" t="38100" r="45085" b="45085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">
                      <w14:nvContentPartPr>
                        <w14:cNvContentPartPr/>
                      </w14:nvContentPartPr>
                      <w14:xfrm>
                        <a:off x="0" y="0"/>
                        <a:ext cx="240665" cy="2599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9F7763" id="Ink 711" o:spid="_x0000_s1026" type="#_x0000_t75" style="position:absolute;margin-left:-2.9pt;margin-top:-.15pt;width:19.65pt;height:21.1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">
                <v:imagedata r:id="rId456" o:title=""/>
              </v:shape>
            </w:pict>
          </mc:Fallback>
        </mc:AlternateContent>
      </w:r>
    </w:p>
    <w:p w:rsidR="0097457C" w:rsidRDefault="00A77FFD" w:rsidP="0097457C">
      <w:pPr>
        <w:tabs>
          <w:tab w:val="left" w:pos="3600"/>
        </w:tabs>
        <w:rPr>
          <w:u w:color="FF0000"/>
        </w:rPr>
      </w:pP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>
                <wp:simplePos x="0" y="0"/>
                <wp:positionH relativeFrom="column">
                  <wp:posOffset>5215639</wp:posOffset>
                </wp:positionH>
                <wp:positionV relativeFrom="paragraph">
                  <wp:posOffset>-18399</wp:posOffset>
                </wp:positionV>
                <wp:extent cx="105480" cy="62640"/>
                <wp:effectExtent l="38100" t="38100" r="46990" b="33020"/>
                <wp:wrapNone/>
                <wp:docPr id="803" name="Ink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">
                      <w14:nvContentPartPr>
                        <w14:cNvContentPartPr/>
                      </w14:nvContentPartPr>
                      <w14:xfrm>
                        <a:off x="0" y="0"/>
                        <a:ext cx="10548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AD3225" id="Ink 803" o:spid="_x0000_s1026" type="#_x0000_t75" style="position:absolute;margin-left:410.35pt;margin-top:-1.8pt;width:9pt;height:5.65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">
                <v:imagedata r:id="rId458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>
                <wp:simplePos x="0" y="0"/>
                <wp:positionH relativeFrom="column">
                  <wp:posOffset>4567707</wp:posOffset>
                </wp:positionH>
                <wp:positionV relativeFrom="paragraph">
                  <wp:posOffset>-37599</wp:posOffset>
                </wp:positionV>
                <wp:extent cx="135720" cy="102870"/>
                <wp:effectExtent l="38100" t="38100" r="0" b="49530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">
                      <w14:nvContentPartPr>
                        <w14:cNvContentPartPr/>
                      </w14:nvContentPartPr>
                      <w14:xfrm>
                        <a:off x="0" y="0"/>
                        <a:ext cx="135720" cy="1028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E825DA" id="Ink 793" o:spid="_x0000_s1026" type="#_x0000_t75" style="position:absolute;margin-left:359.3pt;margin-top:-3.3pt;width:11.4pt;height:8.8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">
                <v:imagedata r:id="rId460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>
                <wp:simplePos x="0" y="0"/>
                <wp:positionH relativeFrom="column">
                  <wp:posOffset>3962400</wp:posOffset>
                </wp:positionH>
                <wp:positionV relativeFrom="paragraph">
                  <wp:posOffset>-5402</wp:posOffset>
                </wp:positionV>
                <wp:extent cx="479065" cy="128270"/>
                <wp:effectExtent l="38100" t="38100" r="35560" b="43180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">
                      <w14:nvContentPartPr>
                        <w14:cNvContentPartPr/>
                      </w14:nvContentPartPr>
                      <w14:xfrm>
                        <a:off x="0" y="0"/>
                        <a:ext cx="479065" cy="12827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C6F6D9" id="Ink 790" o:spid="_x0000_s1026" type="#_x0000_t75" style="position:absolute;margin-left:311.65pt;margin-top:-.8pt;width:38.4pt;height:10.75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">
                <v:imagedata r:id="rId462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>
                <wp:simplePos x="0" y="0"/>
                <wp:positionH relativeFrom="column">
                  <wp:posOffset>-343758</wp:posOffset>
                </wp:positionH>
                <wp:positionV relativeFrom="paragraph">
                  <wp:posOffset>24478</wp:posOffset>
                </wp:positionV>
                <wp:extent cx="66960" cy="56160"/>
                <wp:effectExtent l="38100" t="38100" r="47625" b="39370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">
                      <w14:nvContentPartPr>
                        <w14:cNvContentPartPr/>
                      </w14:nvContentPartPr>
                      <w14:xfrm>
                        <a:off x="0" y="0"/>
                        <a:ext cx="6696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04E6CC" id="Ink 720" o:spid="_x0000_s1026" type="#_x0000_t75" style="position:absolute;margin-left:-27.4pt;margin-top:1.6pt;width:5.95pt;height:5.1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">
                <v:imagedata r:id="rId464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>
                <wp:simplePos x="0" y="0"/>
                <wp:positionH relativeFrom="column">
                  <wp:posOffset>-646090</wp:posOffset>
                </wp:positionH>
                <wp:positionV relativeFrom="paragraph">
                  <wp:posOffset>67578</wp:posOffset>
                </wp:positionV>
                <wp:extent cx="268729" cy="315891"/>
                <wp:effectExtent l="38100" t="19050" r="36195" b="46355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">
                      <w14:nvContentPartPr>
                        <w14:cNvContentPartPr/>
                      </w14:nvContentPartPr>
                      <w14:xfrm>
                        <a:off x="0" y="0"/>
                        <a:ext cx="268729" cy="31589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8AEB6" id="Ink 719" o:spid="_x0000_s1026" type="#_x0000_t75" style="position:absolute;margin-left:-51.2pt;margin-top:4.95pt;width:21.85pt;height:25.55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">
                <v:imagedata r:id="rId466" o:title=""/>
              </v:shape>
            </w:pict>
          </mc:Fallback>
        </mc:AlternateContent>
      </w:r>
    </w:p>
    <w:p w:rsidR="0097457C" w:rsidRDefault="00A77FFD" w:rsidP="0097457C">
      <w:pPr>
        <w:tabs>
          <w:tab w:val="left" w:pos="3600"/>
        </w:tabs>
        <w:rPr>
          <w:u w:color="FF0000"/>
        </w:rPr>
      </w:pP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>
                <wp:simplePos x="0" y="0"/>
                <wp:positionH relativeFrom="column">
                  <wp:posOffset>3384997</wp:posOffset>
                </wp:positionH>
                <wp:positionV relativeFrom="paragraph">
                  <wp:posOffset>-90510</wp:posOffset>
                </wp:positionV>
                <wp:extent cx="476843" cy="272851"/>
                <wp:effectExtent l="38100" t="38100" r="38100" b="32385"/>
                <wp:wrapNone/>
                <wp:docPr id="813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">
                      <w14:nvContentPartPr>
                        <w14:cNvContentPartPr/>
                      </w14:nvContentPartPr>
                      <w14:xfrm>
                        <a:off x="0" y="0"/>
                        <a:ext cx="476843" cy="27285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721C6" id="Ink 813" o:spid="_x0000_s1026" type="#_x0000_t75" style="position:absolute;margin-left:266.2pt;margin-top:-7.5pt;width:38.3pt;height:22.2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">
                <v:imagedata r:id="rId468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>
                <wp:simplePos x="0" y="0"/>
                <wp:positionH relativeFrom="column">
                  <wp:posOffset>2970679</wp:posOffset>
                </wp:positionH>
                <wp:positionV relativeFrom="paragraph">
                  <wp:posOffset>51141</wp:posOffset>
                </wp:positionV>
                <wp:extent cx="217080" cy="101160"/>
                <wp:effectExtent l="38100" t="38100" r="31115" b="32385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">
                      <w14:nvContentPartPr>
                        <w14:cNvContentPartPr/>
                      </w14:nvContentPartPr>
                      <w14:xfrm>
                        <a:off x="0" y="0"/>
                        <a:ext cx="2170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6EA90B" id="Ink 774" o:spid="_x0000_s1026" type="#_x0000_t75" style="position:absolute;margin-left:233.55pt;margin-top:3.7pt;width:17.8pt;height:8.65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">
                <v:imagedata r:id="rId470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>
                <wp:simplePos x="0" y="0"/>
                <wp:positionH relativeFrom="column">
                  <wp:posOffset>2530399</wp:posOffset>
                </wp:positionH>
                <wp:positionV relativeFrom="paragraph">
                  <wp:posOffset>33861</wp:posOffset>
                </wp:positionV>
                <wp:extent cx="66960" cy="92520"/>
                <wp:effectExtent l="38100" t="38100" r="47625" b="41275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">
                      <w14:nvContentPartPr>
                        <w14:cNvContentPartPr/>
                      </w14:nvContentPartPr>
                      <w14:xfrm>
                        <a:off x="0" y="0"/>
                        <a:ext cx="6696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8F431B" id="Ink 772" o:spid="_x0000_s1026" type="#_x0000_t75" style="position:absolute;margin-left:198.9pt;margin-top:2.3pt;width:5.95pt;height:8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">
                <v:imagedata r:id="rId472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>
                <wp:simplePos x="0" y="0"/>
                <wp:positionH relativeFrom="column">
                  <wp:posOffset>2277414</wp:posOffset>
                </wp:positionH>
                <wp:positionV relativeFrom="paragraph">
                  <wp:posOffset>29693</wp:posOffset>
                </wp:positionV>
                <wp:extent cx="315816" cy="120519"/>
                <wp:effectExtent l="38100" t="38100" r="46355" b="32385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">
                      <w14:nvContentPartPr>
                        <w14:cNvContentPartPr/>
                      </w14:nvContentPartPr>
                      <w14:xfrm>
                        <a:off x="0" y="0"/>
                        <a:ext cx="315816" cy="12051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667FCB" id="Ink 771" o:spid="_x0000_s1026" type="#_x0000_t75" style="position:absolute;margin-left:178.95pt;margin-top:2pt;width:25.55pt;height:10.2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">
                <v:imagedata r:id="rId474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>
                <wp:simplePos x="0" y="0"/>
                <wp:positionH relativeFrom="column">
                  <wp:posOffset>1341267</wp:posOffset>
                </wp:positionH>
                <wp:positionV relativeFrom="paragraph">
                  <wp:posOffset>53301</wp:posOffset>
                </wp:positionV>
                <wp:extent cx="56160" cy="90360"/>
                <wp:effectExtent l="38100" t="38100" r="39370" b="43180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">
                      <w14:nvContentPartPr>
                        <w14:cNvContentPartPr/>
                      </w14:nvContentPartPr>
                      <w14:xfrm>
                        <a:off x="0" y="0"/>
                        <a:ext cx="5616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D9D2E4" id="Ink 751" o:spid="_x0000_s1026" type="#_x0000_t75" style="position:absolute;margin-left:105.25pt;margin-top:3.85pt;width:5.1pt;height:7.8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">
                <v:imagedata r:id="rId476" o:title=""/>
              </v:shape>
            </w:pict>
          </mc:Fallback>
        </mc:AlternateContent>
      </w:r>
    </w:p>
    <w:p w:rsidR="0097457C" w:rsidRDefault="00A77FFD" w:rsidP="0097457C">
      <w:pPr>
        <w:tabs>
          <w:tab w:val="left" w:pos="3600"/>
        </w:tabs>
        <w:rPr>
          <w:u w:color="FF0000"/>
        </w:rPr>
      </w:pP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>
                <wp:simplePos x="0" y="0"/>
                <wp:positionH relativeFrom="column">
                  <wp:posOffset>4767330</wp:posOffset>
                </wp:positionH>
                <wp:positionV relativeFrom="paragraph">
                  <wp:posOffset>-40390</wp:posOffset>
                </wp:positionV>
                <wp:extent cx="296640" cy="294480"/>
                <wp:effectExtent l="38100" t="38100" r="27305" b="48895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">
                      <w14:nvContentPartPr>
                        <w14:cNvContentPartPr/>
                      </w14:nvContentPartPr>
                      <w14:xfrm>
                        <a:off x="0" y="0"/>
                        <a:ext cx="296640" cy="29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17ED91" id="Ink 831" o:spid="_x0000_s1026" type="#_x0000_t75" style="position:absolute;margin-left:375.05pt;margin-top:-3.55pt;width:24.05pt;height:23.9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">
                <v:imagedata r:id="rId478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>
                <wp:simplePos x="0" y="0"/>
                <wp:positionH relativeFrom="column">
                  <wp:posOffset>4488287</wp:posOffset>
                </wp:positionH>
                <wp:positionV relativeFrom="paragraph">
                  <wp:posOffset>-136981</wp:posOffset>
                </wp:positionV>
                <wp:extent cx="210653" cy="495300"/>
                <wp:effectExtent l="38100" t="38100" r="37465" b="38100"/>
                <wp:wrapNone/>
                <wp:docPr id="827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">
                      <w14:nvContentPartPr>
                        <w14:cNvContentPartPr/>
                      </w14:nvContentPartPr>
                      <w14:xfrm>
                        <a:off x="0" y="0"/>
                        <a:ext cx="210653" cy="4953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89B340" id="Ink 827" o:spid="_x0000_s1026" type="#_x0000_t75" style="position:absolute;margin-left:353.05pt;margin-top:-11.15pt;width:17.3pt;height:39.7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">
                <v:imagedata r:id="rId480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>
                <wp:simplePos x="0" y="0"/>
                <wp:positionH relativeFrom="column">
                  <wp:posOffset>4193959</wp:posOffset>
                </wp:positionH>
                <wp:positionV relativeFrom="paragraph">
                  <wp:posOffset>-10359</wp:posOffset>
                </wp:positionV>
                <wp:extent cx="148320" cy="403920"/>
                <wp:effectExtent l="38100" t="38100" r="42545" b="34290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">
                      <w14:nvContentPartPr>
                        <w14:cNvContentPartPr/>
                      </w14:nvContentPartPr>
                      <w14:xfrm>
                        <a:off x="0" y="0"/>
                        <a:ext cx="148320" cy="40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BDFEB6" id="Ink 821" o:spid="_x0000_s1026" type="#_x0000_t75" style="position:absolute;margin-left:329.9pt;margin-top:-1.15pt;width:12.4pt;height:32.5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">
                <v:imagedata r:id="rId482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>
                <wp:simplePos x="0" y="0"/>
                <wp:positionH relativeFrom="column">
                  <wp:posOffset>4376479</wp:posOffset>
                </wp:positionH>
                <wp:positionV relativeFrom="paragraph">
                  <wp:posOffset>240561</wp:posOffset>
                </wp:positionV>
                <wp:extent cx="19800" cy="84240"/>
                <wp:effectExtent l="38100" t="38100" r="37465" b="49530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1980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54A520" id="Ink 819" o:spid="_x0000_s1026" type="#_x0000_t75" style="position:absolute;margin-left:344.25pt;margin-top:18.6pt;width:2.25pt;height:7.35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">
                <v:imagedata r:id="rId484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>
                <wp:simplePos x="0" y="0"/>
                <wp:positionH relativeFrom="column">
                  <wp:posOffset>4303399</wp:posOffset>
                </wp:positionH>
                <wp:positionV relativeFrom="paragraph">
                  <wp:posOffset>173961</wp:posOffset>
                </wp:positionV>
                <wp:extent cx="135720" cy="11160"/>
                <wp:effectExtent l="38100" t="38100" r="36195" b="46355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1357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5AA2E2" id="Ink 818" o:spid="_x0000_s1026" type="#_x0000_t75" style="position:absolute;margin-left:338.5pt;margin-top:13.35pt;width:11.4pt;height:1.6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">
                <v:imagedata r:id="rId486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>
                <wp:simplePos x="0" y="0"/>
                <wp:positionH relativeFrom="column">
                  <wp:posOffset>4314199</wp:posOffset>
                </wp:positionH>
                <wp:positionV relativeFrom="paragraph">
                  <wp:posOffset>19521</wp:posOffset>
                </wp:positionV>
                <wp:extent cx="96840" cy="107640"/>
                <wp:effectExtent l="38100" t="38100" r="36830" b="45085"/>
                <wp:wrapNone/>
                <wp:docPr id="817" name="Ink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9684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51858" id="Ink 817" o:spid="_x0000_s1026" type="#_x0000_t75" style="position:absolute;margin-left:339.35pt;margin-top:1.2pt;width:8.35pt;height:9.2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">
                <v:imagedata r:id="rId488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>
                <wp:simplePos x="0" y="0"/>
                <wp:positionH relativeFrom="column">
                  <wp:posOffset>3893713</wp:posOffset>
                </wp:positionH>
                <wp:positionV relativeFrom="paragraph">
                  <wp:posOffset>227920</wp:posOffset>
                </wp:positionV>
                <wp:extent cx="92799" cy="34745"/>
                <wp:effectExtent l="38100" t="38100" r="40640" b="41910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92799" cy="347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91811F" id="Ink 816" o:spid="_x0000_s1026" type="#_x0000_t75" style="position:absolute;margin-left:306.25pt;margin-top:17.6pt;width:8pt;height:3.45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">
                <v:imagedata r:id="rId490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>
                <wp:simplePos x="0" y="0"/>
                <wp:positionH relativeFrom="column">
                  <wp:posOffset>3309870</wp:posOffset>
                </wp:positionH>
                <wp:positionV relativeFrom="paragraph">
                  <wp:posOffset>39030</wp:posOffset>
                </wp:positionV>
                <wp:extent cx="390895" cy="427680"/>
                <wp:effectExtent l="38100" t="19050" r="47625" b="48895"/>
                <wp:wrapNone/>
                <wp:docPr id="809" name="Ink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390895" cy="42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323EE1" id="Ink 809" o:spid="_x0000_s1026" type="#_x0000_t75" style="position:absolute;margin-left:260.25pt;margin-top:2.7pt;width:31.5pt;height:34.4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">
                <v:imagedata r:id="rId492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>
                <wp:simplePos x="0" y="0"/>
                <wp:positionH relativeFrom="column">
                  <wp:posOffset>2090670</wp:posOffset>
                </wp:positionH>
                <wp:positionV relativeFrom="paragraph">
                  <wp:posOffset>54055</wp:posOffset>
                </wp:positionV>
                <wp:extent cx="56147" cy="28305"/>
                <wp:effectExtent l="38100" t="38100" r="39370" b="48260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56147" cy="2830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DFC7F" id="Ink 766" o:spid="_x0000_s1026" type="#_x0000_t75" style="position:absolute;margin-left:164.25pt;margin-top:3.9pt;width:5.1pt;height:2.95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">
                <v:imagedata r:id="rId494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>
                <wp:simplePos x="0" y="0"/>
                <wp:positionH relativeFrom="column">
                  <wp:posOffset>1760113</wp:posOffset>
                </wp:positionH>
                <wp:positionV relativeFrom="paragraph">
                  <wp:posOffset>212895</wp:posOffset>
                </wp:positionV>
                <wp:extent cx="118484" cy="120600"/>
                <wp:effectExtent l="38100" t="38100" r="34290" b="32385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118484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892C9B" id="Ink 763" o:spid="_x0000_s1026" type="#_x0000_t75" style="position:absolute;margin-left:138.25pt;margin-top:16.4pt;width:10.05pt;height:10.25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">
                <v:imagedata r:id="rId496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>
                <wp:simplePos x="0" y="0"/>
                <wp:positionH relativeFrom="column">
                  <wp:posOffset>1719319</wp:posOffset>
                </wp:positionH>
                <wp:positionV relativeFrom="paragraph">
                  <wp:posOffset>150561</wp:posOffset>
                </wp:positionV>
                <wp:extent cx="303120" cy="6840"/>
                <wp:effectExtent l="38100" t="38100" r="40005" b="31750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3031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48E75B" id="Ink 760" o:spid="_x0000_s1026" type="#_x0000_t75" style="position:absolute;margin-left:135.05pt;margin-top:11.5pt;width:24.55pt;height:1.25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">
                <v:imagedata r:id="rId498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>
                <wp:simplePos x="0" y="0"/>
                <wp:positionH relativeFrom="column">
                  <wp:posOffset>1755820</wp:posOffset>
                </wp:positionH>
                <wp:positionV relativeFrom="paragraph">
                  <wp:posOffset>-8192</wp:posOffset>
                </wp:positionV>
                <wp:extent cx="204294" cy="105258"/>
                <wp:effectExtent l="38100" t="38100" r="43815" b="47625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204294" cy="10525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D4E801" id="Ink 759" o:spid="_x0000_s1026" type="#_x0000_t75" style="position:absolute;margin-left:137.9pt;margin-top:-1pt;width:16.8pt;height:9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">
                <v:imagedata r:id="rId500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>
                <wp:simplePos x="0" y="0"/>
                <wp:positionH relativeFrom="column">
                  <wp:posOffset>987380</wp:posOffset>
                </wp:positionH>
                <wp:positionV relativeFrom="paragraph">
                  <wp:posOffset>6833</wp:posOffset>
                </wp:positionV>
                <wp:extent cx="526347" cy="416560"/>
                <wp:effectExtent l="38100" t="38100" r="7620" b="40640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526347" cy="4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887A60" id="Ink 754" o:spid="_x0000_s1026" type="#_x0000_t75" style="position:absolute;margin-left:77.4pt;margin-top:.2pt;width:42.2pt;height:33.5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">
                <v:imagedata r:id="rId502" o:title=""/>
              </v:shape>
            </w:pict>
          </mc:Fallback>
        </mc:AlternateContent>
      </w:r>
      <w:r w:rsidR="0097457C">
        <w:rPr>
          <w:u w:color="FF0000"/>
        </w:rPr>
        <w:t xml:space="preserve">iii) </w:t>
      </w:r>
      <w:r w:rsidR="0097457C" w:rsidRPr="0087397E">
        <w:rPr>
          <w:position w:val="-28"/>
          <w:u w:color="FF0000"/>
        </w:rPr>
        <w:object w:dxaOrig="740" w:dyaOrig="740">
          <v:shape id="_x0000_i1052" type="#_x0000_t75" style="width:37.15pt;height:37.15pt" o:ole="">
            <v:imagedata r:id="rId503" o:title=""/>
          </v:shape>
          <o:OLEObject Type="Embed" ProgID="Equation.3" ShapeID="_x0000_i1052" DrawAspect="Content" ObjectID="_1599898989" r:id="rId504"/>
        </w:object>
      </w:r>
      <w:r w:rsidR="0097457C">
        <w:rPr>
          <w:u w:color="FF0000"/>
        </w:rPr>
        <w:tab/>
        <w:t xml:space="preserve">iv) </w:t>
      </w:r>
      <w:r w:rsidR="0097457C" w:rsidRPr="0087397E">
        <w:rPr>
          <w:position w:val="-10"/>
          <w:u w:color="FF0000"/>
        </w:rPr>
        <w:object w:dxaOrig="700" w:dyaOrig="360">
          <v:shape id="_x0000_i1053" type="#_x0000_t75" style="width:35.05pt;height:18.05pt" o:ole="">
            <v:imagedata r:id="rId505" o:title=""/>
          </v:shape>
          <o:OLEObject Type="Embed" ProgID="Equation.3" ShapeID="_x0000_i1053" DrawAspect="Content" ObjectID="_1599898990" r:id="rId506"/>
        </w:object>
      </w:r>
      <w:r w:rsidR="0097457C">
        <w:rPr>
          <w:u w:color="FF0000"/>
        </w:rPr>
        <w:tab/>
      </w: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Default="00A77FFD" w:rsidP="0097457C">
      <w:pPr>
        <w:tabs>
          <w:tab w:val="left" w:pos="3600"/>
        </w:tabs>
        <w:rPr>
          <w:u w:color="FF0000"/>
        </w:rPr>
      </w:pP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>
                <wp:simplePos x="0" y="0"/>
                <wp:positionH relativeFrom="column">
                  <wp:posOffset>4250422</wp:posOffset>
                </wp:positionH>
                <wp:positionV relativeFrom="paragraph">
                  <wp:posOffset>111319</wp:posOffset>
                </wp:positionV>
                <wp:extent cx="56160" cy="52560"/>
                <wp:effectExtent l="38100" t="38100" r="39370" b="43180"/>
                <wp:wrapNone/>
                <wp:docPr id="888" name="Ink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5616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73E090" id="Ink 888" o:spid="_x0000_s1026" type="#_x0000_t75" style="position:absolute;margin-left:334.35pt;margin-top:8.4pt;width:5.1pt;height:4.85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">
                <v:imagedata r:id="rId508" o:title=""/>
              </v:shape>
            </w:pict>
          </mc:Fallback>
        </mc:AlternateContent>
      </w:r>
    </w:p>
    <w:p w:rsidR="0097457C" w:rsidRDefault="00A77FFD" w:rsidP="0097457C">
      <w:pPr>
        <w:tabs>
          <w:tab w:val="left" w:pos="3600"/>
        </w:tabs>
        <w:rPr>
          <w:u w:color="FF0000"/>
        </w:rPr>
      </w:pP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>
                <wp:simplePos x="0" y="0"/>
                <wp:positionH relativeFrom="column">
                  <wp:posOffset>3903716</wp:posOffset>
                </wp:positionH>
                <wp:positionV relativeFrom="paragraph">
                  <wp:posOffset>38751</wp:posOffset>
                </wp:positionV>
                <wp:extent cx="343326" cy="390240"/>
                <wp:effectExtent l="38100" t="19050" r="38100" b="48260"/>
                <wp:wrapNone/>
                <wp:docPr id="887" name="Ink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343326" cy="39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C5526" id="Ink 887" o:spid="_x0000_s1026" type="#_x0000_t75" style="position:absolute;margin-left:307.05pt;margin-top:2.7pt;width:27.75pt;height:31.45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">
                <v:imagedata r:id="rId510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>
                <wp:simplePos x="0" y="0"/>
                <wp:positionH relativeFrom="column">
                  <wp:posOffset>3772574</wp:posOffset>
                </wp:positionH>
                <wp:positionV relativeFrom="paragraph">
                  <wp:posOffset>216601</wp:posOffset>
                </wp:positionV>
                <wp:extent cx="65153" cy="30911"/>
                <wp:effectExtent l="38100" t="38100" r="49530" b="45720"/>
                <wp:wrapNone/>
                <wp:docPr id="880" name="Ink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65153" cy="3091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3E461B" id="Ink 880" o:spid="_x0000_s1026" type="#_x0000_t75" style="position:absolute;margin-left:296.7pt;margin-top:16.7pt;width:5.85pt;height:3.15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">
                <v:imagedata r:id="rId512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>
                <wp:simplePos x="0" y="0"/>
                <wp:positionH relativeFrom="column">
                  <wp:posOffset>3610892</wp:posOffset>
                </wp:positionH>
                <wp:positionV relativeFrom="paragraph">
                  <wp:posOffset>-16939</wp:posOffset>
                </wp:positionV>
                <wp:extent cx="142408" cy="66578"/>
                <wp:effectExtent l="38100" t="38100" r="29210" b="48260"/>
                <wp:wrapNone/>
                <wp:docPr id="877" name="Ink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142408" cy="6657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0206A1" id="Ink 877" o:spid="_x0000_s1026" type="#_x0000_t75" style="position:absolute;margin-left:283.95pt;margin-top:-1.7pt;width:11.9pt;height:5.95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">
                <v:imagedata r:id="rId514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>
                <wp:simplePos x="0" y="0"/>
                <wp:positionH relativeFrom="column">
                  <wp:posOffset>3318068</wp:posOffset>
                </wp:positionH>
                <wp:positionV relativeFrom="paragraph">
                  <wp:posOffset>121389</wp:posOffset>
                </wp:positionV>
                <wp:extent cx="341837" cy="386622"/>
                <wp:effectExtent l="38100" t="38100" r="39370" b="33020"/>
                <wp:wrapNone/>
                <wp:docPr id="874" name="Ink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341837" cy="38662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6E501" id="Ink 874" o:spid="_x0000_s1026" type="#_x0000_t75" style="position:absolute;margin-left:260.9pt;margin-top:9.2pt;width:27.6pt;height:31.15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">
                <v:imagedata r:id="rId516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>
                <wp:simplePos x="0" y="0"/>
                <wp:positionH relativeFrom="column">
                  <wp:posOffset>3114982</wp:posOffset>
                </wp:positionH>
                <wp:positionV relativeFrom="paragraph">
                  <wp:posOffset>304339</wp:posOffset>
                </wp:positionV>
                <wp:extent cx="81360" cy="3960"/>
                <wp:effectExtent l="38100" t="38100" r="33020" b="34290"/>
                <wp:wrapNone/>
                <wp:docPr id="867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813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ACF063" id="Ink 867" o:spid="_x0000_s1026" type="#_x0000_t75" style="position:absolute;margin-left:244.9pt;margin-top:23.6pt;width:7.1pt;height:1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">
                <v:imagedata r:id="rId124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>
                <wp:simplePos x="0" y="0"/>
                <wp:positionH relativeFrom="column">
                  <wp:posOffset>3098782</wp:posOffset>
                </wp:positionH>
                <wp:positionV relativeFrom="paragraph">
                  <wp:posOffset>263299</wp:posOffset>
                </wp:positionV>
                <wp:extent cx="68760" cy="3960"/>
                <wp:effectExtent l="38100" t="38100" r="45720" b="34290"/>
                <wp:wrapNone/>
                <wp:docPr id="866" name="Ink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687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E25D7" id="Ink 866" o:spid="_x0000_s1026" type="#_x0000_t75" style="position:absolute;margin-left:243.65pt;margin-top:20.4pt;width:6.1pt;height:1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">
                <v:imagedata r:id="rId314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>
                <wp:simplePos x="0" y="0"/>
                <wp:positionH relativeFrom="column">
                  <wp:posOffset>1911239</wp:posOffset>
                </wp:positionH>
                <wp:positionV relativeFrom="paragraph">
                  <wp:posOffset>205699</wp:posOffset>
                </wp:positionV>
                <wp:extent cx="74160" cy="97200"/>
                <wp:effectExtent l="38100" t="38100" r="40640" b="36195"/>
                <wp:wrapNone/>
                <wp:docPr id="852" name="Ink 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741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290C9" id="Ink 852" o:spid="_x0000_s1026" type="#_x0000_t75" style="position:absolute;margin-left:150.15pt;margin-top:15.85pt;width:6.55pt;height:8.35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">
                <v:imagedata r:id="rId520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>
                <wp:simplePos x="0" y="0"/>
                <wp:positionH relativeFrom="column">
                  <wp:posOffset>1844968</wp:posOffset>
                </wp:positionH>
                <wp:positionV relativeFrom="paragraph">
                  <wp:posOffset>58512</wp:posOffset>
                </wp:positionV>
                <wp:extent cx="115433" cy="66269"/>
                <wp:effectExtent l="38100" t="38100" r="37465" b="48260"/>
                <wp:wrapNone/>
                <wp:docPr id="851" name="Ink 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115433" cy="6626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A0102B" id="Ink 851" o:spid="_x0000_s1026" type="#_x0000_t75" style="position:absolute;margin-left:144.9pt;margin-top:4.25pt;width:9.8pt;height:5.9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">
                <v:imagedata r:id="rId522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>
                <wp:simplePos x="0" y="0"/>
                <wp:positionH relativeFrom="column">
                  <wp:posOffset>1896839</wp:posOffset>
                </wp:positionH>
                <wp:positionV relativeFrom="paragraph">
                  <wp:posOffset>155299</wp:posOffset>
                </wp:positionV>
                <wp:extent cx="90360" cy="3960"/>
                <wp:effectExtent l="38100" t="38100" r="43180" b="34290"/>
                <wp:wrapNone/>
                <wp:docPr id="850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903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A28A66" id="Ink 850" o:spid="_x0000_s1026" type="#_x0000_t75" style="position:absolute;margin-left:149pt;margin-top:11.9pt;width:7.8pt;height:1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">
                <v:imagedata r:id="rId524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>
                <wp:simplePos x="0" y="0"/>
                <wp:positionH relativeFrom="column">
                  <wp:posOffset>1658136</wp:posOffset>
                </wp:positionH>
                <wp:positionV relativeFrom="paragraph">
                  <wp:posOffset>139353</wp:posOffset>
                </wp:positionV>
                <wp:extent cx="32385" cy="41760"/>
                <wp:effectExtent l="19050" t="38100" r="43815" b="34925"/>
                <wp:wrapNone/>
                <wp:docPr id="847" name="Ink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32385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867E3" id="Ink 847" o:spid="_x0000_s1026" type="#_x0000_t75" style="position:absolute;margin-left:130.2pt;margin-top:10.6pt;width:3.2pt;height:4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">
                <v:imagedata r:id="rId526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>
                <wp:simplePos x="0" y="0"/>
                <wp:positionH relativeFrom="column">
                  <wp:posOffset>1451519</wp:posOffset>
                </wp:positionH>
                <wp:positionV relativeFrom="paragraph">
                  <wp:posOffset>239899</wp:posOffset>
                </wp:positionV>
                <wp:extent cx="74160" cy="108000"/>
                <wp:effectExtent l="38100" t="38100" r="40640" b="44450"/>
                <wp:wrapNone/>
                <wp:docPr id="844" name="Ink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7416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81514A" id="Ink 844" o:spid="_x0000_s1026" type="#_x0000_t75" style="position:absolute;margin-left:113.95pt;margin-top:18.55pt;width:6.55pt;height:9.2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">
                <v:imagedata r:id="rId528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>
                <wp:simplePos x="0" y="0"/>
                <wp:positionH relativeFrom="column">
                  <wp:posOffset>1383277</wp:posOffset>
                </wp:positionH>
                <wp:positionV relativeFrom="paragraph">
                  <wp:posOffset>90849</wp:posOffset>
                </wp:positionV>
                <wp:extent cx="124411" cy="73872"/>
                <wp:effectExtent l="38100" t="38100" r="47625" b="40640"/>
                <wp:wrapNone/>
                <wp:docPr id="843" name="Ink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124411" cy="7387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8D955C" id="Ink 843" o:spid="_x0000_s1026" type="#_x0000_t75" style="position:absolute;margin-left:108.55pt;margin-top:6.8pt;width:10.55pt;height:6.5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">
                <v:imagedata r:id="rId530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>
                <wp:simplePos x="0" y="0"/>
                <wp:positionH relativeFrom="column">
                  <wp:posOffset>1451519</wp:posOffset>
                </wp:positionH>
                <wp:positionV relativeFrom="paragraph">
                  <wp:posOffset>194899</wp:posOffset>
                </wp:positionV>
                <wp:extent cx="74160" cy="7560"/>
                <wp:effectExtent l="38100" t="38100" r="40640" b="31115"/>
                <wp:wrapNone/>
                <wp:docPr id="842" name="Ink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741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6EEC83" id="Ink 842" o:spid="_x0000_s1026" type="#_x0000_t75" style="position:absolute;margin-left:113.95pt;margin-top:15pt;width:6.55pt;height:1.35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">
                <v:imagedata r:id="rId314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>
                <wp:simplePos x="0" y="0"/>
                <wp:positionH relativeFrom="column">
                  <wp:posOffset>1210817</wp:posOffset>
                </wp:positionH>
                <wp:positionV relativeFrom="paragraph">
                  <wp:posOffset>171690</wp:posOffset>
                </wp:positionV>
                <wp:extent cx="29152" cy="52560"/>
                <wp:effectExtent l="38100" t="38100" r="47625" b="43180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29152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95B0A1" id="Ink 839" o:spid="_x0000_s1026" type="#_x0000_t75" style="position:absolute;margin-left:95pt;margin-top:13.15pt;width:3.05pt;height:4.85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">
                <v:imagedata r:id="rId533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>
                <wp:simplePos x="0" y="0"/>
                <wp:positionH relativeFrom="column">
                  <wp:posOffset>1023984</wp:posOffset>
                </wp:positionH>
                <wp:positionV relativeFrom="paragraph">
                  <wp:posOffset>139353</wp:posOffset>
                </wp:positionV>
                <wp:extent cx="70553" cy="91994"/>
                <wp:effectExtent l="38100" t="38100" r="43815" b="41910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70553" cy="91994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6BA0BE" id="Ink 836" o:spid="_x0000_s1026" type="#_x0000_t75" style="position:absolute;margin-left:80.3pt;margin-top:10.6pt;width:6.25pt;height:7.95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">
                <v:imagedata r:id="rId535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>
                <wp:simplePos x="0" y="0"/>
                <wp:positionH relativeFrom="column">
                  <wp:posOffset>1038239</wp:posOffset>
                </wp:positionH>
                <wp:positionV relativeFrom="paragraph">
                  <wp:posOffset>270139</wp:posOffset>
                </wp:positionV>
                <wp:extent cx="66960" cy="99000"/>
                <wp:effectExtent l="38100" t="38100" r="47625" b="34925"/>
                <wp:wrapNone/>
                <wp:docPr id="835" name="Ink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6696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CBA8F5" id="Ink 835" o:spid="_x0000_s1026" type="#_x0000_t75" style="position:absolute;margin-left:81.4pt;margin-top:20.9pt;width:5.95pt;height:8.55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">
                <v:imagedata r:id="rId537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>
                <wp:simplePos x="0" y="0"/>
                <wp:positionH relativeFrom="column">
                  <wp:posOffset>924839</wp:posOffset>
                </wp:positionH>
                <wp:positionV relativeFrom="paragraph">
                  <wp:posOffset>216499</wp:posOffset>
                </wp:positionV>
                <wp:extent cx="48960" cy="5760"/>
                <wp:effectExtent l="38100" t="38100" r="46355" b="32385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489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3CA45D" id="Ink 832" o:spid="_x0000_s1026" type="#_x0000_t75" style="position:absolute;margin-left:72.45pt;margin-top:16.7pt;width:4.55pt;height:1.15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">
                <v:imagedata r:id="rId539" o:title=""/>
              </v:shape>
            </w:pict>
          </mc:Fallback>
        </mc:AlternateContent>
      </w:r>
      <w:r w:rsidR="0097457C">
        <w:rPr>
          <w:u w:color="FF0000"/>
        </w:rPr>
        <w:t xml:space="preserve">v) </w:t>
      </w:r>
      <w:r w:rsidR="0097457C" w:rsidRPr="0087397E">
        <w:rPr>
          <w:position w:val="-28"/>
          <w:u w:color="FF0000"/>
        </w:rPr>
        <w:object w:dxaOrig="700" w:dyaOrig="740">
          <v:shape id="_x0000_i1054" type="#_x0000_t75" style="width:35.05pt;height:37.15pt" o:ole="">
            <v:imagedata r:id="rId540" o:title=""/>
          </v:shape>
          <o:OLEObject Type="Embed" ProgID="Equation.3" ShapeID="_x0000_i1054" DrawAspect="Content" ObjectID="_1599898991" r:id="rId541"/>
        </w:object>
      </w:r>
      <w:r w:rsidR="0097457C">
        <w:rPr>
          <w:u w:color="FF0000"/>
        </w:rPr>
        <w:tab/>
        <w:t xml:space="preserve">vi) </w:t>
      </w:r>
      <w:r w:rsidR="0097457C" w:rsidRPr="0005151F">
        <w:rPr>
          <w:position w:val="-10"/>
          <w:u w:color="FF0000"/>
        </w:rPr>
        <w:object w:dxaOrig="680" w:dyaOrig="360">
          <v:shape id="_x0000_i1055" type="#_x0000_t75" style="width:34pt;height:18.05pt" o:ole="">
            <v:imagedata r:id="rId542" o:title=""/>
          </v:shape>
          <o:OLEObject Type="Embed" ProgID="Equation.3" ShapeID="_x0000_i1055" DrawAspect="Content" ObjectID="_1599898992" r:id="rId543"/>
        </w:object>
      </w: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Default="00A77FFD" w:rsidP="0097457C">
      <w:pPr>
        <w:tabs>
          <w:tab w:val="left" w:pos="3600"/>
        </w:tabs>
        <w:rPr>
          <w:u w:color="FF0000"/>
        </w:rPr>
      </w:pP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>
                <wp:simplePos x="0" y="0"/>
                <wp:positionH relativeFrom="column">
                  <wp:posOffset>3833542</wp:posOffset>
                </wp:positionH>
                <wp:positionV relativeFrom="paragraph">
                  <wp:posOffset>-9811</wp:posOffset>
                </wp:positionV>
                <wp:extent cx="59760" cy="84960"/>
                <wp:effectExtent l="38100" t="38100" r="35560" b="48895"/>
                <wp:wrapNone/>
                <wp:docPr id="899" name="Ink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5976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3AF358" id="Ink 899" o:spid="_x0000_s1026" type="#_x0000_t75" style="position:absolute;margin-left:301.5pt;margin-top:-1.1pt;width:5.4pt;height:7.4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">
                <v:imagedata r:id="rId545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>
                <wp:simplePos x="0" y="0"/>
                <wp:positionH relativeFrom="column">
                  <wp:posOffset>3555202</wp:posOffset>
                </wp:positionH>
                <wp:positionV relativeFrom="paragraph">
                  <wp:posOffset>-111855</wp:posOffset>
                </wp:positionV>
                <wp:extent cx="479880" cy="479863"/>
                <wp:effectExtent l="38100" t="38100" r="34925" b="34925"/>
                <wp:wrapNone/>
                <wp:docPr id="898" name="Ink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479880" cy="47986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C7EA50" id="Ink 898" o:spid="_x0000_s1026" type="#_x0000_t75" style="position:absolute;margin-left:279.6pt;margin-top:-9.15pt;width:38.5pt;height:38.5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">
                <v:imagedata r:id="rId547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>
                <wp:simplePos x="0" y="0"/>
                <wp:positionH relativeFrom="column">
                  <wp:posOffset>3389662</wp:posOffset>
                </wp:positionH>
                <wp:positionV relativeFrom="paragraph">
                  <wp:posOffset>90989</wp:posOffset>
                </wp:positionV>
                <wp:extent cx="43560" cy="5760"/>
                <wp:effectExtent l="38100" t="19050" r="33020" b="32385"/>
                <wp:wrapNone/>
                <wp:docPr id="890" name="Ink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435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6600D" id="Ink 890" o:spid="_x0000_s1026" type="#_x0000_t75" style="position:absolute;margin-left:266.55pt;margin-top:6.8pt;width:4.15pt;height:1.15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">
                <v:imagedata r:id="rId549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>
                <wp:simplePos x="0" y="0"/>
                <wp:positionH relativeFrom="column">
                  <wp:posOffset>3375262</wp:posOffset>
                </wp:positionH>
                <wp:positionV relativeFrom="paragraph">
                  <wp:posOffset>63989</wp:posOffset>
                </wp:positionV>
                <wp:extent cx="45360" cy="5760"/>
                <wp:effectExtent l="38100" t="38100" r="31115" b="32385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453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6E14EC" id="Ink 889" o:spid="_x0000_s1026" type="#_x0000_t75" style="position:absolute;margin-left:265.4pt;margin-top:4.7pt;width:4.25pt;height:1.15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">
                <v:imagedata r:id="rId549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>
                <wp:simplePos x="0" y="0"/>
                <wp:positionH relativeFrom="column">
                  <wp:posOffset>928772</wp:posOffset>
                </wp:positionH>
                <wp:positionV relativeFrom="paragraph">
                  <wp:posOffset>-207067</wp:posOffset>
                </wp:positionV>
                <wp:extent cx="604080" cy="568080"/>
                <wp:effectExtent l="38100" t="38100" r="43815" b="41910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604080" cy="56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858E04" id="Ink 865" o:spid="_x0000_s1026" type="#_x0000_t75" style="position:absolute;margin-left:72.8pt;margin-top:-16.65pt;width:48.25pt;height:45.45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">
                <v:imagedata r:id="rId552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>
                <wp:simplePos x="0" y="0"/>
                <wp:positionH relativeFrom="column">
                  <wp:posOffset>782999</wp:posOffset>
                </wp:positionH>
                <wp:positionV relativeFrom="paragraph">
                  <wp:posOffset>85589</wp:posOffset>
                </wp:positionV>
                <wp:extent cx="56160" cy="3960"/>
                <wp:effectExtent l="38100" t="38100" r="39370" b="34290"/>
                <wp:wrapNone/>
                <wp:docPr id="854" name="Ink 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561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2761D6" id="Ink 854" o:spid="_x0000_s1026" type="#_x0000_t75" style="position:absolute;margin-left:61.3pt;margin-top:6.4pt;width:5.1pt;height:1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">
                <v:imagedata r:id="rId112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>
                <wp:simplePos x="0" y="0"/>
                <wp:positionH relativeFrom="column">
                  <wp:posOffset>763199</wp:posOffset>
                </wp:positionH>
                <wp:positionV relativeFrom="paragraph">
                  <wp:posOffset>49589</wp:posOffset>
                </wp:positionV>
                <wp:extent cx="59760" cy="9360"/>
                <wp:effectExtent l="38100" t="38100" r="35560" b="48260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597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462982" id="Ink 853" o:spid="_x0000_s1026" type="#_x0000_t75" style="position:absolute;margin-left:59.75pt;margin-top:3.55pt;width:5.4pt;height:1.45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">
                <v:imagedata r:id="rId146" o:title=""/>
              </v:shape>
            </w:pict>
          </mc:Fallback>
        </mc:AlternateContent>
      </w:r>
    </w:p>
    <w:p w:rsidR="0097457C" w:rsidRDefault="00A77FFD" w:rsidP="0097457C">
      <w:pPr>
        <w:tabs>
          <w:tab w:val="left" w:pos="3600"/>
        </w:tabs>
        <w:rPr>
          <w:u w:color="FF0000"/>
        </w:rPr>
      </w:pPr>
      <w:r>
        <w:rPr>
          <w:noProof/>
          <w:u w:color="FF0000"/>
        </w:rPr>
        <w:lastRenderedPageBreak/>
        <mc:AlternateContent>
          <mc:Choice Requires="wpi">
            <w:drawing>
              <wp:anchor distT="0" distB="0" distL="114300" distR="114300" simplePos="0" relativeHeight="252679168" behindDoc="0" locked="0" layoutInCell="1" allowOverlap="1">
                <wp:simplePos x="0" y="0"/>
                <wp:positionH relativeFrom="column">
                  <wp:posOffset>5826731</wp:posOffset>
                </wp:positionH>
                <wp:positionV relativeFrom="paragraph">
                  <wp:posOffset>2171</wp:posOffset>
                </wp:positionV>
                <wp:extent cx="776880" cy="18000"/>
                <wp:effectExtent l="38100" t="38100" r="42545" b="39370"/>
                <wp:wrapNone/>
                <wp:docPr id="1008" name="Ink 1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77688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234EA" id="Ink 1008" o:spid="_x0000_s1026" type="#_x0000_t75" style="position:absolute;margin-left:458.45pt;margin-top:-.2pt;width:61.85pt;height:2.1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">
                <v:imagedata r:id="rId556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678144" behindDoc="0" locked="0" layoutInCell="1" allowOverlap="1">
                <wp:simplePos x="0" y="0"/>
                <wp:positionH relativeFrom="column">
                  <wp:posOffset>6480851</wp:posOffset>
                </wp:positionH>
                <wp:positionV relativeFrom="paragraph">
                  <wp:posOffset>-198349</wp:posOffset>
                </wp:positionV>
                <wp:extent cx="111600" cy="115920"/>
                <wp:effectExtent l="38100" t="38100" r="41275" b="36830"/>
                <wp:wrapNone/>
                <wp:docPr id="1007" name="Ink 1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1116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7CBF1D" id="Ink 1007" o:spid="_x0000_s1026" type="#_x0000_t75" style="position:absolute;margin-left:509.95pt;margin-top:-15.95pt;width:9.5pt;height:9.85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">
                <v:imagedata r:id="rId558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>
                <wp:simplePos x="0" y="0"/>
                <wp:positionH relativeFrom="column">
                  <wp:posOffset>6413891</wp:posOffset>
                </wp:positionH>
                <wp:positionV relativeFrom="paragraph">
                  <wp:posOffset>-198349</wp:posOffset>
                </wp:positionV>
                <wp:extent cx="2520" cy="129240"/>
                <wp:effectExtent l="38100" t="38100" r="36195" b="42545"/>
                <wp:wrapNone/>
                <wp:docPr id="1006" name="Ink 1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252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7001AA" id="Ink 1006" o:spid="_x0000_s1026" type="#_x0000_t75" style="position:absolute;margin-left:504.7pt;margin-top:-15.95pt;width:.95pt;height:10.9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">
                <v:imagedata r:id="rId560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>
                <wp:simplePos x="0" y="0"/>
                <wp:positionH relativeFrom="column">
                  <wp:posOffset>6351611</wp:posOffset>
                </wp:positionH>
                <wp:positionV relativeFrom="paragraph">
                  <wp:posOffset>-195829</wp:posOffset>
                </wp:positionV>
                <wp:extent cx="64800" cy="73800"/>
                <wp:effectExtent l="38100" t="38100" r="30480" b="40640"/>
                <wp:wrapNone/>
                <wp:docPr id="1005" name="Ink 1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6480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9C6B6A" id="Ink 1005" o:spid="_x0000_s1026" type="#_x0000_t75" style="position:absolute;margin-left:499.8pt;margin-top:-15.75pt;width:5.8pt;height:6.5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">
                <v:imagedata r:id="rId562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>
                <wp:simplePos x="0" y="0"/>
                <wp:positionH relativeFrom="column">
                  <wp:posOffset>6113799</wp:posOffset>
                </wp:positionH>
                <wp:positionV relativeFrom="paragraph">
                  <wp:posOffset>-235831</wp:posOffset>
                </wp:positionV>
                <wp:extent cx="127231" cy="318507"/>
                <wp:effectExtent l="38100" t="38100" r="25400" b="43815"/>
                <wp:wrapNone/>
                <wp:docPr id="1004" name="Ink 1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127231" cy="31850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7C48D3" id="Ink 1004" o:spid="_x0000_s1026" type="#_x0000_t75" style="position:absolute;margin-left:481.05pt;margin-top:-18.9pt;width:10.7pt;height:25.8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">
                <v:imagedata r:id="rId564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>
                <wp:simplePos x="0" y="0"/>
                <wp:positionH relativeFrom="column">
                  <wp:posOffset>5230211</wp:posOffset>
                </wp:positionH>
                <wp:positionV relativeFrom="paragraph">
                  <wp:posOffset>13331</wp:posOffset>
                </wp:positionV>
                <wp:extent cx="656640" cy="15840"/>
                <wp:effectExtent l="38100" t="38100" r="48260" b="41910"/>
                <wp:wrapNone/>
                <wp:docPr id="1001" name="Ink 1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6566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11CDA9" id="Ink 1001" o:spid="_x0000_s1026" type="#_x0000_t75" style="position:absolute;margin-left:411.5pt;margin-top:.7pt;width:52.4pt;height:2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">
                <v:imagedata r:id="rId566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>
                <wp:simplePos x="0" y="0"/>
                <wp:positionH relativeFrom="column">
                  <wp:posOffset>5768952</wp:posOffset>
                </wp:positionH>
                <wp:positionV relativeFrom="paragraph">
                  <wp:posOffset>-186885</wp:posOffset>
                </wp:positionV>
                <wp:extent cx="196078" cy="147079"/>
                <wp:effectExtent l="38100" t="38100" r="33020" b="43815"/>
                <wp:wrapNone/>
                <wp:docPr id="1000" name="Ink 1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196078" cy="147079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4E6FC" id="Ink 1000" o:spid="_x0000_s1026" type="#_x0000_t75" style="position:absolute;margin-left:453.9pt;margin-top:-15.05pt;width:16.15pt;height:12.3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">
                <v:imagedata r:id="rId568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>
                <wp:simplePos x="0" y="0"/>
                <wp:positionH relativeFrom="column">
                  <wp:posOffset>5691011</wp:posOffset>
                </wp:positionH>
                <wp:positionV relativeFrom="paragraph">
                  <wp:posOffset>-104749</wp:posOffset>
                </wp:positionV>
                <wp:extent cx="38160" cy="71640"/>
                <wp:effectExtent l="38100" t="38100" r="38100" b="43180"/>
                <wp:wrapNone/>
                <wp:docPr id="997" name="Ink 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3816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E8CD1" id="Ink 997" o:spid="_x0000_s1026" type="#_x0000_t75" style="position:absolute;margin-left:447.75pt;margin-top:-8.6pt;width:3.7pt;height:6.35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">
                <v:imagedata r:id="rId570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666880" behindDoc="0" locked="0" layoutInCell="1" allowOverlap="1">
                <wp:simplePos x="0" y="0"/>
                <wp:positionH relativeFrom="column">
                  <wp:posOffset>5602091</wp:posOffset>
                </wp:positionH>
                <wp:positionV relativeFrom="paragraph">
                  <wp:posOffset>-149389</wp:posOffset>
                </wp:positionV>
                <wp:extent cx="56160" cy="127080"/>
                <wp:effectExtent l="38100" t="38100" r="20320" b="44450"/>
                <wp:wrapNone/>
                <wp:docPr id="996" name="Ink 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5616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D404F8" id="Ink 996" o:spid="_x0000_s1026" type="#_x0000_t75" style="position:absolute;margin-left:440.75pt;margin-top:-12.1pt;width:5.1pt;height:10.7pt;z-index:25266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">
                <v:imagedata r:id="rId572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665856" behindDoc="0" locked="0" layoutInCell="1" allowOverlap="1">
                <wp:simplePos x="0" y="0"/>
                <wp:positionH relativeFrom="column">
                  <wp:posOffset>5514971</wp:posOffset>
                </wp:positionH>
                <wp:positionV relativeFrom="paragraph">
                  <wp:posOffset>-113749</wp:posOffset>
                </wp:positionV>
                <wp:extent cx="56160" cy="89280"/>
                <wp:effectExtent l="38100" t="38100" r="39370" b="44450"/>
                <wp:wrapNone/>
                <wp:docPr id="995" name="Ink 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5616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606659" id="Ink 995" o:spid="_x0000_s1026" type="#_x0000_t75" style="position:absolute;margin-left:433.9pt;margin-top:-9.3pt;width:5.1pt;height:7.75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">
                <v:imagedata r:id="rId574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>
                <wp:simplePos x="0" y="0"/>
                <wp:positionH relativeFrom="column">
                  <wp:posOffset>5501651</wp:posOffset>
                </wp:positionH>
                <wp:positionV relativeFrom="paragraph">
                  <wp:posOffset>-155869</wp:posOffset>
                </wp:positionV>
                <wp:extent cx="7200" cy="136080"/>
                <wp:effectExtent l="38100" t="38100" r="31115" b="35560"/>
                <wp:wrapNone/>
                <wp:docPr id="994" name="Ink 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720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386F16" id="Ink 994" o:spid="_x0000_s1026" type="#_x0000_t75" style="position:absolute;margin-left:432.85pt;margin-top:-12.6pt;width:1.25pt;height:11.4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">
                <v:imagedata r:id="rId576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>
                <wp:simplePos x="0" y="0"/>
                <wp:positionH relativeFrom="column">
                  <wp:posOffset>5419571</wp:posOffset>
                </wp:positionH>
                <wp:positionV relativeFrom="paragraph">
                  <wp:posOffset>-100429</wp:posOffset>
                </wp:positionV>
                <wp:extent cx="40320" cy="75960"/>
                <wp:effectExtent l="38100" t="38100" r="36195" b="38735"/>
                <wp:wrapNone/>
                <wp:docPr id="993" name="Ink 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4032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AEC3A1" id="Ink 993" o:spid="_x0000_s1026" type="#_x0000_t75" style="position:absolute;margin-left:426.4pt;margin-top:-8.25pt;width:3.85pt;height:6.7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">
                <v:imagedata r:id="rId578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>
                <wp:simplePos x="0" y="0"/>
                <wp:positionH relativeFrom="column">
                  <wp:posOffset>5337131</wp:posOffset>
                </wp:positionH>
                <wp:positionV relativeFrom="paragraph">
                  <wp:posOffset>-102589</wp:posOffset>
                </wp:positionV>
                <wp:extent cx="47160" cy="80280"/>
                <wp:effectExtent l="19050" t="38100" r="48260" b="34290"/>
                <wp:wrapNone/>
                <wp:docPr id="992" name="Ink 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4716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F7C20E" id="Ink 992" o:spid="_x0000_s1026" type="#_x0000_t75" style="position:absolute;margin-left:419.9pt;margin-top:-8.45pt;width:4.4pt;height:7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">
                <v:imagedata r:id="rId580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>
                <wp:simplePos x="0" y="0"/>
                <wp:positionH relativeFrom="column">
                  <wp:posOffset>5134811</wp:posOffset>
                </wp:positionH>
                <wp:positionV relativeFrom="paragraph">
                  <wp:posOffset>-153709</wp:posOffset>
                </wp:positionV>
                <wp:extent cx="169560" cy="145080"/>
                <wp:effectExtent l="38100" t="38100" r="40005" b="45720"/>
                <wp:wrapNone/>
                <wp:docPr id="991" name="Ink 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16956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13E779" id="Ink 991" o:spid="_x0000_s1026" type="#_x0000_t75" style="position:absolute;margin-left:403.95pt;margin-top:-12.45pt;width:14.05pt;height:12.1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">
                <v:imagedata r:id="rId582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>
                <wp:simplePos x="0" y="0"/>
                <wp:positionH relativeFrom="column">
                  <wp:posOffset>4327447</wp:posOffset>
                </wp:positionH>
                <wp:positionV relativeFrom="paragraph">
                  <wp:posOffset>-34236</wp:posOffset>
                </wp:positionV>
                <wp:extent cx="3960" cy="86760"/>
                <wp:effectExtent l="38100" t="19050" r="34290" b="46990"/>
                <wp:wrapNone/>
                <wp:docPr id="963" name="Ink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396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2B5AA9" id="Ink 963" o:spid="_x0000_s1026" type="#_x0000_t75" style="position:absolute;margin-left:340.4pt;margin-top:-3.05pt;width:1pt;height:7.55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">
                <v:imagedata r:id="rId584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>
                <wp:simplePos x="0" y="0"/>
                <wp:positionH relativeFrom="column">
                  <wp:posOffset>4239607</wp:posOffset>
                </wp:positionH>
                <wp:positionV relativeFrom="paragraph">
                  <wp:posOffset>26604</wp:posOffset>
                </wp:positionV>
                <wp:extent cx="39960" cy="3960"/>
                <wp:effectExtent l="38100" t="38100" r="36830" b="34290"/>
                <wp:wrapNone/>
                <wp:docPr id="962" name="Ink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399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93B3DC" id="Ink 962" o:spid="_x0000_s1026" type="#_x0000_t75" style="position:absolute;margin-left:333.5pt;margin-top:1.75pt;width:3.9pt;height:1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">
                <v:imagedata r:id="rId549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>
                <wp:simplePos x="0" y="0"/>
                <wp:positionH relativeFrom="column">
                  <wp:posOffset>3515679</wp:posOffset>
                </wp:positionH>
                <wp:positionV relativeFrom="paragraph">
                  <wp:posOffset>19761</wp:posOffset>
                </wp:positionV>
                <wp:extent cx="100994" cy="73872"/>
                <wp:effectExtent l="38100" t="38100" r="32385" b="40640"/>
                <wp:wrapNone/>
                <wp:docPr id="946" name="Ink 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100994" cy="73872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454515" id="Ink 946" o:spid="_x0000_s1026" type="#_x0000_t75" style="position:absolute;margin-left:276.5pt;margin-top:1.2pt;width:8.65pt;height:6.5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">
                <v:imagedata r:id="rId587" o:title=""/>
              </v:shape>
            </w:pict>
          </mc:Fallback>
        </mc:AlternateContent>
      </w:r>
    </w:p>
    <w:p w:rsidR="0097457C" w:rsidRDefault="007F7B94" w:rsidP="0097457C">
      <w:pPr>
        <w:tabs>
          <w:tab w:val="left" w:pos="3600"/>
        </w:tabs>
        <w:rPr>
          <w:u w:color="FF0000"/>
        </w:rPr>
      </w:pP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>
                <wp:simplePos x="0" y="0"/>
                <wp:positionH relativeFrom="column">
                  <wp:posOffset>5989209</wp:posOffset>
                </wp:positionH>
                <wp:positionV relativeFrom="paragraph">
                  <wp:posOffset>27198</wp:posOffset>
                </wp:positionV>
                <wp:extent cx="91484" cy="164880"/>
                <wp:effectExtent l="38100" t="38100" r="41910" b="45085"/>
                <wp:wrapNone/>
                <wp:docPr id="1023" name="Ink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91484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81337" id="Ink 1023" o:spid="_x0000_s1026" type="#_x0000_t75" style="position:absolute;margin-left:471.25pt;margin-top:1.8pt;width:7.9pt;height:13.7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">
                <v:imagedata r:id="rId589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>
                <wp:simplePos x="0" y="0"/>
                <wp:positionH relativeFrom="column">
                  <wp:posOffset>5889011</wp:posOffset>
                </wp:positionH>
                <wp:positionV relativeFrom="paragraph">
                  <wp:posOffset>173951</wp:posOffset>
                </wp:positionV>
                <wp:extent cx="20520" cy="36000"/>
                <wp:effectExtent l="38100" t="38100" r="36830" b="40640"/>
                <wp:wrapNone/>
                <wp:docPr id="1020" name="Ink 1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2052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ADA621" id="Ink 1020" o:spid="_x0000_s1026" type="#_x0000_t75" style="position:absolute;margin-left:463.35pt;margin-top:13.35pt;width:2.3pt;height:3.55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">
                <v:imagedata r:id="rId591" o:title=""/>
              </v:shape>
            </w:pict>
          </mc:Fallback>
        </mc:AlternateContent>
      </w:r>
      <w:r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>
                <wp:simplePos x="0" y="0"/>
                <wp:positionH relativeFrom="column">
                  <wp:posOffset>5795411</wp:posOffset>
                </wp:positionH>
                <wp:positionV relativeFrom="paragraph">
                  <wp:posOffset>13751</wp:posOffset>
                </wp:positionV>
                <wp:extent cx="73800" cy="133920"/>
                <wp:effectExtent l="38100" t="38100" r="40640" b="38100"/>
                <wp:wrapNone/>
                <wp:docPr id="1019" name="Ink 1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7380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40A935" id="Ink 1019" o:spid="_x0000_s1026" type="#_x0000_t75" style="position:absolute;margin-left:456pt;margin-top:.75pt;width:6.5pt;height:11.3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">
                <v:imagedata r:id="rId593" o:title=""/>
              </v:shape>
            </w:pict>
          </mc:Fallback>
        </mc:AlternateContent>
      </w:r>
      <w:r w:rsidR="00A77FFD"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689408" behindDoc="0" locked="0" layoutInCell="1" allowOverlap="1">
                <wp:simplePos x="0" y="0"/>
                <wp:positionH relativeFrom="column">
                  <wp:posOffset>5602091</wp:posOffset>
                </wp:positionH>
                <wp:positionV relativeFrom="paragraph">
                  <wp:posOffset>18299</wp:posOffset>
                </wp:positionV>
                <wp:extent cx="144915" cy="184911"/>
                <wp:effectExtent l="38100" t="38100" r="45720" b="43815"/>
                <wp:wrapNone/>
                <wp:docPr id="1018" name="Ink 1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144915" cy="18491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2A0DC7" id="Ink 1018" o:spid="_x0000_s1026" type="#_x0000_t75" style="position:absolute;margin-left:440.75pt;margin-top:1.1pt;width:12.1pt;height:15.25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">
                <v:imagedata r:id="rId595" o:title=""/>
              </v:shape>
            </w:pict>
          </mc:Fallback>
        </mc:AlternateContent>
      </w:r>
      <w:r w:rsidR="00A77FFD"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>
                <wp:simplePos x="0" y="0"/>
                <wp:positionH relativeFrom="column">
                  <wp:posOffset>5446353</wp:posOffset>
                </wp:positionH>
                <wp:positionV relativeFrom="paragraph">
                  <wp:posOffset>18299</wp:posOffset>
                </wp:positionV>
                <wp:extent cx="98166" cy="220501"/>
                <wp:effectExtent l="38100" t="38100" r="35560" b="46355"/>
                <wp:wrapNone/>
                <wp:docPr id="1015" name="Ink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98166" cy="22050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131EAB" id="Ink 1015" o:spid="_x0000_s1026" type="#_x0000_t75" style="position:absolute;margin-left:428.5pt;margin-top:1.1pt;width:8.45pt;height:18.05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">
                <v:imagedata r:id="rId597" o:title=""/>
              </v:shape>
            </w:pict>
          </mc:Fallback>
        </mc:AlternateContent>
      </w:r>
      <w:r w:rsidR="00A77FFD"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683264" behindDoc="0" locked="0" layoutInCell="1" allowOverlap="1">
                <wp:simplePos x="0" y="0"/>
                <wp:positionH relativeFrom="column">
                  <wp:posOffset>5230211</wp:posOffset>
                </wp:positionH>
                <wp:positionV relativeFrom="paragraph">
                  <wp:posOffset>62711</wp:posOffset>
                </wp:positionV>
                <wp:extent cx="96120" cy="18000"/>
                <wp:effectExtent l="38100" t="38100" r="37465" b="39370"/>
                <wp:wrapNone/>
                <wp:docPr id="1012" name="Ink 1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961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F72F78" id="Ink 1012" o:spid="_x0000_s1026" type="#_x0000_t75" style="position:absolute;margin-left:411.5pt;margin-top:4.6pt;width:8.25pt;height:2.1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">
                <v:imagedata r:id="rId599" o:title=""/>
              </v:shape>
            </w:pict>
          </mc:Fallback>
        </mc:AlternateContent>
      </w:r>
      <w:r w:rsidR="00A77FFD"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>
                <wp:simplePos x="0" y="0"/>
                <wp:positionH relativeFrom="column">
                  <wp:posOffset>5210411</wp:posOffset>
                </wp:positionH>
                <wp:positionV relativeFrom="paragraph">
                  <wp:posOffset>29231</wp:posOffset>
                </wp:positionV>
                <wp:extent cx="118440" cy="18000"/>
                <wp:effectExtent l="38100" t="38100" r="34290" b="39370"/>
                <wp:wrapNone/>
                <wp:docPr id="1011" name="Ink 1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1184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D9F131" id="Ink 1011" o:spid="_x0000_s1026" type="#_x0000_t75" style="position:absolute;margin-left:409.9pt;margin-top:1.95pt;width:10.05pt;height:2.1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">
                <v:imagedata r:id="rId601" o:title=""/>
              </v:shape>
            </w:pict>
          </mc:Fallback>
        </mc:AlternateContent>
      </w:r>
      <w:r w:rsidR="00A77FFD"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>
                <wp:simplePos x="0" y="0"/>
                <wp:positionH relativeFrom="column">
                  <wp:posOffset>5295011</wp:posOffset>
                </wp:positionH>
                <wp:positionV relativeFrom="paragraph">
                  <wp:posOffset>-15409</wp:posOffset>
                </wp:positionV>
                <wp:extent cx="18000" cy="98280"/>
                <wp:effectExtent l="38100" t="38100" r="39370" b="35560"/>
                <wp:wrapNone/>
                <wp:docPr id="1010" name="Ink 1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180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076A31" id="Ink 1010" o:spid="_x0000_s1026" type="#_x0000_t75" style="position:absolute;margin-left:416.6pt;margin-top:-1.55pt;width:2.1pt;height:8.45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">
                <v:imagedata r:id="rId603" o:title=""/>
              </v:shape>
            </w:pict>
          </mc:Fallback>
        </mc:AlternateContent>
      </w:r>
      <w:r w:rsidR="00A77FFD"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>
                <wp:simplePos x="0" y="0"/>
                <wp:positionH relativeFrom="column">
                  <wp:posOffset>5286011</wp:posOffset>
                </wp:positionH>
                <wp:positionV relativeFrom="paragraph">
                  <wp:posOffset>-17569</wp:posOffset>
                </wp:positionV>
                <wp:extent cx="4680" cy="84960"/>
                <wp:effectExtent l="38100" t="38100" r="33655" b="48895"/>
                <wp:wrapNone/>
                <wp:docPr id="1009" name="Ink 1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468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368D35" id="Ink 1009" o:spid="_x0000_s1026" type="#_x0000_t75" style="position:absolute;margin-left:415.85pt;margin-top:-1.75pt;width:1.05pt;height:7.4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">
                <v:imagedata r:id="rId605" o:title=""/>
              </v:shape>
            </w:pict>
          </mc:Fallback>
        </mc:AlternateContent>
      </w:r>
      <w:r w:rsidR="00A77FFD"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>
                <wp:simplePos x="0" y="0"/>
                <wp:positionH relativeFrom="column">
                  <wp:posOffset>3916291</wp:posOffset>
                </wp:positionH>
                <wp:positionV relativeFrom="paragraph">
                  <wp:posOffset>-13578</wp:posOffset>
                </wp:positionV>
                <wp:extent cx="225070" cy="372215"/>
                <wp:effectExtent l="38100" t="38100" r="41910" b="46990"/>
                <wp:wrapNone/>
                <wp:docPr id="961" name="Ink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225070" cy="37221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32F666" id="Ink 961" o:spid="_x0000_s1026" type="#_x0000_t75" style="position:absolute;margin-left:308pt;margin-top:-1.4pt;width:18.4pt;height:30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">
                <v:imagedata r:id="rId607" o:title=""/>
              </v:shape>
            </w:pict>
          </mc:Fallback>
        </mc:AlternateContent>
      </w:r>
      <w:r w:rsidR="00A77FFD"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>
                <wp:simplePos x="0" y="0"/>
                <wp:positionH relativeFrom="column">
                  <wp:posOffset>4230607</wp:posOffset>
                </wp:positionH>
                <wp:positionV relativeFrom="paragraph">
                  <wp:posOffset>-42456</wp:posOffset>
                </wp:positionV>
                <wp:extent cx="66960" cy="327240"/>
                <wp:effectExtent l="38100" t="38100" r="47625" b="34925"/>
                <wp:wrapNone/>
                <wp:docPr id="960" name="Ink 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66960" cy="32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7F74D3" id="Ink 960" o:spid="_x0000_s1026" type="#_x0000_t75" style="position:absolute;margin-left:332.75pt;margin-top:-3.7pt;width:5.95pt;height:26.45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">
                <v:imagedata r:id="rId609" o:title=""/>
              </v:shape>
            </w:pict>
          </mc:Fallback>
        </mc:AlternateContent>
      </w:r>
      <w:r w:rsidR="00A77FFD"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>
                <wp:simplePos x="0" y="0"/>
                <wp:positionH relativeFrom="column">
                  <wp:posOffset>3774186</wp:posOffset>
                </wp:positionH>
                <wp:positionV relativeFrom="paragraph">
                  <wp:posOffset>124584</wp:posOffset>
                </wp:positionV>
                <wp:extent cx="43560" cy="50760"/>
                <wp:effectExtent l="38100" t="38100" r="33020" b="45085"/>
                <wp:wrapNone/>
                <wp:docPr id="948" name="Ink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4356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A9DA5C" id="Ink 948" o:spid="_x0000_s1026" type="#_x0000_t75" style="position:absolute;margin-left:296.85pt;margin-top:9.45pt;width:4.15pt;height:4.75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">
                <v:imagedata r:id="rId611" o:title=""/>
              </v:shape>
            </w:pict>
          </mc:Fallback>
        </mc:AlternateContent>
      </w:r>
      <w:r w:rsidR="00A77FFD"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>
                <wp:simplePos x="0" y="0"/>
                <wp:positionH relativeFrom="column">
                  <wp:posOffset>3703986</wp:posOffset>
                </wp:positionH>
                <wp:positionV relativeFrom="paragraph">
                  <wp:posOffset>128184</wp:posOffset>
                </wp:positionV>
                <wp:extent cx="29160" cy="48960"/>
                <wp:effectExtent l="38100" t="38100" r="47625" b="46355"/>
                <wp:wrapNone/>
                <wp:docPr id="947" name="Ink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2916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212F03" id="Ink 947" o:spid="_x0000_s1026" type="#_x0000_t75" style="position:absolute;margin-left:291.3pt;margin-top:9.75pt;width:3.05pt;height:4.55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">
                <v:imagedata r:id="rId613" o:title=""/>
              </v:shape>
            </w:pict>
          </mc:Fallback>
        </mc:AlternateContent>
      </w:r>
      <w:r w:rsidR="00A77FFD"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>
                <wp:simplePos x="0" y="0"/>
                <wp:positionH relativeFrom="column">
                  <wp:posOffset>3199502</wp:posOffset>
                </wp:positionH>
                <wp:positionV relativeFrom="paragraph">
                  <wp:posOffset>13369</wp:posOffset>
                </wp:positionV>
                <wp:extent cx="390330" cy="382997"/>
                <wp:effectExtent l="38100" t="38100" r="48260" b="36195"/>
                <wp:wrapNone/>
                <wp:docPr id="943" name="Ink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390330" cy="38299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D9F1DF" id="Ink 943" o:spid="_x0000_s1026" type="#_x0000_t75" style="position:absolute;margin-left:251.6pt;margin-top:.7pt;width:31.45pt;height:30.85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">
                <v:imagedata r:id="rId615" o:title=""/>
              </v:shape>
            </w:pict>
          </mc:Fallback>
        </mc:AlternateContent>
      </w:r>
      <w:r w:rsidR="00A77FFD"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>
                <wp:simplePos x="0" y="0"/>
                <wp:positionH relativeFrom="column">
                  <wp:posOffset>1469466</wp:posOffset>
                </wp:positionH>
                <wp:positionV relativeFrom="paragraph">
                  <wp:posOffset>18744</wp:posOffset>
                </wp:positionV>
                <wp:extent cx="41760" cy="70560"/>
                <wp:effectExtent l="38100" t="38100" r="34925" b="43815"/>
                <wp:wrapNone/>
                <wp:docPr id="921" name="Ink 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4176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22F17" id="Ink 921" o:spid="_x0000_s1026" type="#_x0000_t75" style="position:absolute;margin-left:115.35pt;margin-top:1.15pt;width:4pt;height:6.25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">
                <v:imagedata r:id="rId617" o:title=""/>
              </v:shape>
            </w:pict>
          </mc:Fallback>
        </mc:AlternateContent>
      </w:r>
      <w:r w:rsidR="00A77FFD">
        <w:rPr>
          <w:noProof/>
          <w:u w:color="FF0000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>
                <wp:simplePos x="0" y="0"/>
                <wp:positionH relativeFrom="column">
                  <wp:posOffset>891046</wp:posOffset>
                </wp:positionH>
                <wp:positionV relativeFrom="paragraph">
                  <wp:posOffset>60077</wp:posOffset>
                </wp:positionV>
                <wp:extent cx="106426" cy="109800"/>
                <wp:effectExtent l="38100" t="38100" r="46355" b="43180"/>
                <wp:wrapNone/>
                <wp:docPr id="910" name="Ink 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106426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D8B8F" id="Ink 910" o:spid="_x0000_s1026" type="#_x0000_t75" style="position:absolute;margin-left:69.8pt;margin-top:4.4pt;width:9.1pt;height:9.4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">
                <v:imagedata r:id="rId619" o:title=""/>
              </v:shape>
            </w:pict>
          </mc:Fallback>
        </mc:AlternateContent>
      </w:r>
      <w:r w:rsidR="0097457C">
        <w:rPr>
          <w:u w:color="FF0000"/>
        </w:rPr>
        <w:t xml:space="preserve">vii) </w:t>
      </w:r>
      <w:r w:rsidR="0097457C" w:rsidRPr="0005151F">
        <w:rPr>
          <w:position w:val="-10"/>
          <w:u w:color="FF0000"/>
        </w:rPr>
        <w:object w:dxaOrig="800" w:dyaOrig="360">
          <v:shape id="_x0000_i1056" type="#_x0000_t75" style="width:39.95pt;height:18.05pt" o:ole="">
            <v:imagedata r:id="rId620" o:title=""/>
          </v:shape>
          <o:OLEObject Type="Embed" ProgID="Equation.3" ShapeID="_x0000_i1056" DrawAspect="Content" ObjectID="_1599898993" r:id="rId621"/>
        </w:object>
      </w:r>
      <w:r w:rsidR="0097457C">
        <w:rPr>
          <w:u w:color="FF0000"/>
        </w:rPr>
        <w:tab/>
        <w:t xml:space="preserve">viii) </w:t>
      </w:r>
      <w:r w:rsidR="0097457C" w:rsidRPr="0005151F">
        <w:rPr>
          <w:position w:val="-10"/>
          <w:u w:color="FF0000"/>
        </w:rPr>
        <w:object w:dxaOrig="680" w:dyaOrig="360">
          <v:shape id="_x0000_i1057" type="#_x0000_t75" style="width:34pt;height:18.05pt" o:ole="">
            <v:imagedata r:id="rId622" o:title=""/>
          </v:shape>
          <o:OLEObject Type="Embed" ProgID="Equation.3" ShapeID="_x0000_i1057" DrawAspect="Content" ObjectID="_1599898994" r:id="rId623"/>
        </w:object>
      </w:r>
    </w:p>
    <w:p w:rsidR="0097457C" w:rsidRDefault="007F7B94" w:rsidP="0097457C">
      <w:pPr>
        <w:pStyle w:val="BodyText"/>
        <w:tabs>
          <w:tab w:val="clear" w:pos="2160"/>
          <w:tab w:val="clear" w:pos="5040"/>
          <w:tab w:val="left" w:pos="2880"/>
          <w:tab w:val="left" w:pos="4320"/>
        </w:tabs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>
                <wp:simplePos x="0" y="0"/>
                <wp:positionH relativeFrom="column">
                  <wp:posOffset>5328131</wp:posOffset>
                </wp:positionH>
                <wp:positionV relativeFrom="paragraph">
                  <wp:posOffset>9791</wp:posOffset>
                </wp:positionV>
                <wp:extent cx="910440" cy="127080"/>
                <wp:effectExtent l="38100" t="38100" r="42545" b="44450"/>
                <wp:wrapNone/>
                <wp:docPr id="1024" name="Ink 1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91044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F54DE" id="Ink 1024" o:spid="_x0000_s1026" type="#_x0000_t75" style="position:absolute;margin-left:419.2pt;margin-top:.4pt;width:72.4pt;height:10.7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">
                <v:imagedata r:id="rId625" o:title=""/>
              </v:shape>
            </w:pict>
          </mc:Fallback>
        </mc:AlternateContent>
      </w:r>
      <w:r w:rsidR="00A77FFD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>
                <wp:simplePos x="0" y="0"/>
                <wp:positionH relativeFrom="column">
                  <wp:posOffset>4769527</wp:posOffset>
                </wp:positionH>
                <wp:positionV relativeFrom="paragraph">
                  <wp:posOffset>168864</wp:posOffset>
                </wp:positionV>
                <wp:extent cx="56160" cy="7560"/>
                <wp:effectExtent l="38100" t="38100" r="39370" b="31115"/>
                <wp:wrapNone/>
                <wp:docPr id="980" name="Ink 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561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7B60E6" id="Ink 980" o:spid="_x0000_s1026" type="#_x0000_t75" style="position:absolute;margin-left:375.2pt;margin-top:12.95pt;width:5.1pt;height:1.35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">
                <v:imagedata r:id="rId112" o:title=""/>
              </v:shape>
            </w:pict>
          </mc:Fallback>
        </mc:AlternateContent>
      </w:r>
      <w:r w:rsidR="00A77FFD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>
                <wp:simplePos x="0" y="0"/>
                <wp:positionH relativeFrom="column">
                  <wp:posOffset>4329247</wp:posOffset>
                </wp:positionH>
                <wp:positionV relativeFrom="paragraph">
                  <wp:posOffset>118824</wp:posOffset>
                </wp:positionV>
                <wp:extent cx="7560" cy="65160"/>
                <wp:effectExtent l="38100" t="38100" r="31115" b="49530"/>
                <wp:wrapNone/>
                <wp:docPr id="977" name="Ink 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756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204C7E" id="Ink 977" o:spid="_x0000_s1026" type="#_x0000_t75" style="position:absolute;margin-left:340.55pt;margin-top:9pt;width:1.35pt;height:5.85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">
                <v:imagedata r:id="rId628" o:title=""/>
              </v:shape>
            </w:pict>
          </mc:Fallback>
        </mc:AlternateContent>
      </w:r>
      <w:r w:rsidR="00A77FFD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>
                <wp:simplePos x="0" y="0"/>
                <wp:positionH relativeFrom="column">
                  <wp:posOffset>3693529</wp:posOffset>
                </wp:positionH>
                <wp:positionV relativeFrom="paragraph">
                  <wp:posOffset>344</wp:posOffset>
                </wp:positionV>
                <wp:extent cx="93600" cy="36297"/>
                <wp:effectExtent l="38100" t="38100" r="40005" b="40005"/>
                <wp:wrapNone/>
                <wp:docPr id="951" name="Ink 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93600" cy="36297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82C5E1" id="Ink 951" o:spid="_x0000_s1026" type="#_x0000_t75" style="position:absolute;margin-left:290.5pt;margin-top:-.3pt;width:8.05pt;height:3.55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">
                <v:imagedata r:id="rId630" o:title=""/>
              </v:shape>
            </w:pict>
          </mc:Fallback>
        </mc:AlternateContent>
      </w:r>
      <w:r w:rsidR="00A77FFD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>
                <wp:simplePos x="0" y="0"/>
                <wp:positionH relativeFrom="column">
                  <wp:posOffset>1597056</wp:posOffset>
                </wp:positionH>
                <wp:positionV relativeFrom="paragraph">
                  <wp:posOffset>-154152</wp:posOffset>
                </wp:positionV>
                <wp:extent cx="485467" cy="569831"/>
                <wp:effectExtent l="38100" t="38100" r="48260" b="40005"/>
                <wp:wrapNone/>
                <wp:docPr id="934" name="Ink 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485467" cy="569831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66E84" id="Ink 934" o:spid="_x0000_s1026" type="#_x0000_t75" style="position:absolute;margin-left:125.4pt;margin-top:-12.5pt;width:38.95pt;height:45.55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">
                <v:imagedata r:id="rId632" o:title=""/>
              </v:shape>
            </w:pict>
          </mc:Fallback>
        </mc:AlternateContent>
      </w:r>
      <w:r w:rsidR="00A77FFD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>
                <wp:simplePos x="0" y="0"/>
                <wp:positionH relativeFrom="column">
                  <wp:posOffset>1158719</wp:posOffset>
                </wp:positionH>
                <wp:positionV relativeFrom="paragraph">
                  <wp:posOffset>-58939</wp:posOffset>
                </wp:positionV>
                <wp:extent cx="373916" cy="406398"/>
                <wp:effectExtent l="38100" t="38100" r="45720" b="32385"/>
                <wp:wrapNone/>
                <wp:docPr id="920" name="Ink 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373916" cy="406398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CA3678" id="Ink 920" o:spid="_x0000_s1026" type="#_x0000_t75" style="position:absolute;margin-left:90.9pt;margin-top:-5pt;width:30.15pt;height:32.75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">
                <v:imagedata r:id="rId634" o:title=""/>
              </v:shape>
            </w:pict>
          </mc:Fallback>
        </mc:AlternateContent>
      </w:r>
      <w:r w:rsidR="00A77FFD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>
                <wp:simplePos x="0" y="0"/>
                <wp:positionH relativeFrom="column">
                  <wp:posOffset>1011186</wp:posOffset>
                </wp:positionH>
                <wp:positionV relativeFrom="paragraph">
                  <wp:posOffset>118824</wp:posOffset>
                </wp:positionV>
                <wp:extent cx="43560" cy="5760"/>
                <wp:effectExtent l="38100" t="19050" r="33020" b="32385"/>
                <wp:wrapNone/>
                <wp:docPr id="912" name="Ink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435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401173" id="Ink 912" o:spid="_x0000_s1026" type="#_x0000_t75" style="position:absolute;margin-left:79.25pt;margin-top:9pt;width:4.15pt;height:1.15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">
                <v:imagedata r:id="rId549" o:title=""/>
              </v:shape>
            </w:pict>
          </mc:Fallback>
        </mc:AlternateContent>
      </w:r>
      <w:r w:rsidR="00A77FFD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>
                <wp:simplePos x="0" y="0"/>
                <wp:positionH relativeFrom="column">
                  <wp:posOffset>1007586</wp:posOffset>
                </wp:positionH>
                <wp:positionV relativeFrom="paragraph">
                  <wp:posOffset>75624</wp:posOffset>
                </wp:positionV>
                <wp:extent cx="47160" cy="3960"/>
                <wp:effectExtent l="38100" t="38100" r="48260" b="34290"/>
                <wp:wrapNone/>
                <wp:docPr id="911" name="Ink 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471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300CE2" id="Ink 911" o:spid="_x0000_s1026" type="#_x0000_t75" style="position:absolute;margin-left:79pt;margin-top:5.6pt;width:4.4pt;height:1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">
                <v:imagedata r:id="rId549" o:title=""/>
              </v:shape>
            </w:pict>
          </mc:Fallback>
        </mc:AlternateContent>
      </w:r>
      <w:r w:rsidR="00A77FFD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>
                <wp:simplePos x="0" y="0"/>
                <wp:positionH relativeFrom="column">
                  <wp:posOffset>777546</wp:posOffset>
                </wp:positionH>
                <wp:positionV relativeFrom="paragraph">
                  <wp:posOffset>-14376</wp:posOffset>
                </wp:positionV>
                <wp:extent cx="117000" cy="370440"/>
                <wp:effectExtent l="38100" t="38100" r="35560" b="48895"/>
                <wp:wrapNone/>
                <wp:docPr id="905" name="Ink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117000" cy="37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525711" id="Ink 905" o:spid="_x0000_s1026" type="#_x0000_t75" style="position:absolute;margin-left:60.85pt;margin-top:-1.5pt;width:9.9pt;height:29.85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">
                <v:imagedata r:id="rId638" o:title=""/>
              </v:shape>
            </w:pict>
          </mc:Fallback>
        </mc:AlternateContent>
      </w:r>
      <w:r w:rsidR="00A77FFD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>
                <wp:simplePos x="0" y="0"/>
                <wp:positionH relativeFrom="column">
                  <wp:posOffset>691506</wp:posOffset>
                </wp:positionH>
                <wp:positionV relativeFrom="paragraph">
                  <wp:posOffset>9024</wp:posOffset>
                </wp:positionV>
                <wp:extent cx="50760" cy="117000"/>
                <wp:effectExtent l="38100" t="38100" r="45085" b="35560"/>
                <wp:wrapNone/>
                <wp:docPr id="900" name="Ink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507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F60341" id="Ink 900" o:spid="_x0000_s1026" type="#_x0000_t75" style="position:absolute;margin-left:54.1pt;margin-top:.35pt;width:4.75pt;height:9.9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">
                <v:imagedata r:id="rId640" o:title=""/>
              </v:shape>
            </w:pict>
          </mc:Fallback>
        </mc:AlternateContent>
      </w:r>
      <w:bookmarkStart w:id="0" w:name="_GoBack"/>
    </w:p>
    <w:bookmarkEnd w:id="0"/>
    <w:p w:rsidR="0097457C" w:rsidRDefault="007F7B94" w:rsidP="0097457C">
      <w:pPr>
        <w:pStyle w:val="BodyText"/>
        <w:tabs>
          <w:tab w:val="clear" w:pos="2160"/>
          <w:tab w:val="clear" w:pos="5040"/>
          <w:tab w:val="left" w:pos="2880"/>
          <w:tab w:val="left" w:pos="4320"/>
        </w:tabs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>
                <wp:simplePos x="0" y="0"/>
                <wp:positionH relativeFrom="column">
                  <wp:posOffset>5579842</wp:posOffset>
                </wp:positionH>
                <wp:positionV relativeFrom="paragraph">
                  <wp:posOffset>17131</wp:posOffset>
                </wp:positionV>
                <wp:extent cx="374223" cy="93350"/>
                <wp:effectExtent l="19050" t="38100" r="26035" b="40005"/>
                <wp:wrapNone/>
                <wp:docPr id="1029" name="Ink 1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374223" cy="9335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A91684" id="Ink 1029" o:spid="_x0000_s1026" type="#_x0000_t75" style="position:absolute;margin-left:439pt;margin-top:1pt;width:30.15pt;height:8.05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">
                <v:imagedata r:id="rId642" o:title=""/>
              </v:shape>
            </w:pict>
          </mc:Fallback>
        </mc:AlternateContent>
      </w:r>
      <w:r w:rsidR="00A77FFD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>
                <wp:simplePos x="0" y="0"/>
                <wp:positionH relativeFrom="column">
                  <wp:posOffset>4740727</wp:posOffset>
                </wp:positionH>
                <wp:positionV relativeFrom="paragraph">
                  <wp:posOffset>130404</wp:posOffset>
                </wp:positionV>
                <wp:extent cx="83160" cy="9360"/>
                <wp:effectExtent l="38100" t="19050" r="31750" b="48260"/>
                <wp:wrapNone/>
                <wp:docPr id="982" name="Ink 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831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3530A8" id="Ink 982" o:spid="_x0000_s1026" type="#_x0000_t75" style="position:absolute;margin-left:372.95pt;margin-top:9.9pt;width:7.3pt;height:1.45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">
                <v:imagedata r:id="rId644" o:title=""/>
              </v:shape>
            </w:pict>
          </mc:Fallback>
        </mc:AlternateContent>
      </w:r>
      <w:r w:rsidR="00A77FFD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>
                <wp:simplePos x="0" y="0"/>
                <wp:positionH relativeFrom="column">
                  <wp:posOffset>4737127</wp:posOffset>
                </wp:positionH>
                <wp:positionV relativeFrom="paragraph">
                  <wp:posOffset>2604</wp:posOffset>
                </wp:positionV>
                <wp:extent cx="72360" cy="99000"/>
                <wp:effectExtent l="38100" t="38100" r="42545" b="34925"/>
                <wp:wrapNone/>
                <wp:docPr id="981" name="Ink 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7236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1F6B2F" id="Ink 981" o:spid="_x0000_s1026" type="#_x0000_t75" style="position:absolute;margin-left:372.65pt;margin-top:-.15pt;width:6.45pt;height:8.55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">
                <v:imagedata r:id="rId646" o:title=""/>
              </v:shape>
            </w:pict>
          </mc:Fallback>
        </mc:AlternateContent>
      </w:r>
      <w:r w:rsidR="00A77FFD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>
                <wp:simplePos x="0" y="0"/>
                <wp:positionH relativeFrom="column">
                  <wp:posOffset>4471087</wp:posOffset>
                </wp:positionH>
                <wp:positionV relativeFrom="paragraph">
                  <wp:posOffset>171444</wp:posOffset>
                </wp:positionV>
                <wp:extent cx="61560" cy="5760"/>
                <wp:effectExtent l="38100" t="19050" r="34290" b="32385"/>
                <wp:wrapNone/>
                <wp:docPr id="979" name="Ink 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615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A38F20" id="Ink 979" o:spid="_x0000_s1026" type="#_x0000_t75" style="position:absolute;margin-left:351.7pt;margin-top:13.15pt;width:5.6pt;height:1.15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">
                <v:imagedata r:id="rId104" o:title=""/>
              </v:shape>
            </w:pict>
          </mc:Fallback>
        </mc:AlternateContent>
      </w:r>
      <w:r w:rsidR="00A77FFD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>
                <wp:simplePos x="0" y="0"/>
                <wp:positionH relativeFrom="column">
                  <wp:posOffset>4465687</wp:posOffset>
                </wp:positionH>
                <wp:positionV relativeFrom="paragraph">
                  <wp:posOffset>137604</wp:posOffset>
                </wp:positionV>
                <wp:extent cx="38160" cy="2160"/>
                <wp:effectExtent l="38100" t="38100" r="38100" b="36195"/>
                <wp:wrapNone/>
                <wp:docPr id="978" name="Ink 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381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CEFF77" id="Ink 978" o:spid="_x0000_s1026" type="#_x0000_t75" style="position:absolute;margin-left:351.3pt;margin-top:10.5pt;width:3.7pt;height:.85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">
                <v:imagedata r:id="rId292" o:title=""/>
              </v:shape>
            </w:pict>
          </mc:Fallback>
        </mc:AlternateContent>
      </w:r>
      <w:r w:rsidR="00A77FFD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>
                <wp:simplePos x="0" y="0"/>
                <wp:positionH relativeFrom="column">
                  <wp:posOffset>3946831</wp:posOffset>
                </wp:positionH>
                <wp:positionV relativeFrom="paragraph">
                  <wp:posOffset>19102</wp:posOffset>
                </wp:positionV>
                <wp:extent cx="354422" cy="314640"/>
                <wp:effectExtent l="38100" t="19050" r="0" b="47625"/>
                <wp:wrapNone/>
                <wp:docPr id="976" name="Ink 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354422" cy="31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59BB2C" id="Ink 976" o:spid="_x0000_s1026" type="#_x0000_t75" style="position:absolute;margin-left:310.4pt;margin-top:1.15pt;width:28.6pt;height:25.45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">
                <v:imagedata r:id="rId650" o:title=""/>
              </v:shape>
            </w:pict>
          </mc:Fallback>
        </mc:AlternateContent>
      </w:r>
      <w:r w:rsidR="00A77FFD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>
                <wp:simplePos x="0" y="0"/>
                <wp:positionH relativeFrom="column">
                  <wp:posOffset>3833653</wp:posOffset>
                </wp:positionH>
                <wp:positionV relativeFrom="paragraph">
                  <wp:posOffset>135873</wp:posOffset>
                </wp:positionV>
                <wp:extent cx="61543" cy="39896"/>
                <wp:effectExtent l="38100" t="38100" r="34290" b="36830"/>
                <wp:wrapNone/>
                <wp:docPr id="966" name="Ink 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61543" cy="3989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BCE871" id="Ink 966" o:spid="_x0000_s1026" type="#_x0000_t75" style="position:absolute;margin-left:301.5pt;margin-top:10.35pt;width:5.6pt;height:3.85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">
                <v:imagedata r:id="rId652" o:title=""/>
              </v:shape>
            </w:pict>
          </mc:Fallback>
        </mc:AlternateContent>
      </w:r>
      <w:r w:rsidR="00A77FFD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>
                <wp:simplePos x="0" y="0"/>
                <wp:positionH relativeFrom="column">
                  <wp:posOffset>592506</wp:posOffset>
                </wp:positionH>
                <wp:positionV relativeFrom="paragraph">
                  <wp:posOffset>-173436</wp:posOffset>
                </wp:positionV>
                <wp:extent cx="120600" cy="375840"/>
                <wp:effectExtent l="38100" t="38100" r="32385" b="43815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120600" cy="37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104A4B" id="Ink 907" o:spid="_x0000_s1026" type="#_x0000_t75" style="position:absolute;margin-left:46.3pt;margin-top:-14pt;width:10.25pt;height:30.3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">
                <v:imagedata r:id="rId654" o:title=""/>
              </v:shape>
            </w:pict>
          </mc:Fallback>
        </mc:AlternateContent>
      </w:r>
      <w:r w:rsidR="00A77FFD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>
                <wp:simplePos x="0" y="0"/>
                <wp:positionH relativeFrom="column">
                  <wp:posOffset>713196</wp:posOffset>
                </wp:positionH>
                <wp:positionV relativeFrom="paragraph">
                  <wp:posOffset>47846</wp:posOffset>
                </wp:positionV>
                <wp:extent cx="45279" cy="109800"/>
                <wp:effectExtent l="38100" t="38100" r="31115" b="43180"/>
                <wp:wrapNone/>
                <wp:docPr id="904" name="Ink 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45279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E325E3" id="Ink 904" o:spid="_x0000_s1026" type="#_x0000_t75" style="position:absolute;margin-left:55.8pt;margin-top:3.4pt;width:4.25pt;height:9.4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">
                <v:imagedata r:id="rId656" o:title=""/>
              </v:shape>
            </w:pict>
          </mc:Fallback>
        </mc:AlternateContent>
      </w:r>
      <w:r w:rsidR="00A77FFD"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>
                <wp:simplePos x="0" y="0"/>
                <wp:positionH relativeFrom="column">
                  <wp:posOffset>664506</wp:posOffset>
                </wp:positionH>
                <wp:positionV relativeFrom="paragraph">
                  <wp:posOffset>-8196</wp:posOffset>
                </wp:positionV>
                <wp:extent cx="111600" cy="21960"/>
                <wp:effectExtent l="38100" t="38100" r="41275" b="35560"/>
                <wp:wrapNone/>
                <wp:docPr id="901" name="Ink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1116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260D94" id="Ink 901" o:spid="_x0000_s1026" type="#_x0000_t75" style="position:absolute;margin-left:51.95pt;margin-top:-1pt;width:9.5pt;height:2.45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">
                <v:imagedata r:id="rId658" o:title=""/>
              </v:shape>
            </w:pict>
          </mc:Fallback>
        </mc:AlternateContent>
      </w:r>
    </w:p>
    <w:p w:rsidR="0097457C" w:rsidRDefault="00A77FFD" w:rsidP="0097457C">
      <w:pPr>
        <w:pStyle w:val="BodyText"/>
        <w:tabs>
          <w:tab w:val="clear" w:pos="2160"/>
          <w:tab w:val="clear" w:pos="5040"/>
          <w:tab w:val="left" w:pos="2880"/>
          <w:tab w:val="left" w:pos="4320"/>
        </w:tabs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>
                <wp:simplePos x="0" y="0"/>
                <wp:positionH relativeFrom="column">
                  <wp:posOffset>4760629</wp:posOffset>
                </wp:positionH>
                <wp:positionV relativeFrom="paragraph">
                  <wp:posOffset>1931</wp:posOffset>
                </wp:positionV>
                <wp:extent cx="61478" cy="113386"/>
                <wp:effectExtent l="38100" t="38100" r="34290" b="39370"/>
                <wp:wrapNone/>
                <wp:docPr id="985" name="Ink 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61478" cy="113386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D85F91" id="Ink 985" o:spid="_x0000_s1026" type="#_x0000_t75" style="position:absolute;margin-left:374.5pt;margin-top:-.2pt;width:5.55pt;height:9.65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">
                <v:imagedata r:id="rId660" o:title=""/>
              </v:shape>
            </w:pict>
          </mc:Fallback>
        </mc:AlternateContent>
      </w:r>
    </w:p>
    <w:p w:rsidR="0097457C" w:rsidRPr="00952279" w:rsidRDefault="0097457C" w:rsidP="0097457C">
      <w:pPr>
        <w:pStyle w:val="BodyText"/>
        <w:tabs>
          <w:tab w:val="clear" w:pos="2160"/>
          <w:tab w:val="clear" w:pos="5040"/>
          <w:tab w:val="left" w:pos="2880"/>
          <w:tab w:val="left" w:pos="4320"/>
        </w:tabs>
        <w:rPr>
          <w:b/>
          <w:color w:val="000000"/>
        </w:rPr>
      </w:pPr>
      <w:r w:rsidRPr="00952279">
        <w:rPr>
          <w:b/>
          <w:color w:val="000000"/>
        </w:rPr>
        <w:t>A negative exponent in the denominator becomes a positive exponent in the numerator:</w:t>
      </w:r>
    </w:p>
    <w:p w:rsidR="0097457C" w:rsidRDefault="00A77FFD" w:rsidP="0097457C">
      <w:pPr>
        <w:pStyle w:val="BodyText"/>
        <w:tabs>
          <w:tab w:val="clear" w:pos="2160"/>
          <w:tab w:val="clear" w:pos="5040"/>
          <w:tab w:val="left" w:pos="2880"/>
          <w:tab w:val="left" w:pos="4320"/>
        </w:tabs>
        <w:rPr>
          <w:color w:val="000000"/>
        </w:rPr>
      </w:pPr>
      <w:r>
        <w:rPr>
          <w:noProof/>
          <w:color w:val="000000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>
                <wp:simplePos x="0" y="0"/>
                <wp:positionH relativeFrom="column">
                  <wp:posOffset>-411591</wp:posOffset>
                </wp:positionH>
                <wp:positionV relativeFrom="paragraph">
                  <wp:posOffset>-139329</wp:posOffset>
                </wp:positionV>
                <wp:extent cx="480695" cy="376273"/>
                <wp:effectExtent l="38100" t="38100" r="33655" b="43180"/>
                <wp:wrapNone/>
                <wp:docPr id="990" name="Ink 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480695" cy="376273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62E659" id="Ink 990" o:spid="_x0000_s1026" type="#_x0000_t75" style="position:absolute;margin-left:-32.75pt;margin-top:-11.3pt;width:38.55pt;height:30.35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">
                <v:imagedata r:id="rId662" o:title=""/>
              </v:shape>
            </w:pict>
          </mc:Fallback>
        </mc:AlternateContent>
      </w:r>
    </w:p>
    <w:p w:rsidR="0097457C" w:rsidRDefault="0097457C" w:rsidP="0097457C">
      <w:pPr>
        <w:pStyle w:val="BodyText"/>
        <w:tabs>
          <w:tab w:val="clear" w:pos="2160"/>
          <w:tab w:val="clear" w:pos="5040"/>
          <w:tab w:val="left" w:pos="3600"/>
          <w:tab w:val="left" w:pos="4320"/>
        </w:tabs>
        <w:rPr>
          <w:color w:val="000000"/>
        </w:rPr>
      </w:pPr>
      <w:proofErr w:type="spellStart"/>
      <w:r>
        <w:rPr>
          <w:color w:val="000000"/>
        </w:rPr>
        <w:t>i</w:t>
      </w:r>
      <w:proofErr w:type="spellEnd"/>
      <w:r>
        <w:rPr>
          <w:color w:val="000000"/>
        </w:rPr>
        <w:t xml:space="preserve">) </w:t>
      </w:r>
      <w:r>
        <w:rPr>
          <w:color w:val="000000"/>
          <w:position w:val="-24"/>
        </w:rPr>
        <w:object w:dxaOrig="420" w:dyaOrig="620">
          <v:shape id="_x0000_i1058" type="#_x0000_t75" style="width:21pt;height:31pt" o:ole="">
            <v:imagedata r:id="rId663" o:title=""/>
          </v:shape>
          <o:OLEObject Type="Embed" ProgID="Equation.3" ShapeID="_x0000_i1058" DrawAspect="Content" ObjectID="_1599898995" r:id="rId664"/>
        </w:object>
      </w:r>
      <w:r>
        <w:rPr>
          <w:color w:val="000000"/>
        </w:rPr>
        <w:tab/>
        <w:t xml:space="preserve">ii)  </w:t>
      </w:r>
      <w:r>
        <w:rPr>
          <w:color w:val="000000"/>
          <w:position w:val="-24"/>
        </w:rPr>
        <w:object w:dxaOrig="420" w:dyaOrig="620">
          <v:shape id="_x0000_i1059" type="#_x0000_t75" style="width:21pt;height:31pt" o:ole="">
            <v:imagedata r:id="rId665" o:title=""/>
          </v:shape>
          <o:OLEObject Type="Embed" ProgID="Equation.3" ShapeID="_x0000_i1059" DrawAspect="Content" ObjectID="_1599898996" r:id="rId666"/>
        </w:object>
      </w:r>
    </w:p>
    <w:p w:rsidR="0097457C" w:rsidRDefault="0097457C" w:rsidP="0097457C">
      <w:pPr>
        <w:pStyle w:val="BodyText"/>
        <w:tabs>
          <w:tab w:val="clear" w:pos="2160"/>
          <w:tab w:val="clear" w:pos="5040"/>
          <w:tab w:val="left" w:pos="3600"/>
          <w:tab w:val="left" w:pos="4320"/>
        </w:tabs>
        <w:rPr>
          <w:color w:val="000000"/>
        </w:rPr>
      </w:pPr>
    </w:p>
    <w:p w:rsidR="0097457C" w:rsidRDefault="0097457C" w:rsidP="0097457C">
      <w:pPr>
        <w:pStyle w:val="BodyText"/>
        <w:tabs>
          <w:tab w:val="clear" w:pos="2160"/>
          <w:tab w:val="clear" w:pos="5040"/>
          <w:tab w:val="left" w:pos="3600"/>
          <w:tab w:val="left" w:pos="4320"/>
        </w:tabs>
        <w:rPr>
          <w:color w:val="000000"/>
        </w:rPr>
      </w:pPr>
    </w:p>
    <w:p w:rsidR="0097457C" w:rsidRDefault="0097457C" w:rsidP="0097457C">
      <w:pPr>
        <w:pStyle w:val="BodyText"/>
        <w:tabs>
          <w:tab w:val="clear" w:pos="2160"/>
          <w:tab w:val="clear" w:pos="5040"/>
          <w:tab w:val="left" w:pos="3600"/>
          <w:tab w:val="left" w:pos="4320"/>
        </w:tabs>
        <w:rPr>
          <w:color w:val="000000"/>
        </w:rPr>
      </w:pPr>
      <w:r>
        <w:rPr>
          <w:color w:val="000000"/>
        </w:rPr>
        <w:t xml:space="preserve">iii) </w:t>
      </w:r>
      <w:r>
        <w:rPr>
          <w:color w:val="000000"/>
          <w:position w:val="-24"/>
        </w:rPr>
        <w:object w:dxaOrig="400" w:dyaOrig="620">
          <v:shape id="_x0000_i1060" type="#_x0000_t75" style="width:19.95pt;height:31pt" o:ole="">
            <v:imagedata r:id="rId667" o:title=""/>
          </v:shape>
          <o:OLEObject Type="Embed" ProgID="Equation.3" ShapeID="_x0000_i1060" DrawAspect="Content" ObjectID="_1599898997" r:id="rId668"/>
        </w:object>
      </w:r>
      <w:r>
        <w:rPr>
          <w:color w:val="000000"/>
        </w:rPr>
        <w:tab/>
        <w:t xml:space="preserve">iv)  </w:t>
      </w:r>
      <w:r>
        <w:rPr>
          <w:color w:val="000000"/>
          <w:position w:val="-24"/>
        </w:rPr>
        <w:object w:dxaOrig="420" w:dyaOrig="620">
          <v:shape id="_x0000_i1061" type="#_x0000_t75" style="width:21pt;height:31pt" o:ole="">
            <v:imagedata r:id="rId669" o:title=""/>
          </v:shape>
          <o:OLEObject Type="Embed" ProgID="Equation.3" ShapeID="_x0000_i1061" DrawAspect="Content" ObjectID="_1599898998" r:id="rId670"/>
        </w:object>
      </w:r>
    </w:p>
    <w:p w:rsidR="0097457C" w:rsidRDefault="0097457C" w:rsidP="0097457C">
      <w:pPr>
        <w:pStyle w:val="BodyText"/>
        <w:tabs>
          <w:tab w:val="clear" w:pos="2160"/>
          <w:tab w:val="clear" w:pos="5040"/>
          <w:tab w:val="left" w:pos="2880"/>
          <w:tab w:val="left" w:pos="4320"/>
        </w:tabs>
        <w:rPr>
          <w:color w:val="000000"/>
        </w:rPr>
      </w:pPr>
    </w:p>
    <w:p w:rsidR="0097457C" w:rsidRDefault="0097457C" w:rsidP="0097457C">
      <w:pPr>
        <w:pStyle w:val="BodyText"/>
        <w:tabs>
          <w:tab w:val="clear" w:pos="2160"/>
          <w:tab w:val="clear" w:pos="5040"/>
          <w:tab w:val="left" w:pos="2880"/>
          <w:tab w:val="left" w:pos="4320"/>
        </w:tabs>
        <w:rPr>
          <w:color w:val="000000"/>
        </w:rPr>
      </w:pPr>
    </w:p>
    <w:p w:rsidR="0097457C" w:rsidRPr="00952279" w:rsidRDefault="0097457C" w:rsidP="0097457C">
      <w:pPr>
        <w:pStyle w:val="BodyText"/>
        <w:tabs>
          <w:tab w:val="clear" w:pos="2160"/>
          <w:tab w:val="clear" w:pos="5040"/>
          <w:tab w:val="left" w:pos="2880"/>
          <w:tab w:val="left" w:pos="4320"/>
        </w:tabs>
        <w:rPr>
          <w:b/>
          <w:color w:val="000000"/>
        </w:rPr>
      </w:pPr>
      <w:r w:rsidRPr="00952279">
        <w:rPr>
          <w:b/>
          <w:color w:val="000000"/>
        </w:rPr>
        <w:t>ex: Rewrite with positive exponents:</w:t>
      </w:r>
    </w:p>
    <w:p w:rsidR="0097457C" w:rsidRDefault="0097457C" w:rsidP="0097457C">
      <w:pPr>
        <w:pStyle w:val="BodyText"/>
        <w:tabs>
          <w:tab w:val="clear" w:pos="2160"/>
          <w:tab w:val="clear" w:pos="5040"/>
          <w:tab w:val="left" w:pos="2880"/>
          <w:tab w:val="left" w:pos="4320"/>
        </w:tabs>
        <w:rPr>
          <w:color w:val="000000"/>
        </w:rPr>
      </w:pPr>
    </w:p>
    <w:p w:rsidR="0097457C" w:rsidRDefault="0097457C" w:rsidP="0097457C">
      <w:pPr>
        <w:pStyle w:val="BodyText"/>
        <w:tabs>
          <w:tab w:val="clear" w:pos="2160"/>
          <w:tab w:val="clear" w:pos="5040"/>
          <w:tab w:val="left" w:pos="3600"/>
        </w:tabs>
        <w:rPr>
          <w:color w:val="000000"/>
        </w:rPr>
      </w:pPr>
      <w:proofErr w:type="spellStart"/>
      <w:r>
        <w:rPr>
          <w:color w:val="000000"/>
        </w:rPr>
        <w:t>i</w:t>
      </w:r>
      <w:proofErr w:type="spellEnd"/>
      <w:r>
        <w:rPr>
          <w:color w:val="000000"/>
        </w:rPr>
        <w:t xml:space="preserve">) </w:t>
      </w:r>
      <w:r>
        <w:rPr>
          <w:color w:val="000000"/>
          <w:position w:val="-28"/>
        </w:rPr>
        <w:object w:dxaOrig="980" w:dyaOrig="700">
          <v:shape id="_x0000_i1062" type="#_x0000_t75" style="width:49.05pt;height:35.05pt" o:ole="">
            <v:imagedata r:id="rId671" o:title=""/>
          </v:shape>
          <o:OLEObject Type="Embed" ProgID="Equation.3" ShapeID="_x0000_i1062" DrawAspect="Content" ObjectID="_1599898999" r:id="rId672"/>
        </w:object>
      </w:r>
      <w:r>
        <w:rPr>
          <w:color w:val="000000"/>
        </w:rPr>
        <w:tab/>
        <w:t xml:space="preserve">ii) </w:t>
      </w:r>
      <w:r w:rsidRPr="007B0A6A">
        <w:rPr>
          <w:color w:val="000000"/>
          <w:position w:val="-24"/>
        </w:rPr>
        <w:object w:dxaOrig="1219" w:dyaOrig="660">
          <v:shape id="_x0000_i1063" type="#_x0000_t75" style="width:60.95pt;height:33.1pt" o:ole="">
            <v:imagedata r:id="rId673" o:title=""/>
          </v:shape>
          <o:OLEObject Type="Embed" ProgID="Equation.3" ShapeID="_x0000_i1063" DrawAspect="Content" ObjectID="_1599899000" r:id="rId674"/>
        </w:object>
      </w:r>
    </w:p>
    <w:p w:rsidR="0097457C" w:rsidRDefault="0097457C" w:rsidP="0097457C">
      <w:pPr>
        <w:pStyle w:val="BodyText"/>
        <w:tabs>
          <w:tab w:val="clear" w:pos="2160"/>
          <w:tab w:val="clear" w:pos="5040"/>
          <w:tab w:val="left" w:pos="3600"/>
        </w:tabs>
        <w:rPr>
          <w:color w:val="000000"/>
        </w:rPr>
      </w:pPr>
    </w:p>
    <w:p w:rsidR="0097457C" w:rsidRDefault="0097457C" w:rsidP="0097457C">
      <w:pPr>
        <w:pStyle w:val="BodyText"/>
        <w:tabs>
          <w:tab w:val="clear" w:pos="2160"/>
          <w:tab w:val="clear" w:pos="5040"/>
          <w:tab w:val="left" w:pos="3600"/>
        </w:tabs>
        <w:rPr>
          <w:color w:val="000000"/>
        </w:rPr>
      </w:pPr>
    </w:p>
    <w:p w:rsidR="0097457C" w:rsidRDefault="0097457C" w:rsidP="0097457C">
      <w:pPr>
        <w:pStyle w:val="BodyText"/>
        <w:tabs>
          <w:tab w:val="clear" w:pos="2160"/>
          <w:tab w:val="clear" w:pos="5040"/>
          <w:tab w:val="left" w:pos="3600"/>
        </w:tabs>
        <w:rPr>
          <w:color w:val="000000"/>
        </w:rPr>
      </w:pPr>
    </w:p>
    <w:p w:rsidR="0097457C" w:rsidRDefault="0097457C" w:rsidP="0097457C">
      <w:pPr>
        <w:pStyle w:val="BodyText"/>
        <w:tabs>
          <w:tab w:val="clear" w:pos="2160"/>
          <w:tab w:val="clear" w:pos="5040"/>
          <w:tab w:val="left" w:pos="3600"/>
        </w:tabs>
        <w:rPr>
          <w:color w:val="auto"/>
          <w:u w:color="FF0000"/>
        </w:rPr>
      </w:pPr>
    </w:p>
    <w:p w:rsidR="0097457C" w:rsidRPr="00952279" w:rsidRDefault="0097457C" w:rsidP="0097457C">
      <w:pPr>
        <w:pStyle w:val="BodyText"/>
        <w:tabs>
          <w:tab w:val="clear" w:pos="2160"/>
          <w:tab w:val="clear" w:pos="5040"/>
          <w:tab w:val="left" w:pos="3600"/>
        </w:tabs>
        <w:rPr>
          <w:b/>
          <w:color w:val="auto"/>
          <w:u w:color="FF0000"/>
        </w:rPr>
      </w:pPr>
    </w:p>
    <w:p w:rsidR="0097457C" w:rsidRPr="00952279" w:rsidRDefault="0097457C" w:rsidP="0097457C">
      <w:pPr>
        <w:pStyle w:val="BodyText"/>
        <w:tabs>
          <w:tab w:val="clear" w:pos="2160"/>
          <w:tab w:val="clear" w:pos="5040"/>
          <w:tab w:val="left" w:pos="3600"/>
        </w:tabs>
        <w:rPr>
          <w:b/>
          <w:color w:val="auto"/>
          <w:u w:color="FF0000"/>
        </w:rPr>
      </w:pPr>
      <w:r w:rsidRPr="00952279">
        <w:rPr>
          <w:b/>
          <w:color w:val="auto"/>
          <w:u w:color="FF0000"/>
        </w:rPr>
        <w:t>Ex:  Use a power with a negative exponent (other than -1) to write an equivalent form for:</w:t>
      </w:r>
    </w:p>
    <w:p w:rsidR="0097457C" w:rsidRDefault="0097457C" w:rsidP="0097457C">
      <w:pPr>
        <w:pStyle w:val="BodyText"/>
        <w:tabs>
          <w:tab w:val="clear" w:pos="2160"/>
          <w:tab w:val="clear" w:pos="5040"/>
          <w:tab w:val="left" w:pos="3600"/>
        </w:tabs>
        <w:rPr>
          <w:color w:val="auto"/>
          <w:u w:color="FF0000"/>
        </w:rPr>
      </w:pPr>
    </w:p>
    <w:p w:rsidR="0097457C" w:rsidRPr="00F019AE" w:rsidRDefault="0097457C" w:rsidP="0097457C">
      <w:pPr>
        <w:pStyle w:val="BodyText"/>
        <w:tabs>
          <w:tab w:val="clear" w:pos="5040"/>
          <w:tab w:val="left" w:pos="4320"/>
        </w:tabs>
        <w:rPr>
          <w:color w:val="auto"/>
          <w:u w:color="FF0000"/>
        </w:rPr>
      </w:pPr>
      <w:proofErr w:type="spellStart"/>
      <w:r>
        <w:rPr>
          <w:color w:val="auto"/>
          <w:u w:color="FF0000"/>
        </w:rPr>
        <w:t>i</w:t>
      </w:r>
      <w:proofErr w:type="spellEnd"/>
      <w:r>
        <w:rPr>
          <w:color w:val="auto"/>
          <w:u w:color="FF0000"/>
        </w:rPr>
        <w:t xml:space="preserve">)  </w:t>
      </w:r>
      <w:r w:rsidRPr="00916F40">
        <w:rPr>
          <w:color w:val="auto"/>
          <w:position w:val="-24"/>
          <w:u w:color="FF0000"/>
        </w:rPr>
        <w:object w:dxaOrig="320" w:dyaOrig="620">
          <v:shape id="_x0000_i1064" type="#_x0000_t75" style="width:15.95pt;height:31pt" o:ole="">
            <v:imagedata r:id="rId675" o:title=""/>
          </v:shape>
          <o:OLEObject Type="Embed" ProgID="Equation.3" ShapeID="_x0000_i1064" DrawAspect="Content" ObjectID="_1599899001" r:id="rId676"/>
        </w:object>
      </w:r>
      <w:r>
        <w:rPr>
          <w:color w:val="auto"/>
          <w:u w:color="FF0000"/>
        </w:rPr>
        <w:tab/>
        <w:t xml:space="preserve">ii)  </w:t>
      </w:r>
      <w:r w:rsidRPr="00916F40">
        <w:rPr>
          <w:color w:val="auto"/>
          <w:position w:val="-24"/>
          <w:u w:color="FF0000"/>
        </w:rPr>
        <w:object w:dxaOrig="360" w:dyaOrig="620">
          <v:shape id="_x0000_i1065" type="#_x0000_t75" style="width:18.05pt;height:31pt" o:ole="">
            <v:imagedata r:id="rId677" o:title=""/>
          </v:shape>
          <o:OLEObject Type="Embed" ProgID="Equation.3" ShapeID="_x0000_i1065" DrawAspect="Content" ObjectID="_1599899002" r:id="rId678"/>
        </w:object>
      </w:r>
      <w:r>
        <w:rPr>
          <w:color w:val="auto"/>
          <w:u w:color="FF0000"/>
        </w:rPr>
        <w:tab/>
        <w:t xml:space="preserve">iii)  </w:t>
      </w:r>
      <w:r w:rsidRPr="00F019AE">
        <w:rPr>
          <w:color w:val="auto"/>
          <w:position w:val="-6"/>
          <w:u w:color="FF0000"/>
        </w:rPr>
        <w:object w:dxaOrig="180" w:dyaOrig="279">
          <v:shape id="_x0000_i1066" type="#_x0000_t75" style="width:9.1pt;height:14pt" o:ole="">
            <v:imagedata r:id="rId679" o:title=""/>
          </v:shape>
          <o:OLEObject Type="Embed" ProgID="Equation.3" ShapeID="_x0000_i1066" DrawAspect="Content" ObjectID="_1599899003" r:id="rId680"/>
        </w:object>
      </w:r>
    </w:p>
    <w:p w:rsidR="0097457C" w:rsidRDefault="0097457C" w:rsidP="0097457C">
      <w:pPr>
        <w:pStyle w:val="BodyText"/>
        <w:tabs>
          <w:tab w:val="clear" w:pos="2160"/>
          <w:tab w:val="clear" w:pos="5040"/>
          <w:tab w:val="left" w:pos="3600"/>
        </w:tabs>
        <w:rPr>
          <w:color w:val="auto"/>
          <w:u w:color="FF0000"/>
        </w:rPr>
      </w:pPr>
    </w:p>
    <w:p w:rsidR="0097457C" w:rsidRPr="00952279" w:rsidRDefault="0097457C" w:rsidP="007A3426">
      <w:pPr>
        <w:pStyle w:val="BodyText"/>
        <w:rPr>
          <w:b/>
          <w:u w:val="single"/>
        </w:rPr>
      </w:pPr>
    </w:p>
    <w:p w:rsidR="007A3426" w:rsidRPr="007A3426" w:rsidRDefault="007A3426" w:rsidP="001A55EC">
      <w:pPr>
        <w:tabs>
          <w:tab w:val="left" w:pos="5760"/>
        </w:tabs>
      </w:pPr>
    </w:p>
    <w:p w:rsidR="007A3426" w:rsidRDefault="007A3426" w:rsidP="001A55EC">
      <w:pPr>
        <w:tabs>
          <w:tab w:val="left" w:pos="5760"/>
        </w:tabs>
      </w:pPr>
    </w:p>
    <w:p w:rsidR="0097457C" w:rsidRPr="0097457C" w:rsidRDefault="0097457C" w:rsidP="0097457C">
      <w:pPr>
        <w:pStyle w:val="ListParagraph"/>
        <w:numPr>
          <w:ilvl w:val="0"/>
          <w:numId w:val="1"/>
        </w:numPr>
        <w:rPr>
          <w:b/>
          <w:u w:color="FF0000"/>
        </w:rPr>
      </w:pPr>
      <w:r w:rsidRPr="0097457C">
        <w:rPr>
          <w:b/>
          <w:u w:val="single" w:color="FF0000"/>
        </w:rPr>
        <w:t xml:space="preserve">Rational Exponents </w:t>
      </w:r>
    </w:p>
    <w:p w:rsidR="0097457C" w:rsidRDefault="0097457C" w:rsidP="0097457C">
      <w:pPr>
        <w:tabs>
          <w:tab w:val="left" w:pos="1980"/>
          <w:tab w:val="left" w:pos="4320"/>
        </w:tabs>
        <w:rPr>
          <w:u w:color="FF0000"/>
        </w:rPr>
      </w:pPr>
    </w:p>
    <w:p w:rsidR="0097457C" w:rsidRDefault="0097457C" w:rsidP="0097457C">
      <w:pPr>
        <w:tabs>
          <w:tab w:val="left" w:pos="1980"/>
          <w:tab w:val="left" w:pos="4320"/>
        </w:tabs>
        <w:rPr>
          <w:u w:color="FF0000"/>
        </w:rPr>
      </w:pPr>
      <w:r>
        <w:rPr>
          <w:u w:color="FF0000"/>
        </w:rPr>
        <w:t>A radical can be changed into a fractional exponent or a fractional exponent can be changed into as radical as follows:</w:t>
      </w:r>
    </w:p>
    <w:p w:rsidR="0097457C" w:rsidRDefault="0097457C" w:rsidP="0097457C">
      <w:pPr>
        <w:tabs>
          <w:tab w:val="left" w:pos="1440"/>
          <w:tab w:val="left" w:pos="4320"/>
        </w:tabs>
        <w:rPr>
          <w:u w:color="FF0000"/>
        </w:rPr>
      </w:pPr>
      <w:r>
        <w:rPr>
          <w:u w:color="FF0000"/>
        </w:rPr>
        <w:tab/>
      </w:r>
      <w:r w:rsidRPr="00FF5780">
        <w:rPr>
          <w:position w:val="-8"/>
          <w:u w:color="FF0000"/>
        </w:rPr>
        <w:object w:dxaOrig="960" w:dyaOrig="499">
          <v:shape id="_x0000_i1067" type="#_x0000_t75" style="width:48pt;height:24.9pt" o:ole="">
            <v:imagedata r:id="rId681" o:title=""/>
          </v:shape>
          <o:OLEObject Type="Embed" ProgID="Equation.3" ShapeID="_x0000_i1067" DrawAspect="Content" ObjectID="_1599899004" r:id="rId682"/>
        </w:object>
      </w:r>
    </w:p>
    <w:p w:rsidR="0097457C" w:rsidRDefault="0097457C" w:rsidP="0097457C">
      <w:pPr>
        <w:tabs>
          <w:tab w:val="left" w:pos="1440"/>
          <w:tab w:val="left" w:pos="4320"/>
        </w:tabs>
        <w:rPr>
          <w:u w:color="FF0000"/>
        </w:rPr>
      </w:pPr>
    </w:p>
    <w:p w:rsidR="0097457C" w:rsidRPr="0097457C" w:rsidRDefault="0097457C" w:rsidP="0097457C">
      <w:pPr>
        <w:tabs>
          <w:tab w:val="left" w:pos="1440"/>
          <w:tab w:val="left" w:pos="4320"/>
        </w:tabs>
        <w:rPr>
          <w:b/>
          <w:u w:color="FF0000"/>
        </w:rPr>
      </w:pPr>
      <w:r w:rsidRPr="0097457C">
        <w:rPr>
          <w:b/>
          <w:u w:color="FF0000"/>
        </w:rPr>
        <w:t>Examples:  Evaluate</w:t>
      </w:r>
    </w:p>
    <w:p w:rsidR="0097457C" w:rsidRDefault="0097457C" w:rsidP="0097457C">
      <w:pPr>
        <w:tabs>
          <w:tab w:val="left" w:pos="1440"/>
          <w:tab w:val="left" w:pos="4320"/>
        </w:tabs>
        <w:rPr>
          <w:u w:color="FF0000"/>
        </w:rPr>
      </w:pPr>
    </w:p>
    <w:p w:rsidR="0097457C" w:rsidRDefault="0097457C" w:rsidP="0097457C">
      <w:pPr>
        <w:tabs>
          <w:tab w:val="left" w:pos="3600"/>
        </w:tabs>
        <w:rPr>
          <w:u w:color="FF0000"/>
        </w:rPr>
      </w:pPr>
      <w:proofErr w:type="spellStart"/>
      <w:r>
        <w:rPr>
          <w:u w:color="FF0000"/>
        </w:rPr>
        <w:t>i</w:t>
      </w:r>
      <w:proofErr w:type="spellEnd"/>
      <w:r>
        <w:rPr>
          <w:u w:color="FF0000"/>
        </w:rPr>
        <w:t xml:space="preserve">) </w:t>
      </w:r>
      <w:r w:rsidRPr="00FF5780">
        <w:rPr>
          <w:position w:val="-6"/>
          <w:u w:color="FF0000"/>
        </w:rPr>
        <w:object w:dxaOrig="420" w:dyaOrig="480">
          <v:shape id="_x0000_i1068" type="#_x0000_t75" style="width:21pt;height:24pt" o:ole="">
            <v:imagedata r:id="rId683" o:title=""/>
          </v:shape>
          <o:OLEObject Type="Embed" ProgID="Equation.3" ShapeID="_x0000_i1068" DrawAspect="Content" ObjectID="_1599899005" r:id="rId684"/>
        </w:object>
      </w:r>
      <w:r>
        <w:rPr>
          <w:u w:color="FF0000"/>
        </w:rPr>
        <w:tab/>
        <w:t xml:space="preserve">ii)  </w:t>
      </w:r>
      <w:r w:rsidRPr="00FF5780">
        <w:rPr>
          <w:position w:val="-4"/>
          <w:u w:color="FF0000"/>
        </w:rPr>
        <w:object w:dxaOrig="300" w:dyaOrig="460">
          <v:shape id="_x0000_i1069" type="#_x0000_t75" style="width:15.05pt;height:23.1pt" o:ole="">
            <v:imagedata r:id="rId685" o:title=""/>
          </v:shape>
          <o:OLEObject Type="Embed" ProgID="Equation.3" ShapeID="_x0000_i1069" DrawAspect="Content" ObjectID="_1599899006" r:id="rId686"/>
        </w:object>
      </w: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Default="0097457C" w:rsidP="0097457C">
      <w:pPr>
        <w:tabs>
          <w:tab w:val="left" w:pos="3600"/>
        </w:tabs>
        <w:rPr>
          <w:u w:color="FF0000"/>
        </w:rPr>
      </w:pPr>
      <w:r>
        <w:rPr>
          <w:u w:color="FF0000"/>
        </w:rPr>
        <w:t xml:space="preserve">iii) </w:t>
      </w:r>
      <w:r w:rsidRPr="00340B65">
        <w:rPr>
          <w:position w:val="-28"/>
          <w:u w:color="FF0000"/>
        </w:rPr>
        <w:object w:dxaOrig="660" w:dyaOrig="820">
          <v:shape id="_x0000_i1070" type="#_x0000_t75" style="width:33.1pt;height:41.15pt" o:ole="">
            <v:imagedata r:id="rId687" o:title=""/>
          </v:shape>
          <o:OLEObject Type="Embed" ProgID="Equation.3" ShapeID="_x0000_i1070" DrawAspect="Content" ObjectID="_1599899007" r:id="rId688"/>
        </w:object>
      </w:r>
      <w:r>
        <w:rPr>
          <w:u w:color="FF0000"/>
        </w:rPr>
        <w:tab/>
        <w:t xml:space="preserve">iv) </w:t>
      </w:r>
      <w:r w:rsidRPr="003F09DC">
        <w:rPr>
          <w:position w:val="-10"/>
          <w:u w:color="FF0000"/>
        </w:rPr>
        <w:object w:dxaOrig="580" w:dyaOrig="520">
          <v:shape id="_x0000_i1071" type="#_x0000_t75" style="width:29.1pt;height:25.95pt" o:ole="">
            <v:imagedata r:id="rId689" o:title=""/>
          </v:shape>
          <o:OLEObject Type="Embed" ProgID="Equation.3" ShapeID="_x0000_i1071" DrawAspect="Content" ObjectID="_1599899008" r:id="rId690"/>
        </w:object>
      </w: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Default="0097457C" w:rsidP="0097457C">
      <w:pPr>
        <w:tabs>
          <w:tab w:val="left" w:pos="3600"/>
        </w:tabs>
        <w:rPr>
          <w:u w:color="FF0000"/>
        </w:rPr>
      </w:pPr>
      <w:r>
        <w:rPr>
          <w:u w:color="FF0000"/>
        </w:rPr>
        <w:t xml:space="preserve">v) </w:t>
      </w:r>
      <w:r w:rsidRPr="00D10200">
        <w:rPr>
          <w:position w:val="-6"/>
          <w:u w:color="FF0000"/>
        </w:rPr>
        <w:object w:dxaOrig="499" w:dyaOrig="320">
          <v:shape id="_x0000_i1072" type="#_x0000_t75" style="width:24.9pt;height:15.95pt" o:ole="">
            <v:imagedata r:id="rId691" o:title=""/>
          </v:shape>
          <o:OLEObject Type="Embed" ProgID="Equation.3" ShapeID="_x0000_i1072" DrawAspect="Content" ObjectID="_1599899009" r:id="rId692"/>
        </w:object>
      </w:r>
      <w:r>
        <w:rPr>
          <w:u w:color="FF0000"/>
        </w:rPr>
        <w:tab/>
        <w:t xml:space="preserve">vi) </w:t>
      </w:r>
      <w:r w:rsidRPr="00D10200">
        <w:rPr>
          <w:position w:val="-6"/>
          <w:u w:color="FF0000"/>
        </w:rPr>
        <w:object w:dxaOrig="499" w:dyaOrig="320">
          <v:shape id="_x0000_i1073" type="#_x0000_t75" style="width:24.9pt;height:15.95pt" o:ole="">
            <v:imagedata r:id="rId693" o:title=""/>
          </v:shape>
          <o:OLEObject Type="Embed" ProgID="Equation.3" ShapeID="_x0000_i1073" DrawAspect="Content" ObjectID="_1599899010" r:id="rId694"/>
        </w:object>
      </w: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Default="0097457C" w:rsidP="0097457C">
      <w:pPr>
        <w:tabs>
          <w:tab w:val="left" w:pos="3600"/>
        </w:tabs>
        <w:rPr>
          <w:u w:color="FF0000"/>
        </w:rPr>
      </w:pPr>
      <w:r>
        <w:rPr>
          <w:u w:color="FF0000"/>
        </w:rPr>
        <w:t xml:space="preserve">vii)  </w:t>
      </w:r>
      <w:r w:rsidRPr="00D10200">
        <w:rPr>
          <w:position w:val="-6"/>
          <w:u w:color="FF0000"/>
        </w:rPr>
        <w:object w:dxaOrig="540" w:dyaOrig="320">
          <v:shape id="_x0000_i1074" type="#_x0000_t75" style="width:27.15pt;height:15.95pt" o:ole="">
            <v:imagedata r:id="rId695" o:title=""/>
          </v:shape>
          <o:OLEObject Type="Embed" ProgID="Equation.3" ShapeID="_x0000_i1074" DrawAspect="Content" ObjectID="_1599899011" r:id="rId696"/>
        </w:object>
      </w:r>
      <w:r>
        <w:rPr>
          <w:u w:color="FF0000"/>
        </w:rPr>
        <w:tab/>
        <w:t xml:space="preserve">viii)  </w:t>
      </w:r>
      <w:r w:rsidRPr="003F09DC">
        <w:rPr>
          <w:position w:val="-6"/>
          <w:u w:color="FF0000"/>
        </w:rPr>
        <w:object w:dxaOrig="680" w:dyaOrig="320">
          <v:shape id="_x0000_i1075" type="#_x0000_t75" style="width:34pt;height:15.95pt" o:ole="">
            <v:imagedata r:id="rId697" o:title=""/>
          </v:shape>
          <o:OLEObject Type="Embed" ProgID="Equation.3" ShapeID="_x0000_i1075" DrawAspect="Content" ObjectID="_1599899012" r:id="rId698"/>
        </w:object>
      </w: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Pr="0097457C" w:rsidRDefault="0097457C" w:rsidP="0097457C">
      <w:pPr>
        <w:tabs>
          <w:tab w:val="left" w:pos="3600"/>
        </w:tabs>
        <w:rPr>
          <w:b/>
          <w:u w:color="FF0000"/>
        </w:rPr>
      </w:pPr>
      <w:r w:rsidRPr="0097457C">
        <w:rPr>
          <w:b/>
          <w:u w:color="FF0000"/>
        </w:rPr>
        <w:t xml:space="preserve">Write each number as a power with exponent </w:t>
      </w:r>
      <w:r w:rsidRPr="0097457C">
        <w:rPr>
          <w:b/>
          <w:position w:val="-24"/>
          <w:u w:color="FF0000"/>
        </w:rPr>
        <w:object w:dxaOrig="240" w:dyaOrig="620">
          <v:shape id="_x0000_i1076" type="#_x0000_t75" style="width:12.1pt;height:31pt" o:ole="">
            <v:imagedata r:id="rId699" o:title=""/>
          </v:shape>
          <o:OLEObject Type="Embed" ProgID="Equation.3" ShapeID="_x0000_i1076" DrawAspect="Content" ObjectID="_1599899013" r:id="rId700"/>
        </w:object>
      </w:r>
    </w:p>
    <w:p w:rsidR="0097457C" w:rsidRDefault="0097457C" w:rsidP="0097457C">
      <w:pPr>
        <w:tabs>
          <w:tab w:val="left" w:pos="3600"/>
        </w:tabs>
        <w:rPr>
          <w:u w:color="FF0000"/>
        </w:rPr>
      </w:pPr>
      <w:proofErr w:type="spellStart"/>
      <w:r>
        <w:rPr>
          <w:u w:color="FF0000"/>
        </w:rPr>
        <w:t>i</w:t>
      </w:r>
      <w:proofErr w:type="spellEnd"/>
      <w:r>
        <w:rPr>
          <w:u w:color="FF0000"/>
        </w:rPr>
        <w:t>) 5</w:t>
      </w:r>
      <w:r>
        <w:rPr>
          <w:u w:color="FF0000"/>
        </w:rPr>
        <w:tab/>
        <w:t>ii) 7</w:t>
      </w: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Pr="0097457C" w:rsidRDefault="0097457C" w:rsidP="0097457C">
      <w:pPr>
        <w:tabs>
          <w:tab w:val="left" w:pos="3600"/>
        </w:tabs>
        <w:rPr>
          <w:b/>
          <w:u w:color="FF0000"/>
        </w:rPr>
      </w:pPr>
      <w:r w:rsidRPr="0097457C">
        <w:rPr>
          <w:b/>
          <w:u w:color="FF0000"/>
        </w:rPr>
        <w:t xml:space="preserve">Write in exponential form: </w:t>
      </w:r>
      <w:r w:rsidRPr="0097457C">
        <w:rPr>
          <w:b/>
          <w:position w:val="-6"/>
          <w:u w:color="FF0000"/>
        </w:rPr>
        <w:object w:dxaOrig="279" w:dyaOrig="320">
          <v:shape id="_x0000_i1077" type="#_x0000_t75" style="width:14pt;height:15.95pt" o:ole="">
            <v:imagedata r:id="rId701" o:title=""/>
          </v:shape>
          <o:OLEObject Type="Embed" ProgID="Equation.3" ShapeID="_x0000_i1077" DrawAspect="Content" ObjectID="_1599899014" r:id="rId702"/>
        </w:object>
      </w: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Default="0097457C" w:rsidP="0097457C">
      <w:pPr>
        <w:tabs>
          <w:tab w:val="left" w:pos="3600"/>
        </w:tabs>
        <w:rPr>
          <w:u w:color="FF0000"/>
        </w:rPr>
      </w:pPr>
      <w:proofErr w:type="spellStart"/>
      <w:r>
        <w:rPr>
          <w:u w:color="FF0000"/>
        </w:rPr>
        <w:t>i</w:t>
      </w:r>
      <w:proofErr w:type="spellEnd"/>
      <w:r>
        <w:rPr>
          <w:u w:color="FF0000"/>
        </w:rPr>
        <w:t xml:space="preserve">) </w:t>
      </w:r>
      <w:r w:rsidRPr="00166F2E">
        <w:rPr>
          <w:position w:val="-6"/>
          <w:u w:color="FF0000"/>
        </w:rPr>
        <w:object w:dxaOrig="540" w:dyaOrig="400">
          <v:shape id="_x0000_i1078" type="#_x0000_t75" style="width:27.15pt;height:19.95pt" o:ole="">
            <v:imagedata r:id="rId703" o:title=""/>
          </v:shape>
          <o:OLEObject Type="Embed" ProgID="Equation.3" ShapeID="_x0000_i1078" DrawAspect="Content" ObjectID="_1599899015" r:id="rId704"/>
        </w:object>
      </w:r>
      <w:r>
        <w:rPr>
          <w:u w:color="FF0000"/>
        </w:rPr>
        <w:tab/>
        <w:t xml:space="preserve">ii) </w:t>
      </w:r>
      <w:r w:rsidRPr="00166F2E">
        <w:rPr>
          <w:position w:val="-26"/>
          <w:u w:color="FF0000"/>
        </w:rPr>
        <w:object w:dxaOrig="499" w:dyaOrig="740">
          <v:shape id="_x0000_i1079" type="#_x0000_t75" style="width:24.9pt;height:37.15pt" o:ole="">
            <v:imagedata r:id="rId705" o:title=""/>
          </v:shape>
          <o:OLEObject Type="Embed" ProgID="Equation.3" ShapeID="_x0000_i1079" DrawAspect="Content" ObjectID="_1599899016" r:id="rId706"/>
        </w:object>
      </w: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Default="0097457C" w:rsidP="0097457C">
      <w:pPr>
        <w:tabs>
          <w:tab w:val="left" w:pos="3600"/>
        </w:tabs>
        <w:rPr>
          <w:u w:color="FF0000"/>
        </w:rPr>
      </w:pPr>
      <w:r>
        <w:rPr>
          <w:u w:color="FF0000"/>
        </w:rPr>
        <w:t xml:space="preserve">iii) </w:t>
      </w:r>
      <w:r w:rsidRPr="00166F2E">
        <w:rPr>
          <w:position w:val="-30"/>
          <w:u w:color="FF0000"/>
        </w:rPr>
        <w:object w:dxaOrig="740" w:dyaOrig="800">
          <v:shape id="_x0000_i1080" type="#_x0000_t75" style="width:37.15pt;height:39.95pt" o:ole="">
            <v:imagedata r:id="rId707" o:title=""/>
          </v:shape>
          <o:OLEObject Type="Embed" ProgID="Equation.3" ShapeID="_x0000_i1080" DrawAspect="Content" ObjectID="_1599899017" r:id="rId708"/>
        </w:object>
      </w:r>
      <w:r>
        <w:rPr>
          <w:u w:color="FF0000"/>
        </w:rPr>
        <w:tab/>
        <w:t xml:space="preserve">iv)  </w:t>
      </w:r>
      <w:r w:rsidRPr="00166F2E">
        <w:rPr>
          <w:position w:val="-8"/>
          <w:u w:color="FF0000"/>
        </w:rPr>
        <w:object w:dxaOrig="460" w:dyaOrig="400">
          <v:shape id="_x0000_i1081" type="#_x0000_t75" style="width:23.1pt;height:19.95pt" o:ole="">
            <v:imagedata r:id="rId709" o:title=""/>
          </v:shape>
          <o:OLEObject Type="Embed" ProgID="Equation.3" ShapeID="_x0000_i1081" DrawAspect="Content" ObjectID="_1599899018" r:id="rId710"/>
        </w:object>
      </w: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97457C" w:rsidRDefault="0097457C" w:rsidP="0097457C">
      <w:pPr>
        <w:tabs>
          <w:tab w:val="left" w:pos="3600"/>
        </w:tabs>
        <w:rPr>
          <w:u w:color="FF0000"/>
        </w:rPr>
      </w:pPr>
    </w:p>
    <w:p w:rsidR="007A3426" w:rsidRDefault="007A3426" w:rsidP="001A55EC">
      <w:pPr>
        <w:tabs>
          <w:tab w:val="left" w:pos="5760"/>
        </w:tabs>
      </w:pPr>
    </w:p>
    <w:p w:rsidR="001A55EC" w:rsidRPr="0097457C" w:rsidRDefault="001A55EC" w:rsidP="001A55EC">
      <w:pPr>
        <w:tabs>
          <w:tab w:val="left" w:pos="5760"/>
        </w:tabs>
        <w:rPr>
          <w:b/>
        </w:rPr>
      </w:pPr>
      <w:r w:rsidRPr="0097457C">
        <w:rPr>
          <w:b/>
        </w:rPr>
        <w:t>Examples:</w:t>
      </w:r>
    </w:p>
    <w:p w:rsidR="001A55EC" w:rsidRPr="0097457C" w:rsidRDefault="001A55EC" w:rsidP="0097457C">
      <w:pPr>
        <w:tabs>
          <w:tab w:val="left" w:pos="4320"/>
          <w:tab w:val="left" w:pos="5760"/>
        </w:tabs>
      </w:pPr>
      <w:proofErr w:type="spellStart"/>
      <w:r>
        <w:t>i</w:t>
      </w:r>
      <w:proofErr w:type="spellEnd"/>
      <w:r>
        <w:t xml:space="preserve">) </w:t>
      </w:r>
      <w:r>
        <w:rPr>
          <w:position w:val="-10"/>
        </w:rPr>
        <w:object w:dxaOrig="1620" w:dyaOrig="360">
          <v:shape id="_x0000_i1082" type="#_x0000_t75" style="width:81.1pt;height:18.05pt" o:ole="">
            <v:imagedata r:id="rId711" o:title=""/>
          </v:shape>
          <o:OLEObject Type="Embed" ProgID="Equation.3" ShapeID="_x0000_i1082" DrawAspect="Content" ObjectID="_1599899019" r:id="rId712"/>
        </w:object>
      </w:r>
      <w:r>
        <w:tab/>
        <w:t xml:space="preserve">ii) </w:t>
      </w:r>
      <w:r>
        <w:rPr>
          <w:position w:val="-30"/>
        </w:rPr>
        <w:object w:dxaOrig="720" w:dyaOrig="720">
          <v:shape id="_x0000_i1083" type="#_x0000_t75" style="width:36.1pt;height:36.1pt" o:ole="">
            <v:imagedata r:id="rId713" o:title=""/>
          </v:shape>
          <o:OLEObject Type="Embed" ProgID="Equation.3" ShapeID="_x0000_i1083" DrawAspect="Content" ObjectID="_1599899020" r:id="rId714"/>
        </w:object>
      </w:r>
      <w:r w:rsidR="00FC62B7">
        <w:rPr>
          <w:noProof/>
        </w:rPr>
        <w:pict>
          <v:shape id="Ink 172" o:spid="_x0000_s1026" style="position:absolute;margin-left:137.15pt;margin-top:9.6pt;width:2.45pt;height:2.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coordsize="0,0" o:spt="100" adj="0,,0" path="m@0@0l@0@0e" filled="f" strokeweight=".83333mm">
            <v:stroke joinstyle="round" endcap="round"/>
            <v:formulas/>
            <v:path shadowok="f" o:extrusionok="f" fillok="f" insetpenok="f" o:connecttype="segments"/>
            <o:lock v:ext="edit" rotation="t" aspectratio="t" verticies="t" text="t" shapetype="t"/>
            <o:ink i="AHIBEFjPVIrml8VPjwb4utLhmyIDFUgRRVMbAjmmgEZTGwI5poBXDQAAAAUDNgtkGRQyCADqKwJn&#10;e8tCMwgA9hgCe6zNQhWVe/Nd6NvwXUc7/eJFcvPiHgQBCn4AChUBDEKQDECwAQAKABEgcAIZtMYg&#10;0gE=&#10;" annotation="t"/>
          </v:shape>
        </w:pict>
      </w:r>
    </w:p>
    <w:p w:rsidR="001A55EC" w:rsidRDefault="001A55EC" w:rsidP="001A55EC">
      <w:pPr>
        <w:tabs>
          <w:tab w:val="left" w:pos="5760"/>
        </w:tabs>
      </w:pPr>
      <w:r>
        <w:lastRenderedPageBreak/>
        <w:t xml:space="preserve">iii) </w:t>
      </w:r>
      <w:r>
        <w:rPr>
          <w:position w:val="-10"/>
        </w:rPr>
        <w:object w:dxaOrig="1160" w:dyaOrig="360">
          <v:shape id="_x0000_i1084" type="#_x0000_t75" style="width:58pt;height:18.05pt" o:ole="">
            <v:imagedata r:id="rId715" o:title=""/>
          </v:shape>
          <o:OLEObject Type="Embed" ProgID="Equation.3" ShapeID="_x0000_i1084" DrawAspect="Content" ObjectID="_1599899021" r:id="rId716"/>
        </w:object>
      </w:r>
    </w:p>
    <w:p w:rsidR="001A55EC" w:rsidRDefault="001A55EC" w:rsidP="001A55EC">
      <w:pPr>
        <w:tabs>
          <w:tab w:val="left" w:pos="5760"/>
        </w:tabs>
      </w:pPr>
    </w:p>
    <w:p w:rsidR="001A55EC" w:rsidRDefault="001A55EC" w:rsidP="001A55EC">
      <w:pPr>
        <w:tabs>
          <w:tab w:val="left" w:pos="5760"/>
        </w:tabs>
      </w:pPr>
    </w:p>
    <w:p w:rsidR="001A55EC" w:rsidRDefault="001A55EC" w:rsidP="001A55EC">
      <w:pPr>
        <w:tabs>
          <w:tab w:val="left" w:pos="5760"/>
        </w:tabs>
      </w:pPr>
    </w:p>
    <w:p w:rsidR="001A55EC" w:rsidRDefault="001A55EC" w:rsidP="001A55EC">
      <w:pPr>
        <w:tabs>
          <w:tab w:val="left" w:pos="5760"/>
        </w:tabs>
      </w:pPr>
    </w:p>
    <w:p w:rsidR="001A55EC" w:rsidRDefault="001A55EC" w:rsidP="001A55EC">
      <w:pPr>
        <w:tabs>
          <w:tab w:val="left" w:pos="5760"/>
        </w:tabs>
      </w:pPr>
    </w:p>
    <w:p w:rsidR="001A55EC" w:rsidRDefault="001A55EC" w:rsidP="001A55EC">
      <w:pPr>
        <w:tabs>
          <w:tab w:val="left" w:pos="5760"/>
        </w:tabs>
        <w:rPr>
          <w:color w:val="FF0000"/>
        </w:rPr>
      </w:pPr>
      <w:r>
        <w:rPr>
          <w:color w:val="FF0000"/>
        </w:rPr>
        <w:t>* The power law is always done before the multiplication and division laws *</w:t>
      </w:r>
    </w:p>
    <w:p w:rsidR="001A55EC" w:rsidRDefault="001A55EC" w:rsidP="001A55EC">
      <w:pPr>
        <w:tabs>
          <w:tab w:val="left" w:pos="5760"/>
        </w:tabs>
      </w:pPr>
    </w:p>
    <w:p w:rsidR="001A55EC" w:rsidRDefault="001A55EC" w:rsidP="001A55EC">
      <w:pPr>
        <w:tabs>
          <w:tab w:val="left" w:pos="4320"/>
        </w:tabs>
      </w:pPr>
      <w:r>
        <w:t xml:space="preserve">iv) </w:t>
      </w:r>
      <w:r>
        <w:rPr>
          <w:position w:val="-10"/>
        </w:rPr>
        <w:object w:dxaOrig="1560" w:dyaOrig="360">
          <v:shape id="_x0000_i1085" type="#_x0000_t75" style="width:77.95pt;height:18.05pt" o:ole="">
            <v:imagedata r:id="rId717" o:title=""/>
          </v:shape>
          <o:OLEObject Type="Embed" ProgID="Equation.3" ShapeID="_x0000_i1085" DrawAspect="Content" ObjectID="_1599899022" r:id="rId718"/>
        </w:object>
      </w:r>
      <w:r>
        <w:tab/>
        <w:t xml:space="preserve">v) </w:t>
      </w:r>
      <w:r>
        <w:rPr>
          <w:position w:val="-30"/>
        </w:rPr>
        <w:object w:dxaOrig="1719" w:dyaOrig="720">
          <v:shape id="_x0000_i1086" type="#_x0000_t75" style="width:86pt;height:36.1pt" o:ole="">
            <v:imagedata r:id="rId719" o:title=""/>
          </v:shape>
          <o:OLEObject Type="Embed" ProgID="Equation.3" ShapeID="_x0000_i1086" DrawAspect="Content" ObjectID="_1599899023" r:id="rId720"/>
        </w:object>
      </w:r>
    </w:p>
    <w:p w:rsidR="001A55EC" w:rsidRDefault="001A55EC" w:rsidP="001A55EC">
      <w:pPr>
        <w:tabs>
          <w:tab w:val="left" w:pos="5760"/>
        </w:tabs>
      </w:pPr>
    </w:p>
    <w:p w:rsidR="001A55EC" w:rsidRDefault="001A55EC" w:rsidP="001A55EC">
      <w:pPr>
        <w:tabs>
          <w:tab w:val="left" w:pos="5760"/>
        </w:tabs>
      </w:pPr>
    </w:p>
    <w:p w:rsidR="001A55EC" w:rsidRDefault="001A55EC" w:rsidP="001A55EC">
      <w:pPr>
        <w:tabs>
          <w:tab w:val="left" w:pos="5760"/>
        </w:tabs>
      </w:pPr>
    </w:p>
    <w:p w:rsidR="001A55EC" w:rsidRDefault="001A55EC" w:rsidP="001A55EC">
      <w:pPr>
        <w:tabs>
          <w:tab w:val="left" w:pos="5760"/>
        </w:tabs>
      </w:pPr>
    </w:p>
    <w:p w:rsidR="001A55EC" w:rsidRDefault="001A55EC" w:rsidP="001A55EC">
      <w:pPr>
        <w:tabs>
          <w:tab w:val="left" w:pos="5760"/>
        </w:tabs>
      </w:pPr>
    </w:p>
    <w:p w:rsidR="001A55EC" w:rsidRDefault="001A55EC" w:rsidP="001A55EC">
      <w:pPr>
        <w:tabs>
          <w:tab w:val="left" w:pos="5760"/>
        </w:tabs>
      </w:pPr>
    </w:p>
    <w:p w:rsidR="001A55EC" w:rsidRDefault="001A55EC" w:rsidP="001A55EC">
      <w:pPr>
        <w:tabs>
          <w:tab w:val="left" w:pos="5760"/>
        </w:tabs>
      </w:pPr>
    </w:p>
    <w:p w:rsidR="001A55EC" w:rsidRDefault="001A55EC" w:rsidP="001A55EC">
      <w:pPr>
        <w:tabs>
          <w:tab w:val="left" w:pos="5760"/>
        </w:tabs>
      </w:pPr>
    </w:p>
    <w:p w:rsidR="001A55EC" w:rsidRDefault="001A55EC" w:rsidP="001A55EC">
      <w:pPr>
        <w:tabs>
          <w:tab w:val="left" w:pos="5760"/>
        </w:tabs>
      </w:pPr>
    </w:p>
    <w:p w:rsidR="001A55EC" w:rsidRDefault="001A55EC" w:rsidP="001A55EC">
      <w:pPr>
        <w:tabs>
          <w:tab w:val="left" w:pos="5760"/>
        </w:tabs>
      </w:pPr>
      <w:r>
        <w:t xml:space="preserve">vi) </w:t>
      </w:r>
      <w:r>
        <w:rPr>
          <w:position w:val="-30"/>
        </w:rPr>
        <w:object w:dxaOrig="1780" w:dyaOrig="720">
          <v:shape id="_x0000_i1087" type="#_x0000_t75" style="width:89.15pt;height:36.1pt" o:ole="">
            <v:imagedata r:id="rId721" o:title=""/>
          </v:shape>
          <o:OLEObject Type="Embed" ProgID="Equation.3" ShapeID="_x0000_i1087" DrawAspect="Content" ObjectID="_1599899024" r:id="rId722"/>
        </w:object>
      </w:r>
    </w:p>
    <w:p w:rsidR="001A55EC" w:rsidRDefault="001A55EC" w:rsidP="001A55EC">
      <w:pPr>
        <w:tabs>
          <w:tab w:val="left" w:pos="5760"/>
        </w:tabs>
      </w:pPr>
    </w:p>
    <w:p w:rsidR="001A55EC" w:rsidRDefault="001A55EC" w:rsidP="001A55EC">
      <w:pPr>
        <w:tabs>
          <w:tab w:val="left" w:pos="5760"/>
        </w:tabs>
      </w:pPr>
    </w:p>
    <w:p w:rsidR="00E87309" w:rsidRDefault="00E87309" w:rsidP="001A55EC">
      <w:pPr>
        <w:tabs>
          <w:tab w:val="left" w:pos="5760"/>
        </w:tabs>
      </w:pPr>
    </w:p>
    <w:p w:rsidR="0061554E" w:rsidRDefault="0061554E" w:rsidP="0061554E">
      <w:pPr>
        <w:pStyle w:val="BodyText"/>
        <w:tabs>
          <w:tab w:val="clear" w:pos="2160"/>
          <w:tab w:val="clear" w:pos="5040"/>
          <w:tab w:val="left" w:pos="3600"/>
        </w:tabs>
        <w:rPr>
          <w:color w:val="auto"/>
          <w:u w:color="FF0000"/>
        </w:rPr>
      </w:pPr>
    </w:p>
    <w:p w:rsidR="0061554E" w:rsidRPr="00952279" w:rsidRDefault="0061554E" w:rsidP="0097457C">
      <w:pPr>
        <w:pStyle w:val="BodyText"/>
        <w:numPr>
          <w:ilvl w:val="0"/>
          <w:numId w:val="1"/>
        </w:numPr>
        <w:tabs>
          <w:tab w:val="clear" w:pos="2160"/>
          <w:tab w:val="clear" w:pos="5040"/>
          <w:tab w:val="left" w:pos="3600"/>
        </w:tabs>
        <w:rPr>
          <w:b/>
          <w:color w:val="auto"/>
          <w:u w:color="FF0000"/>
        </w:rPr>
      </w:pPr>
      <w:r w:rsidRPr="00952279">
        <w:rPr>
          <w:b/>
          <w:color w:val="auto"/>
          <w:u w:color="FF0000"/>
        </w:rPr>
        <w:t>Combining Negative Exponents and Fractional Exponents</w:t>
      </w:r>
    </w:p>
    <w:p w:rsidR="0061554E" w:rsidRPr="00F019AE" w:rsidRDefault="0061554E" w:rsidP="0061554E">
      <w:pPr>
        <w:pStyle w:val="BodyText"/>
        <w:tabs>
          <w:tab w:val="clear" w:pos="2160"/>
          <w:tab w:val="clear" w:pos="5040"/>
          <w:tab w:val="left" w:pos="3600"/>
        </w:tabs>
        <w:rPr>
          <w:color w:val="auto"/>
          <w:u w:color="FF0000"/>
        </w:rPr>
      </w:pPr>
    </w:p>
    <w:p w:rsidR="0061554E" w:rsidRPr="00F019AE" w:rsidRDefault="0061554E" w:rsidP="0061554E">
      <w:pPr>
        <w:pStyle w:val="BodyText"/>
        <w:tabs>
          <w:tab w:val="clear" w:pos="2160"/>
          <w:tab w:val="clear" w:pos="5040"/>
          <w:tab w:val="left" w:pos="3600"/>
        </w:tabs>
        <w:rPr>
          <w:color w:val="auto"/>
          <w:u w:color="FF0000"/>
        </w:rPr>
      </w:pPr>
      <w:r w:rsidRPr="00F019AE">
        <w:rPr>
          <w:color w:val="auto"/>
          <w:position w:val="-40"/>
          <w:u w:color="FF0000"/>
        </w:rPr>
        <w:object w:dxaOrig="1660" w:dyaOrig="820">
          <v:shape id="_x0000_i1088" type="#_x0000_t75" style="width:83.05pt;height:41.15pt" o:ole="">
            <v:imagedata r:id="rId723" o:title=""/>
          </v:shape>
          <o:OLEObject Type="Embed" ProgID="Equation.3" ShapeID="_x0000_i1088" DrawAspect="Content" ObjectID="_1599899025" r:id="rId724"/>
        </w:object>
      </w:r>
    </w:p>
    <w:p w:rsidR="0061554E" w:rsidRPr="00F019AE" w:rsidRDefault="0061554E" w:rsidP="0061554E">
      <w:pPr>
        <w:pStyle w:val="BodyText"/>
        <w:tabs>
          <w:tab w:val="clear" w:pos="2160"/>
          <w:tab w:val="clear" w:pos="5040"/>
          <w:tab w:val="left" w:pos="3600"/>
        </w:tabs>
        <w:rPr>
          <w:color w:val="auto"/>
          <w:u w:color="FF0000"/>
        </w:rPr>
      </w:pPr>
    </w:p>
    <w:p w:rsidR="0061554E" w:rsidRDefault="0061554E" w:rsidP="0061554E">
      <w:pPr>
        <w:tabs>
          <w:tab w:val="left" w:pos="3600"/>
        </w:tabs>
        <w:rPr>
          <w:u w:color="FF0000"/>
        </w:rPr>
      </w:pPr>
      <w:proofErr w:type="spellStart"/>
      <w:r>
        <w:rPr>
          <w:u w:color="FF0000"/>
        </w:rPr>
        <w:t>i</w:t>
      </w:r>
      <w:proofErr w:type="spellEnd"/>
      <w:r>
        <w:rPr>
          <w:u w:color="FF0000"/>
        </w:rPr>
        <w:t xml:space="preserve">) </w:t>
      </w:r>
      <w:r w:rsidRPr="00340B65">
        <w:rPr>
          <w:position w:val="-6"/>
          <w:u w:color="FF0000"/>
        </w:rPr>
        <w:object w:dxaOrig="480" w:dyaOrig="480">
          <v:shape id="_x0000_i1089" type="#_x0000_t75" style="width:24pt;height:24pt" o:ole="">
            <v:imagedata r:id="rId725" o:title=""/>
          </v:shape>
          <o:OLEObject Type="Embed" ProgID="Equation.3" ShapeID="_x0000_i1089" DrawAspect="Content" ObjectID="_1599899026" r:id="rId726"/>
        </w:object>
      </w:r>
      <w:r>
        <w:rPr>
          <w:u w:color="FF0000"/>
        </w:rPr>
        <w:tab/>
        <w:t xml:space="preserve">ii) </w:t>
      </w:r>
      <w:r w:rsidRPr="00F019AE">
        <w:rPr>
          <w:position w:val="-6"/>
          <w:u w:color="FF0000"/>
        </w:rPr>
        <w:object w:dxaOrig="499" w:dyaOrig="480">
          <v:shape id="_x0000_i1090" type="#_x0000_t75" style="width:24.9pt;height:24pt" o:ole="">
            <v:imagedata r:id="rId727" o:title=""/>
          </v:shape>
          <o:OLEObject Type="Embed" ProgID="Equation.3" ShapeID="_x0000_i1090" DrawAspect="Content" ObjectID="_1599899027" r:id="rId728"/>
        </w:object>
      </w:r>
    </w:p>
    <w:p w:rsidR="0061554E" w:rsidRDefault="0061554E" w:rsidP="0061554E">
      <w:pPr>
        <w:tabs>
          <w:tab w:val="left" w:pos="3600"/>
        </w:tabs>
        <w:rPr>
          <w:u w:color="FF0000"/>
        </w:rPr>
      </w:pPr>
    </w:p>
    <w:p w:rsidR="0061554E" w:rsidRDefault="0061554E" w:rsidP="0061554E">
      <w:pPr>
        <w:tabs>
          <w:tab w:val="left" w:pos="3600"/>
        </w:tabs>
        <w:rPr>
          <w:u w:color="FF0000"/>
        </w:rPr>
      </w:pPr>
    </w:p>
    <w:p w:rsidR="0061554E" w:rsidRDefault="0061554E" w:rsidP="0061554E">
      <w:pPr>
        <w:tabs>
          <w:tab w:val="left" w:pos="3600"/>
        </w:tabs>
        <w:rPr>
          <w:u w:color="FF0000"/>
        </w:rPr>
      </w:pPr>
    </w:p>
    <w:p w:rsidR="0061554E" w:rsidRDefault="0061554E" w:rsidP="0061554E">
      <w:pPr>
        <w:tabs>
          <w:tab w:val="left" w:pos="3600"/>
        </w:tabs>
        <w:rPr>
          <w:u w:color="FF0000"/>
        </w:rPr>
      </w:pPr>
    </w:p>
    <w:p w:rsidR="0061554E" w:rsidRDefault="0061554E" w:rsidP="0061554E">
      <w:pPr>
        <w:pStyle w:val="BodyText"/>
        <w:tabs>
          <w:tab w:val="clear" w:pos="2160"/>
          <w:tab w:val="clear" w:pos="5040"/>
          <w:tab w:val="left" w:pos="3600"/>
        </w:tabs>
        <w:rPr>
          <w:color w:val="auto"/>
          <w:u w:color="FF0000"/>
        </w:rPr>
      </w:pPr>
      <w:r w:rsidRPr="00F019AE">
        <w:rPr>
          <w:color w:val="auto"/>
          <w:u w:color="FF0000"/>
        </w:rPr>
        <w:t xml:space="preserve">iii) </w:t>
      </w:r>
      <w:r w:rsidRPr="00F019AE">
        <w:rPr>
          <w:color w:val="auto"/>
          <w:position w:val="-28"/>
          <w:u w:color="FF0000"/>
        </w:rPr>
        <w:object w:dxaOrig="740" w:dyaOrig="820">
          <v:shape id="_x0000_i1091" type="#_x0000_t75" style="width:37.15pt;height:41.15pt" o:ole="">
            <v:imagedata r:id="rId729" o:title=""/>
          </v:shape>
          <o:OLEObject Type="Embed" ProgID="Equation.3" ShapeID="_x0000_i1091" DrawAspect="Content" ObjectID="_1599899028" r:id="rId730"/>
        </w:object>
      </w:r>
      <w:r w:rsidRPr="00F019AE">
        <w:rPr>
          <w:color w:val="auto"/>
          <w:u w:color="FF0000"/>
        </w:rPr>
        <w:tab/>
        <w:t>iv)</w:t>
      </w:r>
      <w:r>
        <w:rPr>
          <w:color w:val="auto"/>
          <w:u w:color="FF0000"/>
        </w:rPr>
        <w:t xml:space="preserve"> </w:t>
      </w:r>
      <w:r w:rsidRPr="00F019AE">
        <w:rPr>
          <w:color w:val="auto"/>
          <w:position w:val="-6"/>
          <w:u w:color="FF0000"/>
        </w:rPr>
        <w:object w:dxaOrig="580" w:dyaOrig="320">
          <v:shape id="_x0000_i1092" type="#_x0000_t75" style="width:29.1pt;height:15.95pt" o:ole="">
            <v:imagedata r:id="rId731" o:title=""/>
          </v:shape>
          <o:OLEObject Type="Embed" ProgID="Equation.3" ShapeID="_x0000_i1092" DrawAspect="Content" ObjectID="_1599899029" r:id="rId732"/>
        </w:object>
      </w:r>
    </w:p>
    <w:p w:rsidR="0061554E" w:rsidRDefault="0061554E" w:rsidP="0061554E">
      <w:pPr>
        <w:pStyle w:val="BodyText"/>
        <w:tabs>
          <w:tab w:val="clear" w:pos="2160"/>
          <w:tab w:val="clear" w:pos="5040"/>
          <w:tab w:val="left" w:pos="3600"/>
        </w:tabs>
        <w:rPr>
          <w:color w:val="auto"/>
          <w:u w:color="FF0000"/>
        </w:rPr>
      </w:pPr>
    </w:p>
    <w:p w:rsidR="0061554E" w:rsidRDefault="0061554E" w:rsidP="0061554E">
      <w:pPr>
        <w:pStyle w:val="BodyText"/>
        <w:tabs>
          <w:tab w:val="clear" w:pos="2160"/>
          <w:tab w:val="clear" w:pos="5040"/>
          <w:tab w:val="left" w:pos="3600"/>
        </w:tabs>
        <w:rPr>
          <w:color w:val="auto"/>
          <w:u w:color="FF0000"/>
        </w:rPr>
      </w:pPr>
    </w:p>
    <w:p w:rsidR="0061554E" w:rsidRDefault="0061554E" w:rsidP="0061554E">
      <w:pPr>
        <w:pStyle w:val="BodyText"/>
        <w:tabs>
          <w:tab w:val="clear" w:pos="2160"/>
          <w:tab w:val="clear" w:pos="5040"/>
          <w:tab w:val="left" w:pos="3600"/>
        </w:tabs>
        <w:rPr>
          <w:color w:val="auto"/>
          <w:u w:color="FF0000"/>
        </w:rPr>
      </w:pPr>
    </w:p>
    <w:p w:rsidR="0061554E" w:rsidRDefault="0061554E" w:rsidP="0061554E">
      <w:pPr>
        <w:pStyle w:val="BodyText"/>
        <w:tabs>
          <w:tab w:val="clear" w:pos="2160"/>
          <w:tab w:val="clear" w:pos="5040"/>
          <w:tab w:val="left" w:pos="3600"/>
        </w:tabs>
        <w:rPr>
          <w:color w:val="auto"/>
          <w:u w:color="FF0000"/>
        </w:rPr>
      </w:pPr>
      <w:r>
        <w:rPr>
          <w:color w:val="auto"/>
          <w:u w:color="FF0000"/>
        </w:rPr>
        <w:t xml:space="preserve">v)  </w:t>
      </w:r>
      <w:r w:rsidRPr="00340B65">
        <w:rPr>
          <w:position w:val="-6"/>
          <w:u w:color="FF0000"/>
        </w:rPr>
        <w:object w:dxaOrig="680" w:dyaOrig="480">
          <v:shape id="_x0000_i1093" type="#_x0000_t75" style="width:34pt;height:24pt" o:ole="">
            <v:imagedata r:id="rId733" o:title=""/>
          </v:shape>
          <o:OLEObject Type="Embed" ProgID="Equation.3" ShapeID="_x0000_i1093" DrawAspect="Content" ObjectID="_1599899030" r:id="rId734"/>
        </w:object>
      </w:r>
      <w:r w:rsidRPr="00F019AE">
        <w:rPr>
          <w:color w:val="auto"/>
          <w:u w:color="FF0000"/>
        </w:rPr>
        <w:tab/>
        <w:t>vi)</w:t>
      </w:r>
      <w:r>
        <w:rPr>
          <w:color w:val="auto"/>
          <w:u w:color="FF0000"/>
        </w:rPr>
        <w:t xml:space="preserve"> </w:t>
      </w:r>
      <w:r w:rsidRPr="00F019AE">
        <w:rPr>
          <w:color w:val="auto"/>
          <w:position w:val="-6"/>
          <w:u w:color="FF0000"/>
        </w:rPr>
        <w:object w:dxaOrig="800" w:dyaOrig="480">
          <v:shape id="_x0000_i1094" type="#_x0000_t75" style="width:39.95pt;height:24pt" o:ole="">
            <v:imagedata r:id="rId735" o:title=""/>
          </v:shape>
          <o:OLEObject Type="Embed" ProgID="Equation.3" ShapeID="_x0000_i1094" DrawAspect="Content" ObjectID="_1599899031" r:id="rId736"/>
        </w:object>
      </w:r>
    </w:p>
    <w:p w:rsidR="002921BD" w:rsidRDefault="002921BD" w:rsidP="002921BD">
      <w:pPr>
        <w:pStyle w:val="BodyText"/>
        <w:tabs>
          <w:tab w:val="clear" w:pos="2160"/>
          <w:tab w:val="clear" w:pos="5040"/>
          <w:tab w:val="left" w:pos="3600"/>
        </w:tabs>
        <w:jc w:val="center"/>
        <w:rPr>
          <w:b/>
          <w:color w:val="auto"/>
          <w:u w:color="FF0000"/>
        </w:rPr>
      </w:pPr>
      <w:r w:rsidRPr="002921BD">
        <w:rPr>
          <w:b/>
          <w:color w:val="auto"/>
          <w:u w:color="FF0000"/>
        </w:rPr>
        <w:t>Day 5 More Practice</w:t>
      </w:r>
    </w:p>
    <w:p w:rsidR="002921BD" w:rsidRDefault="002921BD" w:rsidP="002921BD">
      <w:pPr>
        <w:pStyle w:val="BodyText"/>
        <w:tabs>
          <w:tab w:val="clear" w:pos="2160"/>
          <w:tab w:val="clear" w:pos="5040"/>
          <w:tab w:val="left" w:pos="3600"/>
        </w:tabs>
        <w:jc w:val="center"/>
        <w:rPr>
          <w:b/>
          <w:color w:val="auto"/>
          <w:u w:color="FF0000"/>
        </w:rPr>
      </w:pPr>
    </w:p>
    <w:p w:rsidR="002921BD" w:rsidRDefault="002921BD" w:rsidP="002921BD">
      <w:pPr>
        <w:pStyle w:val="BodyText"/>
        <w:tabs>
          <w:tab w:val="clear" w:pos="2160"/>
          <w:tab w:val="clear" w:pos="5040"/>
          <w:tab w:val="left" w:pos="2880"/>
          <w:tab w:val="left" w:pos="4320"/>
        </w:tabs>
        <w:rPr>
          <w:color w:val="000000"/>
        </w:rPr>
      </w:pPr>
      <w:r>
        <w:rPr>
          <w:color w:val="000000"/>
        </w:rPr>
        <w:t>The laws should be done in the following order:</w:t>
      </w:r>
    </w:p>
    <w:p w:rsidR="002921BD" w:rsidRDefault="002921BD" w:rsidP="002921BD">
      <w:pPr>
        <w:pStyle w:val="BodyText"/>
        <w:tabs>
          <w:tab w:val="clear" w:pos="2160"/>
          <w:tab w:val="clear" w:pos="5040"/>
        </w:tabs>
        <w:rPr>
          <w:color w:val="000000"/>
        </w:rPr>
      </w:pPr>
    </w:p>
    <w:p w:rsidR="002921BD" w:rsidRPr="00042DC6" w:rsidRDefault="002921BD" w:rsidP="002921BD">
      <w:pPr>
        <w:pStyle w:val="BodyText"/>
        <w:numPr>
          <w:ilvl w:val="0"/>
          <w:numId w:val="2"/>
        </w:numPr>
        <w:tabs>
          <w:tab w:val="clear" w:pos="2160"/>
          <w:tab w:val="clear" w:pos="5040"/>
        </w:tabs>
        <w:spacing w:line="360" w:lineRule="auto"/>
        <w:rPr>
          <w:color w:val="F2F2F2"/>
        </w:rPr>
      </w:pPr>
      <w:r w:rsidRPr="00042DC6">
        <w:rPr>
          <w:color w:val="F2F2F2"/>
        </w:rPr>
        <w:t xml:space="preserve">Negative Power Law: reciprocate the entire bracket </w:t>
      </w:r>
    </w:p>
    <w:p w:rsidR="002921BD" w:rsidRPr="00042DC6" w:rsidRDefault="002921BD" w:rsidP="002921BD">
      <w:pPr>
        <w:numPr>
          <w:ilvl w:val="0"/>
          <w:numId w:val="2"/>
        </w:numPr>
        <w:spacing w:line="360" w:lineRule="auto"/>
        <w:rPr>
          <w:color w:val="F2F2F2"/>
        </w:rPr>
      </w:pPr>
      <w:r w:rsidRPr="00042DC6">
        <w:rPr>
          <w:color w:val="F2F2F2"/>
        </w:rPr>
        <w:t>Power Law</w:t>
      </w:r>
    </w:p>
    <w:p w:rsidR="002921BD" w:rsidRPr="00042DC6" w:rsidRDefault="002921BD" w:rsidP="002921BD">
      <w:pPr>
        <w:numPr>
          <w:ilvl w:val="0"/>
          <w:numId w:val="2"/>
        </w:numPr>
        <w:spacing w:line="360" w:lineRule="auto"/>
        <w:rPr>
          <w:color w:val="F2F2F2"/>
        </w:rPr>
      </w:pPr>
      <w:r w:rsidRPr="00042DC6">
        <w:rPr>
          <w:color w:val="F2F2F2"/>
        </w:rPr>
        <w:t>Negative Law: reciprocate individual terms</w:t>
      </w:r>
    </w:p>
    <w:p w:rsidR="002921BD" w:rsidRPr="00042DC6" w:rsidRDefault="002921BD" w:rsidP="002921BD">
      <w:pPr>
        <w:numPr>
          <w:ilvl w:val="0"/>
          <w:numId w:val="2"/>
        </w:numPr>
        <w:spacing w:line="360" w:lineRule="auto"/>
        <w:rPr>
          <w:color w:val="F2F2F2"/>
        </w:rPr>
      </w:pPr>
      <w:r w:rsidRPr="00042DC6">
        <w:rPr>
          <w:color w:val="F2F2F2"/>
        </w:rPr>
        <w:t>Multiplication Law and Division Laws</w:t>
      </w:r>
    </w:p>
    <w:p w:rsidR="002921BD" w:rsidRDefault="002921BD" w:rsidP="002921BD"/>
    <w:p w:rsidR="002921BD" w:rsidRDefault="002921BD" w:rsidP="002921BD">
      <w:pPr>
        <w:tabs>
          <w:tab w:val="left" w:pos="2160"/>
          <w:tab w:val="left" w:pos="5040"/>
        </w:tabs>
      </w:pPr>
    </w:p>
    <w:p w:rsidR="002921BD" w:rsidRDefault="002921BD" w:rsidP="002921BD">
      <w:pPr>
        <w:tabs>
          <w:tab w:val="left" w:pos="2160"/>
          <w:tab w:val="left" w:pos="5040"/>
        </w:tabs>
      </w:pPr>
      <w:r>
        <w:t>Examples:  Simplify</w:t>
      </w:r>
    </w:p>
    <w:p w:rsidR="002921BD" w:rsidRDefault="002921BD" w:rsidP="002921BD">
      <w:pPr>
        <w:tabs>
          <w:tab w:val="left" w:pos="2160"/>
          <w:tab w:val="left" w:pos="5040"/>
        </w:tabs>
      </w:pPr>
    </w:p>
    <w:p w:rsidR="002921BD" w:rsidRDefault="002921BD" w:rsidP="002921BD">
      <w:pPr>
        <w:tabs>
          <w:tab w:val="left" w:pos="4320"/>
          <w:tab w:val="left" w:pos="5040"/>
        </w:tabs>
      </w:pPr>
      <w:proofErr w:type="spellStart"/>
      <w:r>
        <w:t>i</w:t>
      </w:r>
      <w:proofErr w:type="spellEnd"/>
      <w:r>
        <w:t xml:space="preserve">) </w:t>
      </w:r>
      <w:r>
        <w:rPr>
          <w:position w:val="-6"/>
        </w:rPr>
        <w:object w:dxaOrig="1120" w:dyaOrig="320">
          <v:shape id="_x0000_i1095" type="#_x0000_t75" style="width:56.05pt;height:15.95pt" o:ole="">
            <v:imagedata r:id="rId737" o:title=""/>
          </v:shape>
          <o:OLEObject Type="Embed" ProgID="Equation.3" ShapeID="_x0000_i1095" DrawAspect="Content" ObjectID="_1599899032" r:id="rId738"/>
        </w:object>
      </w:r>
      <w:r>
        <w:tab/>
        <w:t xml:space="preserve">ii) </w:t>
      </w:r>
      <w:r>
        <w:rPr>
          <w:position w:val="-24"/>
        </w:rPr>
        <w:object w:dxaOrig="620" w:dyaOrig="660">
          <v:shape id="_x0000_i1096" type="#_x0000_t75" style="width:31pt;height:33.1pt" o:ole="">
            <v:imagedata r:id="rId739" o:title=""/>
          </v:shape>
          <o:OLEObject Type="Embed" ProgID="Equation.3" ShapeID="_x0000_i1096" DrawAspect="Content" ObjectID="_1599899033" r:id="rId740"/>
        </w:object>
      </w:r>
    </w:p>
    <w:p w:rsidR="002921BD" w:rsidRDefault="002921BD" w:rsidP="002921BD">
      <w:pPr>
        <w:tabs>
          <w:tab w:val="left" w:pos="4320"/>
          <w:tab w:val="left" w:pos="5040"/>
        </w:tabs>
      </w:pPr>
    </w:p>
    <w:p w:rsidR="002921BD" w:rsidRDefault="002921BD" w:rsidP="002921BD">
      <w:pPr>
        <w:tabs>
          <w:tab w:val="left" w:pos="4320"/>
          <w:tab w:val="left" w:pos="5040"/>
        </w:tabs>
      </w:pPr>
    </w:p>
    <w:p w:rsidR="002921BD" w:rsidRDefault="002921BD" w:rsidP="002921BD">
      <w:pPr>
        <w:tabs>
          <w:tab w:val="left" w:pos="4320"/>
          <w:tab w:val="left" w:pos="5040"/>
        </w:tabs>
      </w:pPr>
    </w:p>
    <w:p w:rsidR="002921BD" w:rsidRDefault="002921BD" w:rsidP="002921BD">
      <w:pPr>
        <w:tabs>
          <w:tab w:val="left" w:pos="4320"/>
          <w:tab w:val="left" w:pos="5040"/>
        </w:tabs>
      </w:pPr>
    </w:p>
    <w:p w:rsidR="002921BD" w:rsidRDefault="002921BD" w:rsidP="002921BD">
      <w:pPr>
        <w:tabs>
          <w:tab w:val="left" w:pos="4320"/>
          <w:tab w:val="left" w:pos="5040"/>
        </w:tabs>
      </w:pPr>
    </w:p>
    <w:p w:rsidR="002921BD" w:rsidRDefault="002921BD" w:rsidP="002921BD">
      <w:pPr>
        <w:tabs>
          <w:tab w:val="left" w:pos="4320"/>
          <w:tab w:val="left" w:pos="5040"/>
        </w:tabs>
      </w:pPr>
    </w:p>
    <w:p w:rsidR="002921BD" w:rsidRDefault="002921BD" w:rsidP="002921BD">
      <w:pPr>
        <w:tabs>
          <w:tab w:val="left" w:pos="4320"/>
          <w:tab w:val="left" w:pos="5040"/>
        </w:tabs>
      </w:pPr>
    </w:p>
    <w:p w:rsidR="002921BD" w:rsidRDefault="002921BD" w:rsidP="002921BD">
      <w:pPr>
        <w:tabs>
          <w:tab w:val="left" w:pos="4320"/>
          <w:tab w:val="left" w:pos="5040"/>
        </w:tabs>
      </w:pPr>
      <w:r>
        <w:t xml:space="preserve">iii) </w:t>
      </w:r>
      <w:r>
        <w:rPr>
          <w:position w:val="-10"/>
        </w:rPr>
        <w:object w:dxaOrig="1680" w:dyaOrig="360">
          <v:shape id="_x0000_i1097" type="#_x0000_t75" style="width:84.1pt;height:18.05pt" o:ole="">
            <v:imagedata r:id="rId741" o:title=""/>
          </v:shape>
          <o:OLEObject Type="Embed" ProgID="Equation.3" ShapeID="_x0000_i1097" DrawAspect="Content" ObjectID="_1599899034" r:id="rId742"/>
        </w:object>
      </w:r>
      <w:r>
        <w:tab/>
        <w:t xml:space="preserve">iv) </w:t>
      </w:r>
      <w:r w:rsidRPr="00042DC6">
        <w:rPr>
          <w:position w:val="-28"/>
        </w:rPr>
        <w:object w:dxaOrig="1200" w:dyaOrig="740">
          <v:shape id="_x0000_i1098" type="#_x0000_t75" style="width:60.1pt;height:37.15pt" o:ole="">
            <v:imagedata r:id="rId743" o:title=""/>
          </v:shape>
          <o:OLEObject Type="Embed" ProgID="Equation.3" ShapeID="_x0000_i1098" DrawAspect="Content" ObjectID="_1599899035" r:id="rId744"/>
        </w:object>
      </w:r>
    </w:p>
    <w:p w:rsidR="002921BD" w:rsidRDefault="002921BD" w:rsidP="002921BD">
      <w:pPr>
        <w:tabs>
          <w:tab w:val="left" w:pos="4320"/>
          <w:tab w:val="left" w:pos="5040"/>
        </w:tabs>
      </w:pPr>
    </w:p>
    <w:p w:rsidR="002921BD" w:rsidRDefault="002921BD" w:rsidP="002921BD">
      <w:pPr>
        <w:tabs>
          <w:tab w:val="left" w:pos="3420"/>
          <w:tab w:val="left" w:pos="5040"/>
        </w:tabs>
      </w:pPr>
    </w:p>
    <w:p w:rsidR="002921BD" w:rsidRDefault="002921BD" w:rsidP="002921BD">
      <w:pPr>
        <w:tabs>
          <w:tab w:val="left" w:pos="3420"/>
          <w:tab w:val="left" w:pos="5040"/>
        </w:tabs>
      </w:pPr>
    </w:p>
    <w:p w:rsidR="002921BD" w:rsidRDefault="002921BD" w:rsidP="002921BD">
      <w:pPr>
        <w:tabs>
          <w:tab w:val="left" w:pos="3420"/>
          <w:tab w:val="left" w:pos="5040"/>
        </w:tabs>
      </w:pPr>
    </w:p>
    <w:p w:rsidR="002921BD" w:rsidRDefault="002921BD" w:rsidP="002921BD">
      <w:pPr>
        <w:tabs>
          <w:tab w:val="left" w:pos="3420"/>
          <w:tab w:val="left" w:pos="5040"/>
        </w:tabs>
      </w:pPr>
    </w:p>
    <w:p w:rsidR="002921BD" w:rsidRDefault="002921BD" w:rsidP="002921BD">
      <w:pPr>
        <w:tabs>
          <w:tab w:val="left" w:pos="3420"/>
          <w:tab w:val="left" w:pos="5040"/>
        </w:tabs>
      </w:pPr>
    </w:p>
    <w:p w:rsidR="002921BD" w:rsidRDefault="002921BD" w:rsidP="002921BD">
      <w:pPr>
        <w:tabs>
          <w:tab w:val="left" w:pos="3420"/>
          <w:tab w:val="left" w:pos="5040"/>
        </w:tabs>
      </w:pPr>
    </w:p>
    <w:p w:rsidR="002921BD" w:rsidRDefault="002921BD" w:rsidP="002921BD">
      <w:pPr>
        <w:tabs>
          <w:tab w:val="left" w:pos="3420"/>
          <w:tab w:val="left" w:pos="5040"/>
        </w:tabs>
      </w:pPr>
    </w:p>
    <w:p w:rsidR="002921BD" w:rsidRDefault="002921BD" w:rsidP="002921BD">
      <w:pPr>
        <w:tabs>
          <w:tab w:val="left" w:pos="3420"/>
          <w:tab w:val="left" w:pos="5040"/>
        </w:tabs>
      </w:pPr>
    </w:p>
    <w:p w:rsidR="002921BD" w:rsidRDefault="002921BD" w:rsidP="002921BD">
      <w:pPr>
        <w:tabs>
          <w:tab w:val="left" w:pos="4320"/>
          <w:tab w:val="left" w:pos="5040"/>
        </w:tabs>
      </w:pPr>
      <w:r>
        <w:t xml:space="preserve">v) </w:t>
      </w:r>
      <w:r w:rsidRPr="00042DC6">
        <w:rPr>
          <w:position w:val="-28"/>
        </w:rPr>
        <w:object w:dxaOrig="1160" w:dyaOrig="740">
          <v:shape id="_x0000_i1099" type="#_x0000_t75" style="width:58pt;height:37.15pt" o:ole="">
            <v:imagedata r:id="rId745" o:title=""/>
          </v:shape>
          <o:OLEObject Type="Embed" ProgID="Equation.3" ShapeID="_x0000_i1099" DrawAspect="Content" ObjectID="_1599899036" r:id="rId746"/>
        </w:object>
      </w:r>
      <w:r>
        <w:tab/>
        <w:t xml:space="preserve">vi) </w:t>
      </w:r>
      <w:r w:rsidRPr="00042DC6">
        <w:rPr>
          <w:position w:val="-28"/>
        </w:rPr>
        <w:object w:dxaOrig="1800" w:dyaOrig="700">
          <v:shape id="_x0000_i1100" type="#_x0000_t75" style="width:90.05pt;height:35.05pt" o:ole="">
            <v:imagedata r:id="rId747" o:title=""/>
          </v:shape>
          <o:OLEObject Type="Embed" ProgID="Equation.3" ShapeID="_x0000_i1100" DrawAspect="Content" ObjectID="_1599899037" r:id="rId748"/>
        </w:object>
      </w:r>
    </w:p>
    <w:p w:rsidR="002921BD" w:rsidRDefault="002921BD" w:rsidP="002921BD">
      <w:pPr>
        <w:tabs>
          <w:tab w:val="left" w:pos="3420"/>
          <w:tab w:val="left" w:pos="5040"/>
        </w:tabs>
      </w:pPr>
    </w:p>
    <w:p w:rsidR="002921BD" w:rsidRDefault="002921BD" w:rsidP="002921BD">
      <w:pPr>
        <w:tabs>
          <w:tab w:val="left" w:pos="3420"/>
          <w:tab w:val="left" w:pos="5040"/>
        </w:tabs>
      </w:pPr>
    </w:p>
    <w:p w:rsidR="002921BD" w:rsidRDefault="002921BD" w:rsidP="002921BD">
      <w:pPr>
        <w:tabs>
          <w:tab w:val="left" w:pos="3420"/>
          <w:tab w:val="left" w:pos="5040"/>
        </w:tabs>
      </w:pPr>
    </w:p>
    <w:p w:rsidR="002921BD" w:rsidRDefault="002921BD" w:rsidP="002921BD">
      <w:pPr>
        <w:tabs>
          <w:tab w:val="left" w:pos="3420"/>
          <w:tab w:val="left" w:pos="5040"/>
        </w:tabs>
      </w:pPr>
    </w:p>
    <w:p w:rsidR="002921BD" w:rsidRDefault="002921BD" w:rsidP="002921BD">
      <w:pPr>
        <w:tabs>
          <w:tab w:val="left" w:pos="3420"/>
          <w:tab w:val="left" w:pos="5040"/>
        </w:tabs>
      </w:pPr>
    </w:p>
    <w:p w:rsidR="002921BD" w:rsidRDefault="002921BD" w:rsidP="002921BD">
      <w:pPr>
        <w:tabs>
          <w:tab w:val="left" w:pos="3420"/>
          <w:tab w:val="left" w:pos="5040"/>
        </w:tabs>
      </w:pPr>
    </w:p>
    <w:p w:rsidR="002921BD" w:rsidRDefault="002921BD" w:rsidP="002921BD">
      <w:pPr>
        <w:tabs>
          <w:tab w:val="left" w:pos="3420"/>
          <w:tab w:val="left" w:pos="5040"/>
        </w:tabs>
      </w:pPr>
    </w:p>
    <w:p w:rsidR="002921BD" w:rsidRDefault="002921BD" w:rsidP="002921BD">
      <w:pPr>
        <w:tabs>
          <w:tab w:val="left" w:pos="3420"/>
          <w:tab w:val="left" w:pos="5040"/>
        </w:tabs>
      </w:pPr>
    </w:p>
    <w:p w:rsidR="002921BD" w:rsidRDefault="002921BD" w:rsidP="002921BD">
      <w:pPr>
        <w:tabs>
          <w:tab w:val="left" w:pos="3420"/>
          <w:tab w:val="left" w:pos="5040"/>
        </w:tabs>
      </w:pPr>
    </w:p>
    <w:p w:rsidR="002921BD" w:rsidRDefault="002921BD" w:rsidP="002921BD">
      <w:pPr>
        <w:tabs>
          <w:tab w:val="left" w:pos="3420"/>
          <w:tab w:val="left" w:pos="5040"/>
        </w:tabs>
      </w:pPr>
    </w:p>
    <w:p w:rsidR="002921BD" w:rsidRDefault="002921BD" w:rsidP="002921BD">
      <w:pPr>
        <w:tabs>
          <w:tab w:val="left" w:pos="3420"/>
          <w:tab w:val="left" w:pos="5040"/>
        </w:tabs>
      </w:pPr>
    </w:p>
    <w:p w:rsidR="002921BD" w:rsidRDefault="002921BD" w:rsidP="002921BD">
      <w:pPr>
        <w:tabs>
          <w:tab w:val="left" w:pos="3420"/>
          <w:tab w:val="left" w:pos="5040"/>
        </w:tabs>
      </w:pPr>
    </w:p>
    <w:p w:rsidR="002921BD" w:rsidRDefault="002921BD" w:rsidP="002921BD">
      <w:pPr>
        <w:tabs>
          <w:tab w:val="left" w:pos="4320"/>
          <w:tab w:val="left" w:pos="5040"/>
        </w:tabs>
      </w:pPr>
      <w:r>
        <w:t xml:space="preserve">vii) </w:t>
      </w:r>
      <w:r>
        <w:rPr>
          <w:position w:val="-28"/>
        </w:rPr>
        <w:object w:dxaOrig="1640" w:dyaOrig="700">
          <v:shape id="_x0000_i1101" type="#_x0000_t75" style="width:82pt;height:35.05pt" o:ole="">
            <v:imagedata r:id="rId749" o:title=""/>
          </v:shape>
          <o:OLEObject Type="Embed" ProgID="Equation.3" ShapeID="_x0000_i1101" DrawAspect="Content" ObjectID="_1599899038" r:id="rId750"/>
        </w:object>
      </w:r>
      <w:r>
        <w:tab/>
        <w:t xml:space="preserve">viii) </w:t>
      </w:r>
      <w:r>
        <w:rPr>
          <w:position w:val="-28"/>
        </w:rPr>
        <w:object w:dxaOrig="1680" w:dyaOrig="700">
          <v:shape id="_x0000_i1102" type="#_x0000_t75" style="width:84.1pt;height:35.05pt" o:ole="">
            <v:imagedata r:id="rId751" o:title=""/>
          </v:shape>
          <o:OLEObject Type="Embed" ProgID="Equation.3" ShapeID="_x0000_i1102" DrawAspect="Content" ObjectID="_1599899039" r:id="rId752"/>
        </w:object>
      </w:r>
    </w:p>
    <w:p w:rsidR="002921BD" w:rsidRDefault="002921BD" w:rsidP="002921BD">
      <w:pPr>
        <w:tabs>
          <w:tab w:val="left" w:pos="3420"/>
          <w:tab w:val="left" w:pos="5040"/>
        </w:tabs>
      </w:pPr>
    </w:p>
    <w:p w:rsidR="002921BD" w:rsidRDefault="002921BD" w:rsidP="002921BD">
      <w:pPr>
        <w:tabs>
          <w:tab w:val="left" w:pos="3420"/>
          <w:tab w:val="left" w:pos="5040"/>
        </w:tabs>
      </w:pPr>
    </w:p>
    <w:p w:rsidR="002921BD" w:rsidRDefault="002921BD" w:rsidP="002921BD">
      <w:pPr>
        <w:tabs>
          <w:tab w:val="left" w:pos="3420"/>
          <w:tab w:val="left" w:pos="5040"/>
        </w:tabs>
      </w:pPr>
    </w:p>
    <w:p w:rsidR="002921BD" w:rsidRDefault="002921BD" w:rsidP="002921BD">
      <w:pPr>
        <w:tabs>
          <w:tab w:val="left" w:pos="3420"/>
          <w:tab w:val="left" w:pos="5040"/>
        </w:tabs>
      </w:pPr>
    </w:p>
    <w:p w:rsidR="002921BD" w:rsidRDefault="002921BD" w:rsidP="002921BD">
      <w:pPr>
        <w:tabs>
          <w:tab w:val="left" w:pos="3420"/>
          <w:tab w:val="left" w:pos="5040"/>
        </w:tabs>
      </w:pPr>
    </w:p>
    <w:p w:rsidR="002921BD" w:rsidRDefault="002921BD" w:rsidP="002921BD">
      <w:pPr>
        <w:tabs>
          <w:tab w:val="left" w:pos="3420"/>
          <w:tab w:val="left" w:pos="5040"/>
        </w:tabs>
      </w:pPr>
    </w:p>
    <w:p w:rsidR="002921BD" w:rsidRDefault="002921BD" w:rsidP="002921BD">
      <w:pPr>
        <w:tabs>
          <w:tab w:val="left" w:pos="3420"/>
          <w:tab w:val="left" w:pos="5040"/>
        </w:tabs>
      </w:pPr>
    </w:p>
    <w:p w:rsidR="002921BD" w:rsidRDefault="002921BD" w:rsidP="002921BD">
      <w:pPr>
        <w:tabs>
          <w:tab w:val="left" w:pos="3420"/>
          <w:tab w:val="left" w:pos="5040"/>
        </w:tabs>
      </w:pPr>
    </w:p>
    <w:p w:rsidR="002921BD" w:rsidRDefault="002921BD" w:rsidP="002921BD">
      <w:pPr>
        <w:tabs>
          <w:tab w:val="left" w:pos="3420"/>
          <w:tab w:val="left" w:pos="5040"/>
        </w:tabs>
      </w:pPr>
    </w:p>
    <w:p w:rsidR="002921BD" w:rsidRDefault="002921BD" w:rsidP="002921BD">
      <w:pPr>
        <w:tabs>
          <w:tab w:val="left" w:pos="3420"/>
          <w:tab w:val="left" w:pos="5040"/>
        </w:tabs>
      </w:pPr>
    </w:p>
    <w:p w:rsidR="002921BD" w:rsidRDefault="002921BD" w:rsidP="002921BD">
      <w:pPr>
        <w:tabs>
          <w:tab w:val="left" w:pos="3420"/>
          <w:tab w:val="left" w:pos="5040"/>
        </w:tabs>
      </w:pPr>
    </w:p>
    <w:p w:rsidR="002921BD" w:rsidRDefault="002921BD" w:rsidP="002921BD">
      <w:pPr>
        <w:tabs>
          <w:tab w:val="left" w:pos="3420"/>
          <w:tab w:val="left" w:pos="5040"/>
        </w:tabs>
      </w:pPr>
    </w:p>
    <w:p w:rsidR="002921BD" w:rsidRDefault="002921BD" w:rsidP="002921BD">
      <w:pPr>
        <w:tabs>
          <w:tab w:val="left" w:pos="2160"/>
          <w:tab w:val="left" w:pos="5040"/>
        </w:tabs>
      </w:pPr>
    </w:p>
    <w:p w:rsidR="002921BD" w:rsidRDefault="002921BD" w:rsidP="002921BD">
      <w:pPr>
        <w:tabs>
          <w:tab w:val="left" w:pos="2160"/>
          <w:tab w:val="left" w:pos="5040"/>
        </w:tabs>
      </w:pPr>
    </w:p>
    <w:p w:rsidR="002921BD" w:rsidRDefault="002921BD" w:rsidP="002921BD">
      <w:pPr>
        <w:tabs>
          <w:tab w:val="left" w:pos="2160"/>
          <w:tab w:val="left" w:pos="5040"/>
        </w:tabs>
      </w:pPr>
    </w:p>
    <w:p w:rsidR="002921BD" w:rsidRDefault="002921BD" w:rsidP="002921BD">
      <w:pPr>
        <w:tabs>
          <w:tab w:val="left" w:pos="2160"/>
          <w:tab w:val="left" w:pos="5040"/>
        </w:tabs>
      </w:pPr>
      <w:r>
        <w:t xml:space="preserve">Evaluate if </w:t>
      </w:r>
      <w:r>
        <w:rPr>
          <w:i/>
          <w:iCs/>
        </w:rPr>
        <w:t>x</w:t>
      </w:r>
      <w:r>
        <w:t xml:space="preserve"> = -1 and </w:t>
      </w:r>
      <w:r>
        <w:rPr>
          <w:i/>
          <w:iCs/>
        </w:rPr>
        <w:t>y</w:t>
      </w:r>
      <w:r>
        <w:t xml:space="preserve"> = 2</w:t>
      </w:r>
    </w:p>
    <w:p w:rsidR="002921BD" w:rsidRDefault="002921BD" w:rsidP="002921BD">
      <w:pPr>
        <w:tabs>
          <w:tab w:val="left" w:pos="2160"/>
          <w:tab w:val="left" w:pos="5040"/>
        </w:tabs>
        <w:rPr>
          <w:color w:val="339966"/>
        </w:rPr>
      </w:pPr>
      <w:r>
        <w:rPr>
          <w:color w:val="339966"/>
        </w:rPr>
        <w:t xml:space="preserve">(*We should simplify first, before substituting </w:t>
      </w:r>
      <w:r>
        <w:rPr>
          <w:i/>
          <w:iCs/>
          <w:color w:val="339966"/>
        </w:rPr>
        <w:t>x</w:t>
      </w:r>
      <w:r>
        <w:rPr>
          <w:color w:val="339966"/>
        </w:rPr>
        <w:t xml:space="preserve"> and </w:t>
      </w:r>
      <w:r>
        <w:rPr>
          <w:i/>
          <w:iCs/>
          <w:color w:val="339966"/>
        </w:rPr>
        <w:t>y</w:t>
      </w:r>
      <w:r>
        <w:rPr>
          <w:color w:val="339966"/>
        </w:rPr>
        <w:t>)</w:t>
      </w:r>
    </w:p>
    <w:p w:rsidR="002921BD" w:rsidRDefault="002921BD" w:rsidP="002921BD">
      <w:pPr>
        <w:tabs>
          <w:tab w:val="left" w:pos="2160"/>
          <w:tab w:val="left" w:pos="5040"/>
        </w:tabs>
      </w:pPr>
    </w:p>
    <w:p w:rsidR="002921BD" w:rsidRDefault="002921BD" w:rsidP="002921BD">
      <w:pPr>
        <w:tabs>
          <w:tab w:val="left" w:pos="2160"/>
          <w:tab w:val="left" w:pos="5040"/>
        </w:tabs>
      </w:pPr>
      <w:r>
        <w:rPr>
          <w:position w:val="-32"/>
        </w:rPr>
        <w:object w:dxaOrig="1579" w:dyaOrig="800">
          <v:shape id="_x0000_i1103" type="#_x0000_t75" style="width:78.85pt;height:39.95pt" o:ole="">
            <v:imagedata r:id="rId753" o:title=""/>
          </v:shape>
          <o:OLEObject Type="Embed" ProgID="Equation.3" ShapeID="_x0000_i1103" DrawAspect="Content" ObjectID="_1599899040" r:id="rId754"/>
        </w:object>
      </w:r>
    </w:p>
    <w:p w:rsidR="002921BD" w:rsidRDefault="002921BD" w:rsidP="002921BD">
      <w:pPr>
        <w:tabs>
          <w:tab w:val="left" w:pos="2160"/>
          <w:tab w:val="left" w:pos="5040"/>
        </w:tabs>
      </w:pPr>
    </w:p>
    <w:p w:rsidR="002921BD" w:rsidRPr="002921BD" w:rsidRDefault="002921BD" w:rsidP="002921BD">
      <w:pPr>
        <w:pStyle w:val="BodyText"/>
        <w:tabs>
          <w:tab w:val="clear" w:pos="2160"/>
          <w:tab w:val="clear" w:pos="5040"/>
          <w:tab w:val="left" w:pos="3600"/>
        </w:tabs>
        <w:jc w:val="center"/>
        <w:rPr>
          <w:b/>
          <w:color w:val="auto"/>
          <w:u w:color="FF0000"/>
        </w:rPr>
      </w:pPr>
    </w:p>
    <w:sectPr w:rsidR="002921BD" w:rsidRPr="002921B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177056" w:rsidRDefault="00177056" w:rsidP="00FC62B7">
      <w:r>
        <w:separator/>
      </w:r>
    </w:p>
  </w:endnote>
  <w:endnote w:type="continuationSeparator" w:id="0">
    <w:p w:rsidR="00177056" w:rsidRDefault="00177056" w:rsidP="00FC62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177056" w:rsidRDefault="00177056" w:rsidP="00FC62B7">
      <w:r>
        <w:separator/>
      </w:r>
    </w:p>
  </w:footnote>
  <w:footnote w:type="continuationSeparator" w:id="0">
    <w:p w:rsidR="00177056" w:rsidRDefault="00177056" w:rsidP="00FC62B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9B769DD"/>
    <w:multiLevelType w:val="multilevel"/>
    <w:tmpl w:val="8CF069D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" w15:restartNumberingAfterBreak="0">
    <w:nsid w:val="6C0A1924"/>
    <w:multiLevelType w:val="hybridMultilevel"/>
    <w:tmpl w:val="6FBC1F42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14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958C7"/>
    <w:rsid w:val="000A0835"/>
    <w:rsid w:val="00177056"/>
    <w:rsid w:val="001A55EC"/>
    <w:rsid w:val="002921BD"/>
    <w:rsid w:val="002958C7"/>
    <w:rsid w:val="004072CE"/>
    <w:rsid w:val="00480D16"/>
    <w:rsid w:val="0061554E"/>
    <w:rsid w:val="006A1030"/>
    <w:rsid w:val="006F1D4E"/>
    <w:rsid w:val="007A3426"/>
    <w:rsid w:val="007F7B94"/>
    <w:rsid w:val="0097457C"/>
    <w:rsid w:val="00A77FFD"/>
    <w:rsid w:val="00DB47AC"/>
    <w:rsid w:val="00E87309"/>
    <w:rsid w:val="00FC62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9558C3B-827F-4BF3-8932-ED50FC1FEF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958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61554E"/>
    <w:pPr>
      <w:tabs>
        <w:tab w:val="left" w:pos="2160"/>
        <w:tab w:val="left" w:pos="5040"/>
      </w:tabs>
    </w:pPr>
    <w:rPr>
      <w:color w:val="FF0000"/>
    </w:rPr>
  </w:style>
  <w:style w:type="character" w:customStyle="1" w:styleId="BodyTextChar">
    <w:name w:val="Body Text Char"/>
    <w:basedOn w:val="DefaultParagraphFont"/>
    <w:link w:val="BodyText"/>
    <w:rsid w:val="0061554E"/>
    <w:rPr>
      <w:rFonts w:ascii="Times New Roman" w:eastAsia="Times New Roman" w:hAnsi="Times New Roman" w:cs="Times New Roman"/>
      <w:color w:val="FF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97457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8730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7309"/>
    <w:rPr>
      <w:rFonts w:ascii="Segoe UI" w:eastAsia="Times New Roman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FC62B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C62B7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C62B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C62B7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customXml" Target="ink/ink47.xml"/><Relationship Id="rId299" Type="http://schemas.openxmlformats.org/officeDocument/2006/relationships/customXml" Target="ink/ink137.xml"/><Relationship Id="rId671" Type="http://schemas.openxmlformats.org/officeDocument/2006/relationships/image" Target="media/image322.wmf"/><Relationship Id="rId727" Type="http://schemas.openxmlformats.org/officeDocument/2006/relationships/image" Target="media/image350.wmf"/><Relationship Id="rId21" Type="http://schemas.openxmlformats.org/officeDocument/2006/relationships/customXml" Target="ink/ink8.xml"/><Relationship Id="rId63" Type="http://schemas.openxmlformats.org/officeDocument/2006/relationships/customXml" Target="ink/ink23.xml"/><Relationship Id="rId159" Type="http://schemas.openxmlformats.org/officeDocument/2006/relationships/image" Target="media/image76.png"/><Relationship Id="rId324" Type="http://schemas.openxmlformats.org/officeDocument/2006/relationships/customXml" Target="ink/ink150.xml"/><Relationship Id="rId366" Type="http://schemas.openxmlformats.org/officeDocument/2006/relationships/image" Target="media/image176.wmf"/><Relationship Id="rId531" Type="http://schemas.openxmlformats.org/officeDocument/2006/relationships/customXml" Target="ink/ink240.xml"/><Relationship Id="rId573" Type="http://schemas.openxmlformats.org/officeDocument/2006/relationships/customXml" Target="ink/ink261.xml"/><Relationship Id="rId629" Type="http://schemas.openxmlformats.org/officeDocument/2006/relationships/customXml" Target="ink/ink288.xml"/><Relationship Id="rId170" Type="http://schemas.openxmlformats.org/officeDocument/2006/relationships/customXml" Target="ink/ink71.xml"/><Relationship Id="rId226" Type="http://schemas.openxmlformats.org/officeDocument/2006/relationships/customXml" Target="ink/ink99.xml"/><Relationship Id="rId433" Type="http://schemas.openxmlformats.org/officeDocument/2006/relationships/image" Target="media/image209.png"/><Relationship Id="rId268" Type="http://schemas.openxmlformats.org/officeDocument/2006/relationships/customXml" Target="ink/ink121.xml"/><Relationship Id="rId475" Type="http://schemas.openxmlformats.org/officeDocument/2006/relationships/customXml" Target="ink/ink213.xml"/><Relationship Id="rId640" Type="http://schemas.openxmlformats.org/officeDocument/2006/relationships/image" Target="media/image307.png"/><Relationship Id="rId682" Type="http://schemas.openxmlformats.org/officeDocument/2006/relationships/oleObject" Target="embeddings/oleObject43.bin"/><Relationship Id="rId738" Type="http://schemas.openxmlformats.org/officeDocument/2006/relationships/oleObject" Target="embeddings/oleObject71.bin"/><Relationship Id="rId32" Type="http://schemas.openxmlformats.org/officeDocument/2006/relationships/image" Target="media/image13.png"/><Relationship Id="rId74" Type="http://schemas.openxmlformats.org/officeDocument/2006/relationships/image" Target="media/image34.png"/><Relationship Id="rId128" Type="http://schemas.openxmlformats.org/officeDocument/2006/relationships/image" Target="media/image61.png"/><Relationship Id="rId335" Type="http://schemas.openxmlformats.org/officeDocument/2006/relationships/oleObject" Target="embeddings/oleObject14.bin"/><Relationship Id="rId377" Type="http://schemas.openxmlformats.org/officeDocument/2006/relationships/image" Target="media/image181.png"/><Relationship Id="rId500" Type="http://schemas.openxmlformats.org/officeDocument/2006/relationships/image" Target="media/image242.png"/><Relationship Id="rId542" Type="http://schemas.openxmlformats.org/officeDocument/2006/relationships/image" Target="media/image262.wmf"/><Relationship Id="rId584" Type="http://schemas.openxmlformats.org/officeDocument/2006/relationships/image" Target="media/image281.png"/><Relationship Id="rId5" Type="http://schemas.openxmlformats.org/officeDocument/2006/relationships/footnotes" Target="footnotes.xml"/><Relationship Id="rId181" Type="http://schemas.openxmlformats.org/officeDocument/2006/relationships/customXml" Target="ink/ink76.xml"/><Relationship Id="rId237" Type="http://schemas.openxmlformats.org/officeDocument/2006/relationships/image" Target="media/image114.png"/><Relationship Id="rId402" Type="http://schemas.openxmlformats.org/officeDocument/2006/relationships/customXml" Target="ink/ink178.xml"/><Relationship Id="rId279" Type="http://schemas.openxmlformats.org/officeDocument/2006/relationships/image" Target="media/image134.png"/><Relationship Id="rId444" Type="http://schemas.openxmlformats.org/officeDocument/2006/relationships/customXml" Target="ink/ink199.xml"/><Relationship Id="rId486" Type="http://schemas.openxmlformats.org/officeDocument/2006/relationships/image" Target="media/image235.png"/><Relationship Id="rId651" Type="http://schemas.openxmlformats.org/officeDocument/2006/relationships/customXml" Target="ink/ink301.xml"/><Relationship Id="rId693" Type="http://schemas.openxmlformats.org/officeDocument/2006/relationships/image" Target="media/image333.wmf"/><Relationship Id="rId707" Type="http://schemas.openxmlformats.org/officeDocument/2006/relationships/image" Target="media/image340.wmf"/><Relationship Id="rId749" Type="http://schemas.openxmlformats.org/officeDocument/2006/relationships/image" Target="media/image361.wmf"/><Relationship Id="rId43" Type="http://schemas.openxmlformats.org/officeDocument/2006/relationships/image" Target="media/image19.wmf"/><Relationship Id="rId139" Type="http://schemas.openxmlformats.org/officeDocument/2006/relationships/customXml" Target="ink/ink57.xml"/><Relationship Id="rId290" Type="http://schemas.openxmlformats.org/officeDocument/2006/relationships/image" Target="media/image139.png"/><Relationship Id="rId304" Type="http://schemas.openxmlformats.org/officeDocument/2006/relationships/image" Target="media/image146.png"/><Relationship Id="rId346" Type="http://schemas.openxmlformats.org/officeDocument/2006/relationships/customXml" Target="ink/ink160.xml"/><Relationship Id="rId388" Type="http://schemas.openxmlformats.org/officeDocument/2006/relationships/image" Target="media/image187.wmf"/><Relationship Id="rId511" Type="http://schemas.openxmlformats.org/officeDocument/2006/relationships/customXml" Target="ink/ink229.xml"/><Relationship Id="rId553" Type="http://schemas.openxmlformats.org/officeDocument/2006/relationships/customXml" Target="ink/ink250.xml"/><Relationship Id="rId609" Type="http://schemas.openxmlformats.org/officeDocument/2006/relationships/image" Target="media/image293.png"/><Relationship Id="rId85" Type="http://schemas.openxmlformats.org/officeDocument/2006/relationships/image" Target="media/image40.wmf"/><Relationship Id="rId150" Type="http://schemas.openxmlformats.org/officeDocument/2006/relationships/image" Target="media/image72.png"/><Relationship Id="rId192" Type="http://schemas.openxmlformats.org/officeDocument/2006/relationships/customXml" Target="ink/ink82.xml"/><Relationship Id="rId206" Type="http://schemas.openxmlformats.org/officeDocument/2006/relationships/customXml" Target="ink/ink89.xml"/><Relationship Id="rId413" Type="http://schemas.openxmlformats.org/officeDocument/2006/relationships/image" Target="media/image199.png"/><Relationship Id="rId595" Type="http://schemas.openxmlformats.org/officeDocument/2006/relationships/image" Target="media/image286.png"/><Relationship Id="rId248" Type="http://schemas.openxmlformats.org/officeDocument/2006/relationships/customXml" Target="ink/ink110.xml"/><Relationship Id="rId455" Type="http://schemas.openxmlformats.org/officeDocument/2006/relationships/customXml" Target="ink/ink203.xml"/><Relationship Id="rId497" Type="http://schemas.openxmlformats.org/officeDocument/2006/relationships/customXml" Target="ink/ink224.xml"/><Relationship Id="rId620" Type="http://schemas.openxmlformats.org/officeDocument/2006/relationships/image" Target="media/image299.wmf"/><Relationship Id="rId662" Type="http://schemas.openxmlformats.org/officeDocument/2006/relationships/image" Target="media/image317.png"/><Relationship Id="rId718" Type="http://schemas.openxmlformats.org/officeDocument/2006/relationships/oleObject" Target="embeddings/oleObject61.bin"/><Relationship Id="rId12" Type="http://schemas.openxmlformats.org/officeDocument/2006/relationships/image" Target="media/image3.png"/><Relationship Id="rId108" Type="http://schemas.openxmlformats.org/officeDocument/2006/relationships/image" Target="media/image51.png"/><Relationship Id="rId315" Type="http://schemas.openxmlformats.org/officeDocument/2006/relationships/customXml" Target="ink/ink145.xml"/><Relationship Id="rId357" Type="http://schemas.openxmlformats.org/officeDocument/2006/relationships/oleObject" Target="embeddings/oleObject16.bin"/><Relationship Id="rId522" Type="http://schemas.openxmlformats.org/officeDocument/2006/relationships/image" Target="media/image252.png"/><Relationship Id="rId54" Type="http://schemas.openxmlformats.org/officeDocument/2006/relationships/image" Target="media/image24.png"/><Relationship Id="rId96" Type="http://schemas.openxmlformats.org/officeDocument/2006/relationships/image" Target="media/image45.png"/><Relationship Id="rId161" Type="http://schemas.openxmlformats.org/officeDocument/2006/relationships/image" Target="media/image77.png"/><Relationship Id="rId217" Type="http://schemas.openxmlformats.org/officeDocument/2006/relationships/image" Target="media/image104.png"/><Relationship Id="rId399" Type="http://schemas.openxmlformats.org/officeDocument/2006/relationships/image" Target="media/image192.png"/><Relationship Id="rId564" Type="http://schemas.openxmlformats.org/officeDocument/2006/relationships/image" Target="media/image271.png"/><Relationship Id="rId259" Type="http://schemas.openxmlformats.org/officeDocument/2006/relationships/image" Target="media/image124.png"/><Relationship Id="rId424" Type="http://schemas.openxmlformats.org/officeDocument/2006/relationships/customXml" Target="ink/ink189.xml"/><Relationship Id="rId466" Type="http://schemas.openxmlformats.org/officeDocument/2006/relationships/image" Target="media/image225.png"/><Relationship Id="rId631" Type="http://schemas.openxmlformats.org/officeDocument/2006/relationships/customXml" Target="ink/ink289.xml"/><Relationship Id="rId673" Type="http://schemas.openxmlformats.org/officeDocument/2006/relationships/image" Target="media/image323.wmf"/><Relationship Id="rId729" Type="http://schemas.openxmlformats.org/officeDocument/2006/relationships/image" Target="media/image351.wmf"/><Relationship Id="rId23" Type="http://schemas.openxmlformats.org/officeDocument/2006/relationships/customXml" Target="ink/ink9.xml"/><Relationship Id="rId119" Type="http://schemas.openxmlformats.org/officeDocument/2006/relationships/customXml" Target="ink/ink48.xml"/><Relationship Id="rId270" Type="http://schemas.openxmlformats.org/officeDocument/2006/relationships/customXml" Target="ink/ink122.xml"/><Relationship Id="rId326" Type="http://schemas.openxmlformats.org/officeDocument/2006/relationships/customXml" Target="ink/ink152.xml"/><Relationship Id="rId533" Type="http://schemas.openxmlformats.org/officeDocument/2006/relationships/image" Target="media/image257.png"/><Relationship Id="rId65" Type="http://schemas.openxmlformats.org/officeDocument/2006/relationships/customXml" Target="ink/ink24.xml"/><Relationship Id="rId130" Type="http://schemas.openxmlformats.org/officeDocument/2006/relationships/oleObject" Target="embeddings/oleObject10.bin"/><Relationship Id="rId368" Type="http://schemas.openxmlformats.org/officeDocument/2006/relationships/customXml" Target="ink/ink167.xml"/><Relationship Id="rId575" Type="http://schemas.openxmlformats.org/officeDocument/2006/relationships/customXml" Target="ink/ink262.xml"/><Relationship Id="rId740" Type="http://schemas.openxmlformats.org/officeDocument/2006/relationships/oleObject" Target="embeddings/oleObject72.bin"/><Relationship Id="rId172" Type="http://schemas.openxmlformats.org/officeDocument/2006/relationships/customXml" Target="ink/ink72.xml"/><Relationship Id="rId228" Type="http://schemas.openxmlformats.org/officeDocument/2006/relationships/customXml" Target="ink/ink100.xml"/><Relationship Id="rId435" Type="http://schemas.openxmlformats.org/officeDocument/2006/relationships/image" Target="media/image210.png"/><Relationship Id="rId477" Type="http://schemas.openxmlformats.org/officeDocument/2006/relationships/customXml" Target="ink/ink214.xml"/><Relationship Id="rId600" Type="http://schemas.openxmlformats.org/officeDocument/2006/relationships/customXml" Target="ink/ink275.xml"/><Relationship Id="rId642" Type="http://schemas.openxmlformats.org/officeDocument/2006/relationships/image" Target="media/image308.png"/><Relationship Id="rId684" Type="http://schemas.openxmlformats.org/officeDocument/2006/relationships/oleObject" Target="embeddings/oleObject44.bin"/><Relationship Id="rId281" Type="http://schemas.openxmlformats.org/officeDocument/2006/relationships/image" Target="media/image135.png"/><Relationship Id="rId337" Type="http://schemas.openxmlformats.org/officeDocument/2006/relationships/oleObject" Target="embeddings/oleObject15.bin"/><Relationship Id="rId502" Type="http://schemas.openxmlformats.org/officeDocument/2006/relationships/image" Target="media/image243.png"/><Relationship Id="rId34" Type="http://schemas.openxmlformats.org/officeDocument/2006/relationships/image" Target="media/image14.png"/><Relationship Id="rId76" Type="http://schemas.openxmlformats.org/officeDocument/2006/relationships/image" Target="media/image35.png"/><Relationship Id="rId141" Type="http://schemas.openxmlformats.org/officeDocument/2006/relationships/customXml" Target="ink/ink58.xml"/><Relationship Id="rId379" Type="http://schemas.openxmlformats.org/officeDocument/2006/relationships/oleObject" Target="embeddings/oleObject22.bin"/><Relationship Id="rId544" Type="http://schemas.openxmlformats.org/officeDocument/2006/relationships/customXml" Target="ink/ink245.xml"/><Relationship Id="rId586" Type="http://schemas.openxmlformats.org/officeDocument/2006/relationships/customXml" Target="ink/ink268.xml"/><Relationship Id="rId751" Type="http://schemas.openxmlformats.org/officeDocument/2006/relationships/image" Target="media/image362.wmf"/><Relationship Id="rId7" Type="http://schemas.openxmlformats.org/officeDocument/2006/relationships/customXml" Target="ink/ink1.xml"/><Relationship Id="rId183" Type="http://schemas.openxmlformats.org/officeDocument/2006/relationships/image" Target="media/image87.png"/><Relationship Id="rId239" Type="http://schemas.openxmlformats.org/officeDocument/2006/relationships/image" Target="media/image115.png"/><Relationship Id="rId390" Type="http://schemas.openxmlformats.org/officeDocument/2006/relationships/customXml" Target="ink/ink172.xml"/><Relationship Id="rId404" Type="http://schemas.openxmlformats.org/officeDocument/2006/relationships/customXml" Target="ink/ink179.xml"/><Relationship Id="rId446" Type="http://schemas.openxmlformats.org/officeDocument/2006/relationships/customXml" Target="ink/ink200.xml"/><Relationship Id="rId611" Type="http://schemas.openxmlformats.org/officeDocument/2006/relationships/image" Target="media/image294.png"/><Relationship Id="rId653" Type="http://schemas.openxmlformats.org/officeDocument/2006/relationships/customXml" Target="ink/ink302.xml"/><Relationship Id="rId250" Type="http://schemas.openxmlformats.org/officeDocument/2006/relationships/customXml" Target="ink/ink111.xml"/><Relationship Id="rId292" Type="http://schemas.openxmlformats.org/officeDocument/2006/relationships/image" Target="media/image140.png"/><Relationship Id="rId306" Type="http://schemas.openxmlformats.org/officeDocument/2006/relationships/image" Target="media/image147.png"/><Relationship Id="rId488" Type="http://schemas.openxmlformats.org/officeDocument/2006/relationships/image" Target="media/image236.png"/><Relationship Id="rId695" Type="http://schemas.openxmlformats.org/officeDocument/2006/relationships/image" Target="media/image334.wmf"/><Relationship Id="rId709" Type="http://schemas.openxmlformats.org/officeDocument/2006/relationships/image" Target="media/image341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image" Target="media/image52.png"/><Relationship Id="rId348" Type="http://schemas.openxmlformats.org/officeDocument/2006/relationships/customXml" Target="ink/ink161.xml"/><Relationship Id="rId513" Type="http://schemas.openxmlformats.org/officeDocument/2006/relationships/customXml" Target="ink/ink230.xml"/><Relationship Id="rId555" Type="http://schemas.openxmlformats.org/officeDocument/2006/relationships/customXml" Target="ink/ink252.xml"/><Relationship Id="rId597" Type="http://schemas.openxmlformats.org/officeDocument/2006/relationships/image" Target="media/image287.png"/><Relationship Id="rId720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94" Type="http://schemas.openxmlformats.org/officeDocument/2006/relationships/customXml" Target="ink/ink83.xml"/><Relationship Id="rId208" Type="http://schemas.openxmlformats.org/officeDocument/2006/relationships/customXml" Target="ink/ink90.xml"/><Relationship Id="rId415" Type="http://schemas.openxmlformats.org/officeDocument/2006/relationships/image" Target="media/image200.png"/><Relationship Id="rId457" Type="http://schemas.openxmlformats.org/officeDocument/2006/relationships/customXml" Target="ink/ink204.xml"/><Relationship Id="rId622" Type="http://schemas.openxmlformats.org/officeDocument/2006/relationships/image" Target="media/image300.wmf"/><Relationship Id="rId261" Type="http://schemas.openxmlformats.org/officeDocument/2006/relationships/image" Target="media/image125.png"/><Relationship Id="rId499" Type="http://schemas.openxmlformats.org/officeDocument/2006/relationships/customXml" Target="ink/ink225.xml"/><Relationship Id="rId664" Type="http://schemas.openxmlformats.org/officeDocument/2006/relationships/oleObject" Target="embeddings/oleObject34.bin"/><Relationship Id="rId14" Type="http://schemas.openxmlformats.org/officeDocument/2006/relationships/image" Target="media/image4.png"/><Relationship Id="rId56" Type="http://schemas.openxmlformats.org/officeDocument/2006/relationships/image" Target="media/image25.png"/><Relationship Id="rId317" Type="http://schemas.openxmlformats.org/officeDocument/2006/relationships/image" Target="media/image152.png"/><Relationship Id="rId359" Type="http://schemas.openxmlformats.org/officeDocument/2006/relationships/oleObject" Target="embeddings/oleObject17.bin"/><Relationship Id="rId524" Type="http://schemas.openxmlformats.org/officeDocument/2006/relationships/image" Target="media/image253.png"/><Relationship Id="rId566" Type="http://schemas.openxmlformats.org/officeDocument/2006/relationships/image" Target="media/image272.png"/><Relationship Id="rId731" Type="http://schemas.openxmlformats.org/officeDocument/2006/relationships/image" Target="media/image352.wmf"/><Relationship Id="rId98" Type="http://schemas.openxmlformats.org/officeDocument/2006/relationships/image" Target="media/image46.png"/><Relationship Id="rId121" Type="http://schemas.openxmlformats.org/officeDocument/2006/relationships/customXml" Target="ink/ink49.xml"/><Relationship Id="rId163" Type="http://schemas.openxmlformats.org/officeDocument/2006/relationships/image" Target="media/image78.png"/><Relationship Id="rId219" Type="http://schemas.openxmlformats.org/officeDocument/2006/relationships/image" Target="media/image105.png"/><Relationship Id="rId370" Type="http://schemas.openxmlformats.org/officeDocument/2006/relationships/image" Target="media/image178.wmf"/><Relationship Id="rId426" Type="http://schemas.openxmlformats.org/officeDocument/2006/relationships/customXml" Target="ink/ink190.xml"/><Relationship Id="rId633" Type="http://schemas.openxmlformats.org/officeDocument/2006/relationships/customXml" Target="ink/ink290.xml"/><Relationship Id="rId230" Type="http://schemas.openxmlformats.org/officeDocument/2006/relationships/customXml" Target="ink/ink101.xml"/><Relationship Id="rId468" Type="http://schemas.openxmlformats.org/officeDocument/2006/relationships/image" Target="media/image226.png"/><Relationship Id="rId675" Type="http://schemas.openxmlformats.org/officeDocument/2006/relationships/image" Target="media/image324.wmf"/><Relationship Id="rId25" Type="http://schemas.openxmlformats.org/officeDocument/2006/relationships/image" Target="media/image10.wmf"/><Relationship Id="rId67" Type="http://schemas.openxmlformats.org/officeDocument/2006/relationships/customXml" Target="ink/ink25.xml"/><Relationship Id="rId272" Type="http://schemas.openxmlformats.org/officeDocument/2006/relationships/customXml" Target="ink/ink123.xml"/><Relationship Id="rId328" Type="http://schemas.openxmlformats.org/officeDocument/2006/relationships/customXml" Target="ink/ink153.xml"/><Relationship Id="rId535" Type="http://schemas.openxmlformats.org/officeDocument/2006/relationships/image" Target="media/image258.png"/><Relationship Id="rId577" Type="http://schemas.openxmlformats.org/officeDocument/2006/relationships/customXml" Target="ink/ink263.xml"/><Relationship Id="rId700" Type="http://schemas.openxmlformats.org/officeDocument/2006/relationships/oleObject" Target="embeddings/oleObject52.bin"/><Relationship Id="rId742" Type="http://schemas.openxmlformats.org/officeDocument/2006/relationships/oleObject" Target="embeddings/oleObject73.bin"/><Relationship Id="rId132" Type="http://schemas.openxmlformats.org/officeDocument/2006/relationships/image" Target="media/image63.png"/><Relationship Id="rId174" Type="http://schemas.openxmlformats.org/officeDocument/2006/relationships/image" Target="media/image84.wmf"/><Relationship Id="rId381" Type="http://schemas.openxmlformats.org/officeDocument/2006/relationships/oleObject" Target="embeddings/oleObject23.bin"/><Relationship Id="rId602" Type="http://schemas.openxmlformats.org/officeDocument/2006/relationships/customXml" Target="ink/ink276.xml"/><Relationship Id="rId241" Type="http://schemas.openxmlformats.org/officeDocument/2006/relationships/image" Target="media/image116.png"/><Relationship Id="rId437" Type="http://schemas.openxmlformats.org/officeDocument/2006/relationships/image" Target="media/image211.png"/><Relationship Id="rId479" Type="http://schemas.openxmlformats.org/officeDocument/2006/relationships/customXml" Target="ink/ink215.xml"/><Relationship Id="rId644" Type="http://schemas.openxmlformats.org/officeDocument/2006/relationships/image" Target="media/image309.png"/><Relationship Id="rId686" Type="http://schemas.openxmlformats.org/officeDocument/2006/relationships/oleObject" Target="embeddings/oleObject45.bin"/><Relationship Id="rId36" Type="http://schemas.openxmlformats.org/officeDocument/2006/relationships/image" Target="media/image15.png"/><Relationship Id="rId283" Type="http://schemas.openxmlformats.org/officeDocument/2006/relationships/customXml" Target="ink/ink129.xml"/><Relationship Id="rId339" Type="http://schemas.openxmlformats.org/officeDocument/2006/relationships/image" Target="media/image162.png"/><Relationship Id="rId490" Type="http://schemas.openxmlformats.org/officeDocument/2006/relationships/image" Target="media/image237.png"/><Relationship Id="rId504" Type="http://schemas.openxmlformats.org/officeDocument/2006/relationships/oleObject" Target="embeddings/oleObject28.bin"/><Relationship Id="rId546" Type="http://schemas.openxmlformats.org/officeDocument/2006/relationships/customXml" Target="ink/ink246.xml"/><Relationship Id="rId711" Type="http://schemas.openxmlformats.org/officeDocument/2006/relationships/image" Target="media/image342.wmf"/><Relationship Id="rId753" Type="http://schemas.openxmlformats.org/officeDocument/2006/relationships/image" Target="media/image363.wmf"/><Relationship Id="rId78" Type="http://schemas.openxmlformats.org/officeDocument/2006/relationships/image" Target="media/image36.png"/><Relationship Id="rId101" Type="http://schemas.openxmlformats.org/officeDocument/2006/relationships/customXml" Target="ink/ink39.xml"/><Relationship Id="rId143" Type="http://schemas.openxmlformats.org/officeDocument/2006/relationships/customXml" Target="ink/ink59.xml"/><Relationship Id="rId185" Type="http://schemas.openxmlformats.org/officeDocument/2006/relationships/image" Target="media/image88.png"/><Relationship Id="rId350" Type="http://schemas.openxmlformats.org/officeDocument/2006/relationships/customXml" Target="ink/ink162.xml"/><Relationship Id="rId406" Type="http://schemas.openxmlformats.org/officeDocument/2006/relationships/customXml" Target="ink/ink180.xml"/><Relationship Id="rId588" Type="http://schemas.openxmlformats.org/officeDocument/2006/relationships/customXml" Target="ink/ink269.xml"/><Relationship Id="rId9" Type="http://schemas.openxmlformats.org/officeDocument/2006/relationships/customXml" Target="ink/ink2.xml"/><Relationship Id="rId210" Type="http://schemas.openxmlformats.org/officeDocument/2006/relationships/customXml" Target="ink/ink91.xml"/><Relationship Id="rId392" Type="http://schemas.openxmlformats.org/officeDocument/2006/relationships/customXml" Target="ink/ink173.xml"/><Relationship Id="rId448" Type="http://schemas.openxmlformats.org/officeDocument/2006/relationships/oleObject" Target="embeddings/oleObject26.bin"/><Relationship Id="rId613" Type="http://schemas.openxmlformats.org/officeDocument/2006/relationships/image" Target="media/image295.png"/><Relationship Id="rId655" Type="http://schemas.openxmlformats.org/officeDocument/2006/relationships/customXml" Target="ink/ink303.xml"/><Relationship Id="rId697" Type="http://schemas.openxmlformats.org/officeDocument/2006/relationships/image" Target="media/image335.wmf"/><Relationship Id="rId252" Type="http://schemas.openxmlformats.org/officeDocument/2006/relationships/customXml" Target="ink/ink113.xml"/><Relationship Id="rId294" Type="http://schemas.openxmlformats.org/officeDocument/2006/relationships/image" Target="media/image141.png"/><Relationship Id="rId308" Type="http://schemas.openxmlformats.org/officeDocument/2006/relationships/image" Target="media/image148.png"/><Relationship Id="rId515" Type="http://schemas.openxmlformats.org/officeDocument/2006/relationships/customXml" Target="ink/ink231.xml"/><Relationship Id="rId722" Type="http://schemas.openxmlformats.org/officeDocument/2006/relationships/oleObject" Target="embeddings/oleObject63.bin"/><Relationship Id="rId47" Type="http://schemas.openxmlformats.org/officeDocument/2006/relationships/customXml" Target="ink/ink15.xml"/><Relationship Id="rId89" Type="http://schemas.openxmlformats.org/officeDocument/2006/relationships/image" Target="media/image42.wmf"/><Relationship Id="rId112" Type="http://schemas.openxmlformats.org/officeDocument/2006/relationships/image" Target="media/image53.png"/><Relationship Id="rId154" Type="http://schemas.openxmlformats.org/officeDocument/2006/relationships/image" Target="media/image74.wmf"/><Relationship Id="rId361" Type="http://schemas.openxmlformats.org/officeDocument/2006/relationships/image" Target="media/image173.png"/><Relationship Id="rId557" Type="http://schemas.openxmlformats.org/officeDocument/2006/relationships/customXml" Target="ink/ink253.xml"/><Relationship Id="rId599" Type="http://schemas.openxmlformats.org/officeDocument/2006/relationships/image" Target="media/image288.png"/><Relationship Id="rId196" Type="http://schemas.openxmlformats.org/officeDocument/2006/relationships/customXml" Target="ink/ink84.xml"/><Relationship Id="rId417" Type="http://schemas.openxmlformats.org/officeDocument/2006/relationships/image" Target="media/image201.png"/><Relationship Id="rId459" Type="http://schemas.openxmlformats.org/officeDocument/2006/relationships/customXml" Target="ink/ink205.xml"/><Relationship Id="rId624" Type="http://schemas.openxmlformats.org/officeDocument/2006/relationships/customXml" Target="ink/ink285.xml"/><Relationship Id="rId666" Type="http://schemas.openxmlformats.org/officeDocument/2006/relationships/oleObject" Target="embeddings/oleObject35.bin"/><Relationship Id="rId16" Type="http://schemas.openxmlformats.org/officeDocument/2006/relationships/image" Target="media/image5.png"/><Relationship Id="rId221" Type="http://schemas.openxmlformats.org/officeDocument/2006/relationships/image" Target="media/image106.png"/><Relationship Id="rId263" Type="http://schemas.openxmlformats.org/officeDocument/2006/relationships/image" Target="media/image126.png"/><Relationship Id="rId319" Type="http://schemas.openxmlformats.org/officeDocument/2006/relationships/image" Target="media/image153.png"/><Relationship Id="rId470" Type="http://schemas.openxmlformats.org/officeDocument/2006/relationships/image" Target="media/image227.png"/><Relationship Id="rId526" Type="http://schemas.openxmlformats.org/officeDocument/2006/relationships/image" Target="media/image254.png"/><Relationship Id="rId58" Type="http://schemas.openxmlformats.org/officeDocument/2006/relationships/image" Target="media/image26.png"/><Relationship Id="rId123" Type="http://schemas.openxmlformats.org/officeDocument/2006/relationships/customXml" Target="ink/ink50.xml"/><Relationship Id="rId330" Type="http://schemas.openxmlformats.org/officeDocument/2006/relationships/customXml" Target="ink/ink154.xml"/><Relationship Id="rId568" Type="http://schemas.openxmlformats.org/officeDocument/2006/relationships/image" Target="media/image273.png"/><Relationship Id="rId733" Type="http://schemas.openxmlformats.org/officeDocument/2006/relationships/image" Target="media/image353.wmf"/><Relationship Id="rId165" Type="http://schemas.openxmlformats.org/officeDocument/2006/relationships/image" Target="media/image79.png"/><Relationship Id="rId372" Type="http://schemas.openxmlformats.org/officeDocument/2006/relationships/image" Target="media/image179.wmf"/><Relationship Id="rId428" Type="http://schemas.openxmlformats.org/officeDocument/2006/relationships/customXml" Target="ink/ink191.xml"/><Relationship Id="rId635" Type="http://schemas.openxmlformats.org/officeDocument/2006/relationships/customXml" Target="ink/ink291.xml"/><Relationship Id="rId677" Type="http://schemas.openxmlformats.org/officeDocument/2006/relationships/image" Target="media/image325.wmf"/><Relationship Id="rId232" Type="http://schemas.openxmlformats.org/officeDocument/2006/relationships/customXml" Target="ink/ink102.xml"/><Relationship Id="rId274" Type="http://schemas.openxmlformats.org/officeDocument/2006/relationships/customXml" Target="ink/ink124.xml"/><Relationship Id="rId481" Type="http://schemas.openxmlformats.org/officeDocument/2006/relationships/customXml" Target="ink/ink216.xml"/><Relationship Id="rId702" Type="http://schemas.openxmlformats.org/officeDocument/2006/relationships/oleObject" Target="embeddings/oleObject53.bin"/><Relationship Id="rId27" Type="http://schemas.openxmlformats.org/officeDocument/2006/relationships/image" Target="media/image11.wmf"/><Relationship Id="rId69" Type="http://schemas.openxmlformats.org/officeDocument/2006/relationships/customXml" Target="ink/ink26.xml"/><Relationship Id="rId134" Type="http://schemas.openxmlformats.org/officeDocument/2006/relationships/image" Target="media/image64.png"/><Relationship Id="rId537" Type="http://schemas.openxmlformats.org/officeDocument/2006/relationships/image" Target="media/image259.png"/><Relationship Id="rId579" Type="http://schemas.openxmlformats.org/officeDocument/2006/relationships/customXml" Target="ink/ink264.xml"/><Relationship Id="rId744" Type="http://schemas.openxmlformats.org/officeDocument/2006/relationships/oleObject" Target="embeddings/oleObject74.bin"/><Relationship Id="rId80" Type="http://schemas.openxmlformats.org/officeDocument/2006/relationships/image" Target="media/image37.png"/><Relationship Id="rId176" Type="http://schemas.openxmlformats.org/officeDocument/2006/relationships/customXml" Target="ink/ink73.xml"/><Relationship Id="rId341" Type="http://schemas.openxmlformats.org/officeDocument/2006/relationships/image" Target="media/image163.png"/><Relationship Id="rId383" Type="http://schemas.openxmlformats.org/officeDocument/2006/relationships/image" Target="media/image184.png"/><Relationship Id="rId439" Type="http://schemas.openxmlformats.org/officeDocument/2006/relationships/image" Target="media/image212.png"/><Relationship Id="rId590" Type="http://schemas.openxmlformats.org/officeDocument/2006/relationships/customXml" Target="ink/ink270.xml"/><Relationship Id="rId604" Type="http://schemas.openxmlformats.org/officeDocument/2006/relationships/customXml" Target="ink/ink277.xml"/><Relationship Id="rId646" Type="http://schemas.openxmlformats.org/officeDocument/2006/relationships/image" Target="media/image310.png"/><Relationship Id="rId201" Type="http://schemas.openxmlformats.org/officeDocument/2006/relationships/image" Target="media/image96.png"/><Relationship Id="rId243" Type="http://schemas.openxmlformats.org/officeDocument/2006/relationships/image" Target="media/image117.png"/><Relationship Id="rId285" Type="http://schemas.openxmlformats.org/officeDocument/2006/relationships/customXml" Target="ink/ink130.xml"/><Relationship Id="rId450" Type="http://schemas.openxmlformats.org/officeDocument/2006/relationships/oleObject" Target="embeddings/oleObject27.bin"/><Relationship Id="rId506" Type="http://schemas.openxmlformats.org/officeDocument/2006/relationships/oleObject" Target="embeddings/oleObject29.bin"/><Relationship Id="rId688" Type="http://schemas.openxmlformats.org/officeDocument/2006/relationships/oleObject" Target="embeddings/oleObject46.bin"/><Relationship Id="rId38" Type="http://schemas.openxmlformats.org/officeDocument/2006/relationships/image" Target="media/image16.png"/><Relationship Id="rId103" Type="http://schemas.openxmlformats.org/officeDocument/2006/relationships/customXml" Target="ink/ink40.xml"/><Relationship Id="rId310" Type="http://schemas.openxmlformats.org/officeDocument/2006/relationships/image" Target="media/image149.png"/><Relationship Id="rId492" Type="http://schemas.openxmlformats.org/officeDocument/2006/relationships/image" Target="media/image238.png"/><Relationship Id="rId548" Type="http://schemas.openxmlformats.org/officeDocument/2006/relationships/customXml" Target="ink/ink247.xml"/><Relationship Id="rId713" Type="http://schemas.openxmlformats.org/officeDocument/2006/relationships/image" Target="media/image343.wmf"/><Relationship Id="rId755" Type="http://schemas.openxmlformats.org/officeDocument/2006/relationships/fontTable" Target="fontTable.xml"/><Relationship Id="rId91" Type="http://schemas.openxmlformats.org/officeDocument/2006/relationships/customXml" Target="ink/ink34.xml"/><Relationship Id="rId145" Type="http://schemas.openxmlformats.org/officeDocument/2006/relationships/customXml" Target="ink/ink60.xml"/><Relationship Id="rId187" Type="http://schemas.openxmlformats.org/officeDocument/2006/relationships/image" Target="media/image89.png"/><Relationship Id="rId352" Type="http://schemas.openxmlformats.org/officeDocument/2006/relationships/customXml" Target="ink/ink163.xml"/><Relationship Id="rId394" Type="http://schemas.openxmlformats.org/officeDocument/2006/relationships/customXml" Target="ink/ink174.xml"/><Relationship Id="rId408" Type="http://schemas.openxmlformats.org/officeDocument/2006/relationships/customXml" Target="ink/ink181.xml"/><Relationship Id="rId615" Type="http://schemas.openxmlformats.org/officeDocument/2006/relationships/image" Target="media/image296.png"/><Relationship Id="rId212" Type="http://schemas.openxmlformats.org/officeDocument/2006/relationships/customXml" Target="ink/ink92.xml"/><Relationship Id="rId254" Type="http://schemas.openxmlformats.org/officeDocument/2006/relationships/customXml" Target="ink/ink114.xml"/><Relationship Id="rId657" Type="http://schemas.openxmlformats.org/officeDocument/2006/relationships/customXml" Target="ink/ink304.xml"/><Relationship Id="rId699" Type="http://schemas.openxmlformats.org/officeDocument/2006/relationships/image" Target="media/image336.wmf"/><Relationship Id="rId49" Type="http://schemas.openxmlformats.org/officeDocument/2006/relationships/customXml" Target="ink/ink16.xml"/><Relationship Id="rId114" Type="http://schemas.openxmlformats.org/officeDocument/2006/relationships/image" Target="media/image54.png"/><Relationship Id="rId296" Type="http://schemas.openxmlformats.org/officeDocument/2006/relationships/image" Target="media/image142.png"/><Relationship Id="rId461" Type="http://schemas.openxmlformats.org/officeDocument/2006/relationships/customXml" Target="ink/ink206.xml"/><Relationship Id="rId517" Type="http://schemas.openxmlformats.org/officeDocument/2006/relationships/customXml" Target="ink/ink232.xml"/><Relationship Id="rId559" Type="http://schemas.openxmlformats.org/officeDocument/2006/relationships/customXml" Target="ink/ink254.xml"/><Relationship Id="rId724" Type="http://schemas.openxmlformats.org/officeDocument/2006/relationships/oleObject" Target="embeddings/oleObject64.bin"/><Relationship Id="rId60" Type="http://schemas.openxmlformats.org/officeDocument/2006/relationships/image" Target="media/image27.png"/><Relationship Id="rId156" Type="http://schemas.openxmlformats.org/officeDocument/2006/relationships/customXml" Target="ink/ink64.xml"/><Relationship Id="rId198" Type="http://schemas.openxmlformats.org/officeDocument/2006/relationships/customXml" Target="ink/ink85.xml"/><Relationship Id="rId321" Type="http://schemas.openxmlformats.org/officeDocument/2006/relationships/image" Target="media/image154.png"/><Relationship Id="rId363" Type="http://schemas.openxmlformats.org/officeDocument/2006/relationships/image" Target="media/image174.png"/><Relationship Id="rId419" Type="http://schemas.openxmlformats.org/officeDocument/2006/relationships/image" Target="media/image202.png"/><Relationship Id="rId570" Type="http://schemas.openxmlformats.org/officeDocument/2006/relationships/image" Target="media/image274.png"/><Relationship Id="rId626" Type="http://schemas.openxmlformats.org/officeDocument/2006/relationships/customXml" Target="ink/ink286.xml"/><Relationship Id="rId223" Type="http://schemas.openxmlformats.org/officeDocument/2006/relationships/image" Target="media/image107.png"/><Relationship Id="rId430" Type="http://schemas.openxmlformats.org/officeDocument/2006/relationships/customXml" Target="ink/ink192.xml"/><Relationship Id="rId668" Type="http://schemas.openxmlformats.org/officeDocument/2006/relationships/oleObject" Target="embeddings/oleObject36.bin"/><Relationship Id="rId18" Type="http://schemas.openxmlformats.org/officeDocument/2006/relationships/image" Target="media/image6.png"/><Relationship Id="rId265" Type="http://schemas.openxmlformats.org/officeDocument/2006/relationships/image" Target="media/image127.png"/><Relationship Id="rId472" Type="http://schemas.openxmlformats.org/officeDocument/2006/relationships/image" Target="media/image228.png"/><Relationship Id="rId528" Type="http://schemas.openxmlformats.org/officeDocument/2006/relationships/image" Target="media/image255.png"/><Relationship Id="rId735" Type="http://schemas.openxmlformats.org/officeDocument/2006/relationships/image" Target="media/image354.wmf"/><Relationship Id="rId125" Type="http://schemas.openxmlformats.org/officeDocument/2006/relationships/customXml" Target="ink/ink51.xml"/><Relationship Id="rId167" Type="http://schemas.openxmlformats.org/officeDocument/2006/relationships/image" Target="media/image80.png"/><Relationship Id="rId332" Type="http://schemas.openxmlformats.org/officeDocument/2006/relationships/customXml" Target="ink/ink155.xml"/><Relationship Id="rId374" Type="http://schemas.openxmlformats.org/officeDocument/2006/relationships/customXml" Target="ink/ink168.xml"/><Relationship Id="rId581" Type="http://schemas.openxmlformats.org/officeDocument/2006/relationships/customXml" Target="ink/ink265.xml"/><Relationship Id="rId71" Type="http://schemas.openxmlformats.org/officeDocument/2006/relationships/customXml" Target="ink/ink27.xml"/><Relationship Id="rId234" Type="http://schemas.openxmlformats.org/officeDocument/2006/relationships/customXml" Target="ink/ink103.xml"/><Relationship Id="rId637" Type="http://schemas.openxmlformats.org/officeDocument/2006/relationships/customXml" Target="ink/ink293.xml"/><Relationship Id="rId679" Type="http://schemas.openxmlformats.org/officeDocument/2006/relationships/image" Target="media/image32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customXml" Target="ink/ink125.xml"/><Relationship Id="rId441" Type="http://schemas.openxmlformats.org/officeDocument/2006/relationships/image" Target="media/image213.png"/><Relationship Id="rId483" Type="http://schemas.openxmlformats.org/officeDocument/2006/relationships/customXml" Target="ink/ink217.xml"/><Relationship Id="rId539" Type="http://schemas.openxmlformats.org/officeDocument/2006/relationships/image" Target="media/image260.png"/><Relationship Id="rId690" Type="http://schemas.openxmlformats.org/officeDocument/2006/relationships/oleObject" Target="embeddings/oleObject47.bin"/><Relationship Id="rId704" Type="http://schemas.openxmlformats.org/officeDocument/2006/relationships/oleObject" Target="embeddings/oleObject54.bin"/><Relationship Id="rId746" Type="http://schemas.openxmlformats.org/officeDocument/2006/relationships/oleObject" Target="embeddings/oleObject75.bin"/><Relationship Id="rId40" Type="http://schemas.openxmlformats.org/officeDocument/2006/relationships/image" Target="media/image17.png"/><Relationship Id="rId136" Type="http://schemas.openxmlformats.org/officeDocument/2006/relationships/image" Target="media/image65.png"/><Relationship Id="rId178" Type="http://schemas.openxmlformats.org/officeDocument/2006/relationships/customXml" Target="ink/ink74.xml"/><Relationship Id="rId301" Type="http://schemas.openxmlformats.org/officeDocument/2006/relationships/customXml" Target="ink/ink138.xml"/><Relationship Id="rId343" Type="http://schemas.openxmlformats.org/officeDocument/2006/relationships/image" Target="media/image164.png"/><Relationship Id="rId550" Type="http://schemas.openxmlformats.org/officeDocument/2006/relationships/customXml" Target="ink/ink248.xml"/><Relationship Id="rId82" Type="http://schemas.openxmlformats.org/officeDocument/2006/relationships/image" Target="media/image38.png"/><Relationship Id="rId203" Type="http://schemas.openxmlformats.org/officeDocument/2006/relationships/image" Target="media/image97.png"/><Relationship Id="rId385" Type="http://schemas.openxmlformats.org/officeDocument/2006/relationships/image" Target="media/image185.png"/><Relationship Id="rId592" Type="http://schemas.openxmlformats.org/officeDocument/2006/relationships/customXml" Target="ink/ink271.xml"/><Relationship Id="rId606" Type="http://schemas.openxmlformats.org/officeDocument/2006/relationships/customXml" Target="ink/ink278.xml"/><Relationship Id="rId648" Type="http://schemas.openxmlformats.org/officeDocument/2006/relationships/customXml" Target="ink/ink299.xml"/><Relationship Id="rId245" Type="http://schemas.openxmlformats.org/officeDocument/2006/relationships/image" Target="media/image118.png"/><Relationship Id="rId287" Type="http://schemas.openxmlformats.org/officeDocument/2006/relationships/customXml" Target="ink/ink131.xml"/><Relationship Id="rId410" Type="http://schemas.openxmlformats.org/officeDocument/2006/relationships/customXml" Target="ink/ink182.xml"/><Relationship Id="rId452" Type="http://schemas.openxmlformats.org/officeDocument/2006/relationships/image" Target="media/image218.png"/><Relationship Id="rId494" Type="http://schemas.openxmlformats.org/officeDocument/2006/relationships/image" Target="media/image239.png"/><Relationship Id="rId508" Type="http://schemas.openxmlformats.org/officeDocument/2006/relationships/image" Target="media/image246.png"/><Relationship Id="rId715" Type="http://schemas.openxmlformats.org/officeDocument/2006/relationships/image" Target="media/image344.wmf"/><Relationship Id="rId105" Type="http://schemas.openxmlformats.org/officeDocument/2006/relationships/customXml" Target="ink/ink41.xml"/><Relationship Id="rId147" Type="http://schemas.openxmlformats.org/officeDocument/2006/relationships/customXml" Target="ink/ink61.xml"/><Relationship Id="rId312" Type="http://schemas.openxmlformats.org/officeDocument/2006/relationships/image" Target="media/image150.png"/><Relationship Id="rId354" Type="http://schemas.openxmlformats.org/officeDocument/2006/relationships/customXml" Target="ink/ink164.xml"/><Relationship Id="rId51" Type="http://schemas.openxmlformats.org/officeDocument/2006/relationships/customXml" Target="ink/ink17.xml"/><Relationship Id="rId93" Type="http://schemas.openxmlformats.org/officeDocument/2006/relationships/customXml" Target="ink/ink35.xml"/><Relationship Id="rId189" Type="http://schemas.openxmlformats.org/officeDocument/2006/relationships/image" Target="media/image90.png"/><Relationship Id="rId396" Type="http://schemas.openxmlformats.org/officeDocument/2006/relationships/customXml" Target="ink/ink175.xml"/><Relationship Id="rId561" Type="http://schemas.openxmlformats.org/officeDocument/2006/relationships/customXml" Target="ink/ink255.xml"/><Relationship Id="rId617" Type="http://schemas.openxmlformats.org/officeDocument/2006/relationships/image" Target="media/image297.png"/><Relationship Id="rId659" Type="http://schemas.openxmlformats.org/officeDocument/2006/relationships/customXml" Target="ink/ink305.xml"/><Relationship Id="rId214" Type="http://schemas.openxmlformats.org/officeDocument/2006/relationships/customXml" Target="ink/ink93.xml"/><Relationship Id="rId256" Type="http://schemas.openxmlformats.org/officeDocument/2006/relationships/customXml" Target="ink/ink115.xml"/><Relationship Id="rId298" Type="http://schemas.openxmlformats.org/officeDocument/2006/relationships/image" Target="media/image143.png"/><Relationship Id="rId421" Type="http://schemas.openxmlformats.org/officeDocument/2006/relationships/image" Target="media/image203.png"/><Relationship Id="rId463" Type="http://schemas.openxmlformats.org/officeDocument/2006/relationships/customXml" Target="ink/ink207.xml"/><Relationship Id="rId519" Type="http://schemas.openxmlformats.org/officeDocument/2006/relationships/customXml" Target="ink/ink234.xml"/><Relationship Id="rId670" Type="http://schemas.openxmlformats.org/officeDocument/2006/relationships/oleObject" Target="embeddings/oleObject37.bin"/><Relationship Id="rId116" Type="http://schemas.openxmlformats.org/officeDocument/2006/relationships/image" Target="media/image55.png"/><Relationship Id="rId158" Type="http://schemas.openxmlformats.org/officeDocument/2006/relationships/customXml" Target="ink/ink65.xml"/><Relationship Id="rId323" Type="http://schemas.openxmlformats.org/officeDocument/2006/relationships/image" Target="media/image155.png"/><Relationship Id="rId530" Type="http://schemas.openxmlformats.org/officeDocument/2006/relationships/image" Target="media/image256.png"/><Relationship Id="rId726" Type="http://schemas.openxmlformats.org/officeDocument/2006/relationships/oleObject" Target="embeddings/oleObject65.bin"/><Relationship Id="rId20" Type="http://schemas.openxmlformats.org/officeDocument/2006/relationships/image" Target="media/image7.png"/><Relationship Id="rId62" Type="http://schemas.openxmlformats.org/officeDocument/2006/relationships/image" Target="media/image28.png"/><Relationship Id="rId365" Type="http://schemas.openxmlformats.org/officeDocument/2006/relationships/oleObject" Target="embeddings/oleObject18.bin"/><Relationship Id="rId572" Type="http://schemas.openxmlformats.org/officeDocument/2006/relationships/image" Target="media/image275.png"/><Relationship Id="rId628" Type="http://schemas.openxmlformats.org/officeDocument/2006/relationships/image" Target="media/image302.png"/><Relationship Id="rId225" Type="http://schemas.openxmlformats.org/officeDocument/2006/relationships/image" Target="media/image108.png"/><Relationship Id="rId267" Type="http://schemas.openxmlformats.org/officeDocument/2006/relationships/image" Target="media/image128.png"/><Relationship Id="rId432" Type="http://schemas.openxmlformats.org/officeDocument/2006/relationships/customXml" Target="ink/ink193.xml"/><Relationship Id="rId474" Type="http://schemas.openxmlformats.org/officeDocument/2006/relationships/image" Target="media/image229.png"/><Relationship Id="rId127" Type="http://schemas.openxmlformats.org/officeDocument/2006/relationships/customXml" Target="ink/ink52.xml"/><Relationship Id="rId681" Type="http://schemas.openxmlformats.org/officeDocument/2006/relationships/image" Target="media/image327.wmf"/><Relationship Id="rId737" Type="http://schemas.openxmlformats.org/officeDocument/2006/relationships/image" Target="media/image355.wmf"/><Relationship Id="rId10" Type="http://schemas.openxmlformats.org/officeDocument/2006/relationships/image" Target="media/image2.png"/><Relationship Id="rId31" Type="http://schemas.openxmlformats.org/officeDocument/2006/relationships/customXml" Target="ink/ink10.xml"/><Relationship Id="rId52" Type="http://schemas.openxmlformats.org/officeDocument/2006/relationships/image" Target="media/image23.png"/><Relationship Id="rId73" Type="http://schemas.openxmlformats.org/officeDocument/2006/relationships/customXml" Target="ink/ink28.xml"/><Relationship Id="rId94" Type="http://schemas.openxmlformats.org/officeDocument/2006/relationships/image" Target="media/image44.png"/><Relationship Id="rId148" Type="http://schemas.openxmlformats.org/officeDocument/2006/relationships/image" Target="media/image71.png"/><Relationship Id="rId169" Type="http://schemas.openxmlformats.org/officeDocument/2006/relationships/image" Target="media/image81.png"/><Relationship Id="rId334" Type="http://schemas.openxmlformats.org/officeDocument/2006/relationships/image" Target="media/image160.wmf"/><Relationship Id="rId355" Type="http://schemas.openxmlformats.org/officeDocument/2006/relationships/image" Target="media/image170.png"/><Relationship Id="rId376" Type="http://schemas.openxmlformats.org/officeDocument/2006/relationships/customXml" Target="ink/ink169.xml"/><Relationship Id="rId397" Type="http://schemas.openxmlformats.org/officeDocument/2006/relationships/image" Target="media/image191.png"/><Relationship Id="rId520" Type="http://schemas.openxmlformats.org/officeDocument/2006/relationships/image" Target="media/image251.png"/><Relationship Id="rId541" Type="http://schemas.openxmlformats.org/officeDocument/2006/relationships/oleObject" Target="embeddings/oleObject30.bin"/><Relationship Id="rId562" Type="http://schemas.openxmlformats.org/officeDocument/2006/relationships/image" Target="media/image270.png"/><Relationship Id="rId583" Type="http://schemas.openxmlformats.org/officeDocument/2006/relationships/customXml" Target="ink/ink266.xml"/><Relationship Id="rId618" Type="http://schemas.openxmlformats.org/officeDocument/2006/relationships/customXml" Target="ink/ink284.xml"/><Relationship Id="rId639" Type="http://schemas.openxmlformats.org/officeDocument/2006/relationships/customXml" Target="ink/ink294.xml"/><Relationship Id="rId4" Type="http://schemas.openxmlformats.org/officeDocument/2006/relationships/webSettings" Target="webSettings.xml"/><Relationship Id="rId180" Type="http://schemas.openxmlformats.org/officeDocument/2006/relationships/image" Target="media/image86.png"/><Relationship Id="rId215" Type="http://schemas.openxmlformats.org/officeDocument/2006/relationships/image" Target="media/image103.png"/><Relationship Id="rId236" Type="http://schemas.openxmlformats.org/officeDocument/2006/relationships/customXml" Target="ink/ink104.xml"/><Relationship Id="rId257" Type="http://schemas.openxmlformats.org/officeDocument/2006/relationships/image" Target="media/image123.png"/><Relationship Id="rId278" Type="http://schemas.openxmlformats.org/officeDocument/2006/relationships/customXml" Target="ink/ink126.xml"/><Relationship Id="rId401" Type="http://schemas.openxmlformats.org/officeDocument/2006/relationships/image" Target="media/image193.png"/><Relationship Id="rId422" Type="http://schemas.openxmlformats.org/officeDocument/2006/relationships/customXml" Target="ink/ink188.xml"/><Relationship Id="rId443" Type="http://schemas.openxmlformats.org/officeDocument/2006/relationships/image" Target="media/image214.png"/><Relationship Id="rId464" Type="http://schemas.openxmlformats.org/officeDocument/2006/relationships/image" Target="media/image224.png"/><Relationship Id="rId650" Type="http://schemas.openxmlformats.org/officeDocument/2006/relationships/image" Target="media/image311.png"/><Relationship Id="rId303" Type="http://schemas.openxmlformats.org/officeDocument/2006/relationships/customXml" Target="ink/ink139.xml"/><Relationship Id="rId485" Type="http://schemas.openxmlformats.org/officeDocument/2006/relationships/customXml" Target="ink/ink218.xml"/><Relationship Id="rId692" Type="http://schemas.openxmlformats.org/officeDocument/2006/relationships/oleObject" Target="embeddings/oleObject48.bin"/><Relationship Id="rId706" Type="http://schemas.openxmlformats.org/officeDocument/2006/relationships/oleObject" Target="embeddings/oleObject55.bin"/><Relationship Id="rId748" Type="http://schemas.openxmlformats.org/officeDocument/2006/relationships/oleObject" Target="embeddings/oleObject76.bin"/><Relationship Id="rId42" Type="http://schemas.openxmlformats.org/officeDocument/2006/relationships/oleObject" Target="embeddings/oleObject4.bin"/><Relationship Id="rId84" Type="http://schemas.openxmlformats.org/officeDocument/2006/relationships/image" Target="media/image39.png"/><Relationship Id="rId138" Type="http://schemas.openxmlformats.org/officeDocument/2006/relationships/image" Target="media/image66.png"/><Relationship Id="rId345" Type="http://schemas.openxmlformats.org/officeDocument/2006/relationships/image" Target="media/image165.png"/><Relationship Id="rId387" Type="http://schemas.openxmlformats.org/officeDocument/2006/relationships/oleObject" Target="embeddings/oleObject24.bin"/><Relationship Id="rId510" Type="http://schemas.openxmlformats.org/officeDocument/2006/relationships/image" Target="media/image247.png"/><Relationship Id="rId552" Type="http://schemas.openxmlformats.org/officeDocument/2006/relationships/image" Target="media/image266.png"/><Relationship Id="rId594" Type="http://schemas.openxmlformats.org/officeDocument/2006/relationships/customXml" Target="ink/ink272.xml"/><Relationship Id="rId608" Type="http://schemas.openxmlformats.org/officeDocument/2006/relationships/customXml" Target="ink/ink279.xml"/><Relationship Id="rId191" Type="http://schemas.openxmlformats.org/officeDocument/2006/relationships/image" Target="media/image91.png"/><Relationship Id="rId205" Type="http://schemas.openxmlformats.org/officeDocument/2006/relationships/image" Target="media/image98.png"/><Relationship Id="rId247" Type="http://schemas.openxmlformats.org/officeDocument/2006/relationships/image" Target="media/image119.png"/><Relationship Id="rId412" Type="http://schemas.openxmlformats.org/officeDocument/2006/relationships/customXml" Target="ink/ink183.xml"/><Relationship Id="rId107" Type="http://schemas.openxmlformats.org/officeDocument/2006/relationships/customXml" Target="ink/ink42.xml"/><Relationship Id="rId289" Type="http://schemas.openxmlformats.org/officeDocument/2006/relationships/customXml" Target="ink/ink132.xml"/><Relationship Id="rId454" Type="http://schemas.openxmlformats.org/officeDocument/2006/relationships/image" Target="media/image219.png"/><Relationship Id="rId496" Type="http://schemas.openxmlformats.org/officeDocument/2006/relationships/image" Target="media/image240.png"/><Relationship Id="rId661" Type="http://schemas.openxmlformats.org/officeDocument/2006/relationships/customXml" Target="ink/ink306.xml"/><Relationship Id="rId717" Type="http://schemas.openxmlformats.org/officeDocument/2006/relationships/image" Target="media/image345.wmf"/><Relationship Id="rId11" Type="http://schemas.openxmlformats.org/officeDocument/2006/relationships/customXml" Target="ink/ink3.xml"/><Relationship Id="rId53" Type="http://schemas.openxmlformats.org/officeDocument/2006/relationships/customXml" Target="ink/ink18.xml"/><Relationship Id="rId149" Type="http://schemas.openxmlformats.org/officeDocument/2006/relationships/customXml" Target="ink/ink62.xml"/><Relationship Id="rId314" Type="http://schemas.openxmlformats.org/officeDocument/2006/relationships/image" Target="media/image151.png"/><Relationship Id="rId356" Type="http://schemas.openxmlformats.org/officeDocument/2006/relationships/image" Target="media/image171.wmf"/><Relationship Id="rId398" Type="http://schemas.openxmlformats.org/officeDocument/2006/relationships/customXml" Target="ink/ink176.xml"/><Relationship Id="rId521" Type="http://schemas.openxmlformats.org/officeDocument/2006/relationships/customXml" Target="ink/ink235.xml"/><Relationship Id="rId563" Type="http://schemas.openxmlformats.org/officeDocument/2006/relationships/customXml" Target="ink/ink256.xml"/><Relationship Id="rId619" Type="http://schemas.openxmlformats.org/officeDocument/2006/relationships/image" Target="media/image298.png"/><Relationship Id="rId95" Type="http://schemas.openxmlformats.org/officeDocument/2006/relationships/customXml" Target="ink/ink36.xml"/><Relationship Id="rId160" Type="http://schemas.openxmlformats.org/officeDocument/2006/relationships/customXml" Target="ink/ink66.xml"/><Relationship Id="rId216" Type="http://schemas.openxmlformats.org/officeDocument/2006/relationships/customXml" Target="ink/ink94.xml"/><Relationship Id="rId423" Type="http://schemas.openxmlformats.org/officeDocument/2006/relationships/image" Target="media/image204.png"/><Relationship Id="rId258" Type="http://schemas.openxmlformats.org/officeDocument/2006/relationships/customXml" Target="ink/ink116.xml"/><Relationship Id="rId465" Type="http://schemas.openxmlformats.org/officeDocument/2006/relationships/customXml" Target="ink/ink208.xml"/><Relationship Id="rId630" Type="http://schemas.openxmlformats.org/officeDocument/2006/relationships/image" Target="media/image303.png"/><Relationship Id="rId672" Type="http://schemas.openxmlformats.org/officeDocument/2006/relationships/oleObject" Target="embeddings/oleObject38.bin"/><Relationship Id="rId728" Type="http://schemas.openxmlformats.org/officeDocument/2006/relationships/oleObject" Target="embeddings/oleObject66.bin"/><Relationship Id="rId22" Type="http://schemas.openxmlformats.org/officeDocument/2006/relationships/image" Target="media/image8.png"/><Relationship Id="rId64" Type="http://schemas.openxmlformats.org/officeDocument/2006/relationships/image" Target="media/image29.png"/><Relationship Id="rId118" Type="http://schemas.openxmlformats.org/officeDocument/2006/relationships/image" Target="media/image56.png"/><Relationship Id="rId325" Type="http://schemas.openxmlformats.org/officeDocument/2006/relationships/customXml" Target="ink/ink151.xml"/><Relationship Id="rId367" Type="http://schemas.openxmlformats.org/officeDocument/2006/relationships/oleObject" Target="embeddings/oleObject19.bin"/><Relationship Id="rId532" Type="http://schemas.openxmlformats.org/officeDocument/2006/relationships/customXml" Target="ink/ink241.xml"/><Relationship Id="rId574" Type="http://schemas.openxmlformats.org/officeDocument/2006/relationships/image" Target="media/image276.png"/><Relationship Id="rId171" Type="http://schemas.openxmlformats.org/officeDocument/2006/relationships/image" Target="media/image82.png"/><Relationship Id="rId227" Type="http://schemas.openxmlformats.org/officeDocument/2006/relationships/image" Target="media/image109.png"/><Relationship Id="rId269" Type="http://schemas.openxmlformats.org/officeDocument/2006/relationships/image" Target="media/image129.png"/><Relationship Id="rId434" Type="http://schemas.openxmlformats.org/officeDocument/2006/relationships/customXml" Target="ink/ink194.xml"/><Relationship Id="rId476" Type="http://schemas.openxmlformats.org/officeDocument/2006/relationships/image" Target="media/image230.png"/><Relationship Id="rId641" Type="http://schemas.openxmlformats.org/officeDocument/2006/relationships/customXml" Target="ink/ink295.xml"/><Relationship Id="rId683" Type="http://schemas.openxmlformats.org/officeDocument/2006/relationships/image" Target="media/image328.wmf"/><Relationship Id="rId739" Type="http://schemas.openxmlformats.org/officeDocument/2006/relationships/image" Target="media/image356.wmf"/><Relationship Id="rId33" Type="http://schemas.openxmlformats.org/officeDocument/2006/relationships/customXml" Target="ink/ink11.xml"/><Relationship Id="rId129" Type="http://schemas.openxmlformats.org/officeDocument/2006/relationships/image" Target="media/image62.wmf"/><Relationship Id="rId280" Type="http://schemas.openxmlformats.org/officeDocument/2006/relationships/customXml" Target="ink/ink127.xml"/><Relationship Id="rId336" Type="http://schemas.openxmlformats.org/officeDocument/2006/relationships/image" Target="media/image161.wmf"/><Relationship Id="rId501" Type="http://schemas.openxmlformats.org/officeDocument/2006/relationships/customXml" Target="ink/ink226.xml"/><Relationship Id="rId543" Type="http://schemas.openxmlformats.org/officeDocument/2006/relationships/oleObject" Target="embeddings/oleObject31.bin"/><Relationship Id="rId75" Type="http://schemas.openxmlformats.org/officeDocument/2006/relationships/customXml" Target="ink/ink29.xml"/><Relationship Id="rId140" Type="http://schemas.openxmlformats.org/officeDocument/2006/relationships/image" Target="media/image67.png"/><Relationship Id="rId182" Type="http://schemas.openxmlformats.org/officeDocument/2006/relationships/customXml" Target="ink/ink77.xml"/><Relationship Id="rId378" Type="http://schemas.openxmlformats.org/officeDocument/2006/relationships/image" Target="media/image182.wmf"/><Relationship Id="rId403" Type="http://schemas.openxmlformats.org/officeDocument/2006/relationships/image" Target="media/image194.png"/><Relationship Id="rId585" Type="http://schemas.openxmlformats.org/officeDocument/2006/relationships/customXml" Target="ink/ink267.xml"/><Relationship Id="rId750" Type="http://schemas.openxmlformats.org/officeDocument/2006/relationships/oleObject" Target="embeddings/oleObject77.bin"/><Relationship Id="rId6" Type="http://schemas.openxmlformats.org/officeDocument/2006/relationships/endnotes" Target="endnotes.xml"/><Relationship Id="rId238" Type="http://schemas.openxmlformats.org/officeDocument/2006/relationships/customXml" Target="ink/ink105.xml"/><Relationship Id="rId445" Type="http://schemas.openxmlformats.org/officeDocument/2006/relationships/image" Target="media/image215.png"/><Relationship Id="rId487" Type="http://schemas.openxmlformats.org/officeDocument/2006/relationships/customXml" Target="ink/ink219.xml"/><Relationship Id="rId610" Type="http://schemas.openxmlformats.org/officeDocument/2006/relationships/customXml" Target="ink/ink280.xml"/><Relationship Id="rId652" Type="http://schemas.openxmlformats.org/officeDocument/2006/relationships/image" Target="media/image312.png"/><Relationship Id="rId694" Type="http://schemas.openxmlformats.org/officeDocument/2006/relationships/oleObject" Target="embeddings/oleObject49.bin"/><Relationship Id="rId708" Type="http://schemas.openxmlformats.org/officeDocument/2006/relationships/oleObject" Target="embeddings/oleObject56.bin"/><Relationship Id="rId291" Type="http://schemas.openxmlformats.org/officeDocument/2006/relationships/customXml" Target="ink/ink133.xml"/><Relationship Id="rId305" Type="http://schemas.openxmlformats.org/officeDocument/2006/relationships/customXml" Target="ink/ink140.xml"/><Relationship Id="rId347" Type="http://schemas.openxmlformats.org/officeDocument/2006/relationships/image" Target="media/image166.png"/><Relationship Id="rId512" Type="http://schemas.openxmlformats.org/officeDocument/2006/relationships/image" Target="media/image248.png"/><Relationship Id="rId44" Type="http://schemas.openxmlformats.org/officeDocument/2006/relationships/oleObject" Target="embeddings/oleObject5.bin"/><Relationship Id="rId86" Type="http://schemas.openxmlformats.org/officeDocument/2006/relationships/oleObject" Target="embeddings/oleObject7.bin"/><Relationship Id="rId151" Type="http://schemas.openxmlformats.org/officeDocument/2006/relationships/customXml" Target="ink/ink63.xml"/><Relationship Id="rId389" Type="http://schemas.openxmlformats.org/officeDocument/2006/relationships/oleObject" Target="embeddings/oleObject25.bin"/><Relationship Id="rId554" Type="http://schemas.openxmlformats.org/officeDocument/2006/relationships/customXml" Target="ink/ink251.xml"/><Relationship Id="rId596" Type="http://schemas.openxmlformats.org/officeDocument/2006/relationships/customXml" Target="ink/ink273.xml"/><Relationship Id="rId193" Type="http://schemas.openxmlformats.org/officeDocument/2006/relationships/image" Target="media/image92.png"/><Relationship Id="rId207" Type="http://schemas.openxmlformats.org/officeDocument/2006/relationships/image" Target="media/image99.png"/><Relationship Id="rId249" Type="http://schemas.openxmlformats.org/officeDocument/2006/relationships/image" Target="media/image120.png"/><Relationship Id="rId414" Type="http://schemas.openxmlformats.org/officeDocument/2006/relationships/customXml" Target="ink/ink184.xml"/><Relationship Id="rId456" Type="http://schemas.openxmlformats.org/officeDocument/2006/relationships/image" Target="media/image220.png"/><Relationship Id="rId498" Type="http://schemas.openxmlformats.org/officeDocument/2006/relationships/image" Target="media/image241.png"/><Relationship Id="rId621" Type="http://schemas.openxmlformats.org/officeDocument/2006/relationships/oleObject" Target="embeddings/oleObject32.bin"/><Relationship Id="rId663" Type="http://schemas.openxmlformats.org/officeDocument/2006/relationships/image" Target="media/image318.wmf"/><Relationship Id="rId13" Type="http://schemas.openxmlformats.org/officeDocument/2006/relationships/customXml" Target="ink/ink4.xml"/><Relationship Id="rId109" Type="http://schemas.openxmlformats.org/officeDocument/2006/relationships/customXml" Target="ink/ink43.xml"/><Relationship Id="rId260" Type="http://schemas.openxmlformats.org/officeDocument/2006/relationships/customXml" Target="ink/ink117.xml"/><Relationship Id="rId316" Type="http://schemas.openxmlformats.org/officeDocument/2006/relationships/customXml" Target="ink/ink146.xml"/><Relationship Id="rId523" Type="http://schemas.openxmlformats.org/officeDocument/2006/relationships/customXml" Target="ink/ink236.xml"/><Relationship Id="rId719" Type="http://schemas.openxmlformats.org/officeDocument/2006/relationships/image" Target="media/image346.wmf"/><Relationship Id="rId55" Type="http://schemas.openxmlformats.org/officeDocument/2006/relationships/customXml" Target="ink/ink19.xml"/><Relationship Id="rId97" Type="http://schemas.openxmlformats.org/officeDocument/2006/relationships/customXml" Target="ink/ink37.xml"/><Relationship Id="rId120" Type="http://schemas.openxmlformats.org/officeDocument/2006/relationships/image" Target="media/image57.png"/><Relationship Id="rId358" Type="http://schemas.openxmlformats.org/officeDocument/2006/relationships/image" Target="media/image172.wmf"/><Relationship Id="rId565" Type="http://schemas.openxmlformats.org/officeDocument/2006/relationships/customXml" Target="ink/ink257.xml"/><Relationship Id="rId730" Type="http://schemas.openxmlformats.org/officeDocument/2006/relationships/oleObject" Target="embeddings/oleObject67.bin"/><Relationship Id="rId162" Type="http://schemas.openxmlformats.org/officeDocument/2006/relationships/customXml" Target="ink/ink67.xml"/><Relationship Id="rId218" Type="http://schemas.openxmlformats.org/officeDocument/2006/relationships/customXml" Target="ink/ink95.xml"/><Relationship Id="rId425" Type="http://schemas.openxmlformats.org/officeDocument/2006/relationships/image" Target="media/image205.png"/><Relationship Id="rId467" Type="http://schemas.openxmlformats.org/officeDocument/2006/relationships/customXml" Target="ink/ink209.xml"/><Relationship Id="rId632" Type="http://schemas.openxmlformats.org/officeDocument/2006/relationships/image" Target="media/image304.png"/><Relationship Id="rId271" Type="http://schemas.openxmlformats.org/officeDocument/2006/relationships/image" Target="media/image130.png"/><Relationship Id="rId674" Type="http://schemas.openxmlformats.org/officeDocument/2006/relationships/oleObject" Target="embeddings/oleObject39.bin"/><Relationship Id="rId24" Type="http://schemas.openxmlformats.org/officeDocument/2006/relationships/image" Target="media/image9.png"/><Relationship Id="rId66" Type="http://schemas.openxmlformats.org/officeDocument/2006/relationships/image" Target="media/image30.png"/><Relationship Id="rId131" Type="http://schemas.openxmlformats.org/officeDocument/2006/relationships/customXml" Target="ink/ink53.xml"/><Relationship Id="rId327" Type="http://schemas.openxmlformats.org/officeDocument/2006/relationships/image" Target="media/image156.png"/><Relationship Id="rId369" Type="http://schemas.openxmlformats.org/officeDocument/2006/relationships/image" Target="media/image177.png"/><Relationship Id="rId534" Type="http://schemas.openxmlformats.org/officeDocument/2006/relationships/customXml" Target="ink/ink242.xml"/><Relationship Id="rId576" Type="http://schemas.openxmlformats.org/officeDocument/2006/relationships/image" Target="media/image277.png"/><Relationship Id="rId741" Type="http://schemas.openxmlformats.org/officeDocument/2006/relationships/image" Target="media/image357.wmf"/><Relationship Id="rId173" Type="http://schemas.openxmlformats.org/officeDocument/2006/relationships/image" Target="media/image83.png"/><Relationship Id="rId229" Type="http://schemas.openxmlformats.org/officeDocument/2006/relationships/image" Target="media/image110.png"/><Relationship Id="rId380" Type="http://schemas.openxmlformats.org/officeDocument/2006/relationships/image" Target="media/image183.wmf"/><Relationship Id="rId436" Type="http://schemas.openxmlformats.org/officeDocument/2006/relationships/customXml" Target="ink/ink195.xml"/><Relationship Id="rId601" Type="http://schemas.openxmlformats.org/officeDocument/2006/relationships/image" Target="media/image289.png"/><Relationship Id="rId643" Type="http://schemas.openxmlformats.org/officeDocument/2006/relationships/customXml" Target="ink/ink296.xml"/><Relationship Id="rId240" Type="http://schemas.openxmlformats.org/officeDocument/2006/relationships/customXml" Target="ink/ink106.xml"/><Relationship Id="rId478" Type="http://schemas.openxmlformats.org/officeDocument/2006/relationships/image" Target="media/image231.png"/><Relationship Id="rId685" Type="http://schemas.openxmlformats.org/officeDocument/2006/relationships/image" Target="media/image329.wmf"/><Relationship Id="rId35" Type="http://schemas.openxmlformats.org/officeDocument/2006/relationships/customXml" Target="ink/ink12.xml"/><Relationship Id="rId77" Type="http://schemas.openxmlformats.org/officeDocument/2006/relationships/customXml" Target="ink/ink30.xml"/><Relationship Id="rId100" Type="http://schemas.openxmlformats.org/officeDocument/2006/relationships/image" Target="media/image47.png"/><Relationship Id="rId282" Type="http://schemas.openxmlformats.org/officeDocument/2006/relationships/customXml" Target="ink/ink128.xml"/><Relationship Id="rId338" Type="http://schemas.openxmlformats.org/officeDocument/2006/relationships/customXml" Target="ink/ink156.xml"/><Relationship Id="rId503" Type="http://schemas.openxmlformats.org/officeDocument/2006/relationships/image" Target="media/image244.wmf"/><Relationship Id="rId545" Type="http://schemas.openxmlformats.org/officeDocument/2006/relationships/image" Target="media/image263.png"/><Relationship Id="rId587" Type="http://schemas.openxmlformats.org/officeDocument/2006/relationships/image" Target="media/image282.png"/><Relationship Id="rId710" Type="http://schemas.openxmlformats.org/officeDocument/2006/relationships/oleObject" Target="embeddings/oleObject57.bin"/><Relationship Id="rId752" Type="http://schemas.openxmlformats.org/officeDocument/2006/relationships/oleObject" Target="embeddings/oleObject78.bin"/><Relationship Id="rId8" Type="http://schemas.openxmlformats.org/officeDocument/2006/relationships/image" Target="media/image1.png"/><Relationship Id="rId142" Type="http://schemas.openxmlformats.org/officeDocument/2006/relationships/image" Target="media/image68.png"/><Relationship Id="rId184" Type="http://schemas.openxmlformats.org/officeDocument/2006/relationships/customXml" Target="ink/ink78.xml"/><Relationship Id="rId391" Type="http://schemas.openxmlformats.org/officeDocument/2006/relationships/image" Target="media/image188.png"/><Relationship Id="rId405" Type="http://schemas.openxmlformats.org/officeDocument/2006/relationships/image" Target="media/image195.png"/><Relationship Id="rId447" Type="http://schemas.openxmlformats.org/officeDocument/2006/relationships/image" Target="media/image216.wmf"/><Relationship Id="rId612" Type="http://schemas.openxmlformats.org/officeDocument/2006/relationships/customXml" Target="ink/ink281.xml"/><Relationship Id="rId251" Type="http://schemas.openxmlformats.org/officeDocument/2006/relationships/customXml" Target="ink/ink112.xml"/><Relationship Id="rId489" Type="http://schemas.openxmlformats.org/officeDocument/2006/relationships/customXml" Target="ink/ink220.xml"/><Relationship Id="rId654" Type="http://schemas.openxmlformats.org/officeDocument/2006/relationships/image" Target="media/image313.png"/><Relationship Id="rId696" Type="http://schemas.openxmlformats.org/officeDocument/2006/relationships/oleObject" Target="embeddings/oleObject50.bin"/><Relationship Id="rId46" Type="http://schemas.openxmlformats.org/officeDocument/2006/relationships/oleObject" Target="embeddings/oleObject6.bin"/><Relationship Id="rId293" Type="http://schemas.openxmlformats.org/officeDocument/2006/relationships/customXml" Target="ink/ink134.xml"/><Relationship Id="rId307" Type="http://schemas.openxmlformats.org/officeDocument/2006/relationships/customXml" Target="ink/ink141.xml"/><Relationship Id="rId349" Type="http://schemas.openxmlformats.org/officeDocument/2006/relationships/image" Target="media/image167.png"/><Relationship Id="rId514" Type="http://schemas.openxmlformats.org/officeDocument/2006/relationships/image" Target="media/image249.png"/><Relationship Id="rId556" Type="http://schemas.openxmlformats.org/officeDocument/2006/relationships/image" Target="media/image267.png"/><Relationship Id="rId721" Type="http://schemas.openxmlformats.org/officeDocument/2006/relationships/image" Target="media/image347.wmf"/><Relationship Id="rId88" Type="http://schemas.openxmlformats.org/officeDocument/2006/relationships/oleObject" Target="embeddings/oleObject8.bin"/><Relationship Id="rId111" Type="http://schemas.openxmlformats.org/officeDocument/2006/relationships/customXml" Target="ink/ink44.xml"/><Relationship Id="rId153" Type="http://schemas.openxmlformats.org/officeDocument/2006/relationships/oleObject" Target="embeddings/oleObject11.bin"/><Relationship Id="rId195" Type="http://schemas.openxmlformats.org/officeDocument/2006/relationships/image" Target="media/image93.png"/><Relationship Id="rId209" Type="http://schemas.openxmlformats.org/officeDocument/2006/relationships/image" Target="media/image100.png"/><Relationship Id="rId360" Type="http://schemas.openxmlformats.org/officeDocument/2006/relationships/customXml" Target="ink/ink165.xml"/><Relationship Id="rId416" Type="http://schemas.openxmlformats.org/officeDocument/2006/relationships/customXml" Target="ink/ink185.xml"/><Relationship Id="rId598" Type="http://schemas.openxmlformats.org/officeDocument/2006/relationships/customXml" Target="ink/ink274.xml"/><Relationship Id="rId220" Type="http://schemas.openxmlformats.org/officeDocument/2006/relationships/customXml" Target="ink/ink96.xml"/><Relationship Id="rId458" Type="http://schemas.openxmlformats.org/officeDocument/2006/relationships/image" Target="media/image221.png"/><Relationship Id="rId623" Type="http://schemas.openxmlformats.org/officeDocument/2006/relationships/oleObject" Target="embeddings/oleObject33.bin"/><Relationship Id="rId665" Type="http://schemas.openxmlformats.org/officeDocument/2006/relationships/image" Target="media/image319.wmf"/><Relationship Id="rId15" Type="http://schemas.openxmlformats.org/officeDocument/2006/relationships/customXml" Target="ink/ink5.xml"/><Relationship Id="rId57" Type="http://schemas.openxmlformats.org/officeDocument/2006/relationships/customXml" Target="ink/ink20.xml"/><Relationship Id="rId262" Type="http://schemas.openxmlformats.org/officeDocument/2006/relationships/customXml" Target="ink/ink118.xml"/><Relationship Id="rId318" Type="http://schemas.openxmlformats.org/officeDocument/2006/relationships/customXml" Target="ink/ink147.xml"/><Relationship Id="rId525" Type="http://schemas.openxmlformats.org/officeDocument/2006/relationships/customXml" Target="ink/ink237.xml"/><Relationship Id="rId567" Type="http://schemas.openxmlformats.org/officeDocument/2006/relationships/customXml" Target="ink/ink258.xml"/><Relationship Id="rId732" Type="http://schemas.openxmlformats.org/officeDocument/2006/relationships/oleObject" Target="embeddings/oleObject68.bin"/><Relationship Id="rId99" Type="http://schemas.openxmlformats.org/officeDocument/2006/relationships/customXml" Target="ink/ink38.xml"/><Relationship Id="rId122" Type="http://schemas.openxmlformats.org/officeDocument/2006/relationships/image" Target="media/image58.png"/><Relationship Id="rId164" Type="http://schemas.openxmlformats.org/officeDocument/2006/relationships/customXml" Target="ink/ink68.xml"/><Relationship Id="rId371" Type="http://schemas.openxmlformats.org/officeDocument/2006/relationships/oleObject" Target="embeddings/oleObject20.bin"/><Relationship Id="rId427" Type="http://schemas.openxmlformats.org/officeDocument/2006/relationships/image" Target="media/image206.png"/><Relationship Id="rId469" Type="http://schemas.openxmlformats.org/officeDocument/2006/relationships/customXml" Target="ink/ink210.xml"/><Relationship Id="rId634" Type="http://schemas.openxmlformats.org/officeDocument/2006/relationships/image" Target="media/image305.png"/><Relationship Id="rId676" Type="http://schemas.openxmlformats.org/officeDocument/2006/relationships/oleObject" Target="embeddings/oleObject40.bin"/><Relationship Id="rId26" Type="http://schemas.openxmlformats.org/officeDocument/2006/relationships/oleObject" Target="embeddings/oleObject1.bin"/><Relationship Id="rId231" Type="http://schemas.openxmlformats.org/officeDocument/2006/relationships/image" Target="media/image111.png"/><Relationship Id="rId273" Type="http://schemas.openxmlformats.org/officeDocument/2006/relationships/image" Target="media/image131.png"/><Relationship Id="rId329" Type="http://schemas.openxmlformats.org/officeDocument/2006/relationships/image" Target="media/image157.png"/><Relationship Id="rId480" Type="http://schemas.openxmlformats.org/officeDocument/2006/relationships/image" Target="media/image232.png"/><Relationship Id="rId536" Type="http://schemas.openxmlformats.org/officeDocument/2006/relationships/customXml" Target="ink/ink243.xml"/><Relationship Id="rId701" Type="http://schemas.openxmlformats.org/officeDocument/2006/relationships/image" Target="media/image337.wmf"/><Relationship Id="rId68" Type="http://schemas.openxmlformats.org/officeDocument/2006/relationships/image" Target="media/image31.png"/><Relationship Id="rId133" Type="http://schemas.openxmlformats.org/officeDocument/2006/relationships/customXml" Target="ink/ink54.xml"/><Relationship Id="rId175" Type="http://schemas.openxmlformats.org/officeDocument/2006/relationships/oleObject" Target="embeddings/oleObject13.bin"/><Relationship Id="rId340" Type="http://schemas.openxmlformats.org/officeDocument/2006/relationships/customXml" Target="ink/ink157.xml"/><Relationship Id="rId578" Type="http://schemas.openxmlformats.org/officeDocument/2006/relationships/image" Target="media/image278.png"/><Relationship Id="rId743" Type="http://schemas.openxmlformats.org/officeDocument/2006/relationships/image" Target="media/image358.wmf"/><Relationship Id="rId200" Type="http://schemas.openxmlformats.org/officeDocument/2006/relationships/customXml" Target="ink/ink86.xml"/><Relationship Id="rId382" Type="http://schemas.openxmlformats.org/officeDocument/2006/relationships/customXml" Target="ink/ink170.xml"/><Relationship Id="rId438" Type="http://schemas.openxmlformats.org/officeDocument/2006/relationships/customXml" Target="ink/ink196.xml"/><Relationship Id="rId603" Type="http://schemas.openxmlformats.org/officeDocument/2006/relationships/image" Target="media/image290.png"/><Relationship Id="rId645" Type="http://schemas.openxmlformats.org/officeDocument/2006/relationships/customXml" Target="ink/ink297.xml"/><Relationship Id="rId687" Type="http://schemas.openxmlformats.org/officeDocument/2006/relationships/image" Target="media/image330.wmf"/><Relationship Id="rId242" Type="http://schemas.openxmlformats.org/officeDocument/2006/relationships/customXml" Target="ink/ink107.xml"/><Relationship Id="rId284" Type="http://schemas.openxmlformats.org/officeDocument/2006/relationships/image" Target="media/image136.png"/><Relationship Id="rId491" Type="http://schemas.openxmlformats.org/officeDocument/2006/relationships/customXml" Target="ink/ink221.xml"/><Relationship Id="rId505" Type="http://schemas.openxmlformats.org/officeDocument/2006/relationships/image" Target="media/image245.wmf"/><Relationship Id="rId712" Type="http://schemas.openxmlformats.org/officeDocument/2006/relationships/oleObject" Target="embeddings/oleObject58.bin"/><Relationship Id="rId37" Type="http://schemas.openxmlformats.org/officeDocument/2006/relationships/customXml" Target="ink/ink13.xml"/><Relationship Id="rId79" Type="http://schemas.openxmlformats.org/officeDocument/2006/relationships/customXml" Target="ink/ink31.xml"/><Relationship Id="rId102" Type="http://schemas.openxmlformats.org/officeDocument/2006/relationships/image" Target="media/image48.png"/><Relationship Id="rId144" Type="http://schemas.openxmlformats.org/officeDocument/2006/relationships/image" Target="media/image69.png"/><Relationship Id="rId547" Type="http://schemas.openxmlformats.org/officeDocument/2006/relationships/image" Target="media/image264.png"/><Relationship Id="rId589" Type="http://schemas.openxmlformats.org/officeDocument/2006/relationships/image" Target="media/image283.png"/><Relationship Id="rId754" Type="http://schemas.openxmlformats.org/officeDocument/2006/relationships/oleObject" Target="embeddings/oleObject79.bin"/><Relationship Id="rId90" Type="http://schemas.openxmlformats.org/officeDocument/2006/relationships/oleObject" Target="embeddings/oleObject9.bin"/><Relationship Id="rId186" Type="http://schemas.openxmlformats.org/officeDocument/2006/relationships/customXml" Target="ink/ink79.xml"/><Relationship Id="rId351" Type="http://schemas.openxmlformats.org/officeDocument/2006/relationships/image" Target="media/image168.png"/><Relationship Id="rId393" Type="http://schemas.openxmlformats.org/officeDocument/2006/relationships/image" Target="media/image189.png"/><Relationship Id="rId407" Type="http://schemas.openxmlformats.org/officeDocument/2006/relationships/image" Target="media/image196.png"/><Relationship Id="rId449" Type="http://schemas.openxmlformats.org/officeDocument/2006/relationships/image" Target="media/image217.wmf"/><Relationship Id="rId614" Type="http://schemas.openxmlformats.org/officeDocument/2006/relationships/customXml" Target="ink/ink282.xml"/><Relationship Id="rId656" Type="http://schemas.openxmlformats.org/officeDocument/2006/relationships/image" Target="media/image314.png"/><Relationship Id="rId211" Type="http://schemas.openxmlformats.org/officeDocument/2006/relationships/image" Target="media/image101.png"/><Relationship Id="rId253" Type="http://schemas.openxmlformats.org/officeDocument/2006/relationships/image" Target="media/image121.png"/><Relationship Id="rId295" Type="http://schemas.openxmlformats.org/officeDocument/2006/relationships/customXml" Target="ink/ink135.xml"/><Relationship Id="rId309" Type="http://schemas.openxmlformats.org/officeDocument/2006/relationships/customXml" Target="ink/ink142.xml"/><Relationship Id="rId460" Type="http://schemas.openxmlformats.org/officeDocument/2006/relationships/image" Target="media/image222.png"/><Relationship Id="rId516" Type="http://schemas.openxmlformats.org/officeDocument/2006/relationships/image" Target="media/image250.png"/><Relationship Id="rId698" Type="http://schemas.openxmlformats.org/officeDocument/2006/relationships/oleObject" Target="embeddings/oleObject51.bin"/><Relationship Id="rId48" Type="http://schemas.openxmlformats.org/officeDocument/2006/relationships/image" Target="media/image21.png"/><Relationship Id="rId113" Type="http://schemas.openxmlformats.org/officeDocument/2006/relationships/customXml" Target="ink/ink45.xml"/><Relationship Id="rId320" Type="http://schemas.openxmlformats.org/officeDocument/2006/relationships/customXml" Target="ink/ink148.xml"/><Relationship Id="rId558" Type="http://schemas.openxmlformats.org/officeDocument/2006/relationships/image" Target="media/image268.png"/><Relationship Id="rId723" Type="http://schemas.openxmlformats.org/officeDocument/2006/relationships/image" Target="media/image348.wmf"/><Relationship Id="rId155" Type="http://schemas.openxmlformats.org/officeDocument/2006/relationships/oleObject" Target="embeddings/oleObject12.bin"/><Relationship Id="rId197" Type="http://schemas.openxmlformats.org/officeDocument/2006/relationships/image" Target="media/image94.png"/><Relationship Id="rId362" Type="http://schemas.openxmlformats.org/officeDocument/2006/relationships/customXml" Target="ink/ink166.xml"/><Relationship Id="rId418" Type="http://schemas.openxmlformats.org/officeDocument/2006/relationships/customXml" Target="ink/ink186.xml"/><Relationship Id="rId625" Type="http://schemas.openxmlformats.org/officeDocument/2006/relationships/image" Target="media/image301.png"/><Relationship Id="rId222" Type="http://schemas.openxmlformats.org/officeDocument/2006/relationships/customXml" Target="ink/ink97.xml"/><Relationship Id="rId264" Type="http://schemas.openxmlformats.org/officeDocument/2006/relationships/customXml" Target="ink/ink119.xml"/><Relationship Id="rId471" Type="http://schemas.openxmlformats.org/officeDocument/2006/relationships/customXml" Target="ink/ink211.xml"/><Relationship Id="rId667" Type="http://schemas.openxmlformats.org/officeDocument/2006/relationships/image" Target="media/image320.wmf"/><Relationship Id="rId17" Type="http://schemas.openxmlformats.org/officeDocument/2006/relationships/customXml" Target="ink/ink6.xml"/><Relationship Id="rId59" Type="http://schemas.openxmlformats.org/officeDocument/2006/relationships/customXml" Target="ink/ink21.xml"/><Relationship Id="rId124" Type="http://schemas.openxmlformats.org/officeDocument/2006/relationships/image" Target="media/image59.png"/><Relationship Id="rId527" Type="http://schemas.openxmlformats.org/officeDocument/2006/relationships/customXml" Target="ink/ink238.xml"/><Relationship Id="rId569" Type="http://schemas.openxmlformats.org/officeDocument/2006/relationships/customXml" Target="ink/ink259.xml"/><Relationship Id="rId734" Type="http://schemas.openxmlformats.org/officeDocument/2006/relationships/oleObject" Target="embeddings/oleObject69.bin"/><Relationship Id="rId70" Type="http://schemas.openxmlformats.org/officeDocument/2006/relationships/image" Target="media/image32.png"/><Relationship Id="rId166" Type="http://schemas.openxmlformats.org/officeDocument/2006/relationships/customXml" Target="ink/ink69.xml"/><Relationship Id="rId331" Type="http://schemas.openxmlformats.org/officeDocument/2006/relationships/image" Target="media/image158.png"/><Relationship Id="rId373" Type="http://schemas.openxmlformats.org/officeDocument/2006/relationships/oleObject" Target="embeddings/oleObject21.bin"/><Relationship Id="rId429" Type="http://schemas.openxmlformats.org/officeDocument/2006/relationships/image" Target="media/image207.png"/><Relationship Id="rId580" Type="http://schemas.openxmlformats.org/officeDocument/2006/relationships/image" Target="media/image279.png"/><Relationship Id="rId636" Type="http://schemas.openxmlformats.org/officeDocument/2006/relationships/customXml" Target="ink/ink292.xml"/><Relationship Id="rId1" Type="http://schemas.openxmlformats.org/officeDocument/2006/relationships/numbering" Target="numbering.xml"/><Relationship Id="rId233" Type="http://schemas.openxmlformats.org/officeDocument/2006/relationships/image" Target="media/image112.png"/><Relationship Id="rId440" Type="http://schemas.openxmlformats.org/officeDocument/2006/relationships/customXml" Target="ink/ink197.xml"/><Relationship Id="rId678" Type="http://schemas.openxmlformats.org/officeDocument/2006/relationships/oleObject" Target="embeddings/oleObject41.bin"/><Relationship Id="rId28" Type="http://schemas.openxmlformats.org/officeDocument/2006/relationships/oleObject" Target="embeddings/oleObject2.bin"/><Relationship Id="rId275" Type="http://schemas.openxmlformats.org/officeDocument/2006/relationships/image" Target="media/image132.png"/><Relationship Id="rId300" Type="http://schemas.openxmlformats.org/officeDocument/2006/relationships/image" Target="media/image144.png"/><Relationship Id="rId482" Type="http://schemas.openxmlformats.org/officeDocument/2006/relationships/image" Target="media/image233.png"/><Relationship Id="rId538" Type="http://schemas.openxmlformats.org/officeDocument/2006/relationships/customXml" Target="ink/ink244.xml"/><Relationship Id="rId703" Type="http://schemas.openxmlformats.org/officeDocument/2006/relationships/image" Target="media/image338.wmf"/><Relationship Id="rId745" Type="http://schemas.openxmlformats.org/officeDocument/2006/relationships/image" Target="media/image359.wmf"/><Relationship Id="rId81" Type="http://schemas.openxmlformats.org/officeDocument/2006/relationships/customXml" Target="ink/ink32.xml"/><Relationship Id="rId135" Type="http://schemas.openxmlformats.org/officeDocument/2006/relationships/customXml" Target="ink/ink55.xml"/><Relationship Id="rId177" Type="http://schemas.openxmlformats.org/officeDocument/2006/relationships/image" Target="media/image85.png"/><Relationship Id="rId342" Type="http://schemas.openxmlformats.org/officeDocument/2006/relationships/customXml" Target="ink/ink158.xml"/><Relationship Id="rId384" Type="http://schemas.openxmlformats.org/officeDocument/2006/relationships/customXml" Target="ink/ink171.xml"/><Relationship Id="rId591" Type="http://schemas.openxmlformats.org/officeDocument/2006/relationships/image" Target="media/image284.png"/><Relationship Id="rId605" Type="http://schemas.openxmlformats.org/officeDocument/2006/relationships/image" Target="media/image291.png"/><Relationship Id="rId202" Type="http://schemas.openxmlformats.org/officeDocument/2006/relationships/customXml" Target="ink/ink87.xml"/><Relationship Id="rId244" Type="http://schemas.openxmlformats.org/officeDocument/2006/relationships/customXml" Target="ink/ink108.xml"/><Relationship Id="rId647" Type="http://schemas.openxmlformats.org/officeDocument/2006/relationships/customXml" Target="ink/ink298.xml"/><Relationship Id="rId689" Type="http://schemas.openxmlformats.org/officeDocument/2006/relationships/image" Target="media/image331.wmf"/><Relationship Id="rId39" Type="http://schemas.openxmlformats.org/officeDocument/2006/relationships/customXml" Target="ink/ink14.xml"/><Relationship Id="rId286" Type="http://schemas.openxmlformats.org/officeDocument/2006/relationships/image" Target="media/image137.png"/><Relationship Id="rId451" Type="http://schemas.openxmlformats.org/officeDocument/2006/relationships/customXml" Target="ink/ink201.xml"/><Relationship Id="rId493" Type="http://schemas.openxmlformats.org/officeDocument/2006/relationships/customXml" Target="ink/ink222.xml"/><Relationship Id="rId507" Type="http://schemas.openxmlformats.org/officeDocument/2006/relationships/customXml" Target="ink/ink227.xml"/><Relationship Id="rId549" Type="http://schemas.openxmlformats.org/officeDocument/2006/relationships/image" Target="media/image265.png"/><Relationship Id="rId714" Type="http://schemas.openxmlformats.org/officeDocument/2006/relationships/oleObject" Target="embeddings/oleObject59.bin"/><Relationship Id="rId756" Type="http://schemas.openxmlformats.org/officeDocument/2006/relationships/theme" Target="theme/theme1.xml"/><Relationship Id="rId50" Type="http://schemas.openxmlformats.org/officeDocument/2006/relationships/image" Target="media/image22.png"/><Relationship Id="rId104" Type="http://schemas.openxmlformats.org/officeDocument/2006/relationships/image" Target="media/image49.png"/><Relationship Id="rId146" Type="http://schemas.openxmlformats.org/officeDocument/2006/relationships/image" Target="media/image70.png"/><Relationship Id="rId188" Type="http://schemas.openxmlformats.org/officeDocument/2006/relationships/customXml" Target="ink/ink80.xml"/><Relationship Id="rId311" Type="http://schemas.openxmlformats.org/officeDocument/2006/relationships/customXml" Target="ink/ink143.xml"/><Relationship Id="rId353" Type="http://schemas.openxmlformats.org/officeDocument/2006/relationships/image" Target="media/image169.png"/><Relationship Id="rId395" Type="http://schemas.openxmlformats.org/officeDocument/2006/relationships/image" Target="media/image190.png"/><Relationship Id="rId409" Type="http://schemas.openxmlformats.org/officeDocument/2006/relationships/image" Target="media/image197.png"/><Relationship Id="rId560" Type="http://schemas.openxmlformats.org/officeDocument/2006/relationships/image" Target="media/image269.png"/><Relationship Id="rId92" Type="http://schemas.openxmlformats.org/officeDocument/2006/relationships/image" Target="media/image43.png"/><Relationship Id="rId213" Type="http://schemas.openxmlformats.org/officeDocument/2006/relationships/image" Target="media/image102.png"/><Relationship Id="rId420" Type="http://schemas.openxmlformats.org/officeDocument/2006/relationships/customXml" Target="ink/ink187.xml"/><Relationship Id="rId616" Type="http://schemas.openxmlformats.org/officeDocument/2006/relationships/customXml" Target="ink/ink283.xml"/><Relationship Id="rId658" Type="http://schemas.openxmlformats.org/officeDocument/2006/relationships/image" Target="media/image315.png"/><Relationship Id="rId255" Type="http://schemas.openxmlformats.org/officeDocument/2006/relationships/image" Target="media/image122.png"/><Relationship Id="rId297" Type="http://schemas.openxmlformats.org/officeDocument/2006/relationships/customXml" Target="ink/ink136.xml"/><Relationship Id="rId462" Type="http://schemas.openxmlformats.org/officeDocument/2006/relationships/image" Target="media/image223.png"/><Relationship Id="rId518" Type="http://schemas.openxmlformats.org/officeDocument/2006/relationships/customXml" Target="ink/ink233.xml"/><Relationship Id="rId725" Type="http://schemas.openxmlformats.org/officeDocument/2006/relationships/image" Target="media/image349.wmf"/><Relationship Id="rId115" Type="http://schemas.openxmlformats.org/officeDocument/2006/relationships/customXml" Target="ink/ink46.xml"/><Relationship Id="rId157" Type="http://schemas.openxmlformats.org/officeDocument/2006/relationships/image" Target="media/image75.png"/><Relationship Id="rId322" Type="http://schemas.openxmlformats.org/officeDocument/2006/relationships/customXml" Target="ink/ink149.xml"/><Relationship Id="rId364" Type="http://schemas.openxmlformats.org/officeDocument/2006/relationships/image" Target="media/image175.wmf"/><Relationship Id="rId61" Type="http://schemas.openxmlformats.org/officeDocument/2006/relationships/customXml" Target="ink/ink22.xml"/><Relationship Id="rId199" Type="http://schemas.openxmlformats.org/officeDocument/2006/relationships/image" Target="media/image95.png"/><Relationship Id="rId571" Type="http://schemas.openxmlformats.org/officeDocument/2006/relationships/customXml" Target="ink/ink260.xml"/><Relationship Id="rId627" Type="http://schemas.openxmlformats.org/officeDocument/2006/relationships/customXml" Target="ink/ink287.xml"/><Relationship Id="rId669" Type="http://schemas.openxmlformats.org/officeDocument/2006/relationships/image" Target="media/image321.wmf"/><Relationship Id="rId19" Type="http://schemas.openxmlformats.org/officeDocument/2006/relationships/customXml" Target="ink/ink7.xml"/><Relationship Id="rId224" Type="http://schemas.openxmlformats.org/officeDocument/2006/relationships/customXml" Target="ink/ink98.xml"/><Relationship Id="rId266" Type="http://schemas.openxmlformats.org/officeDocument/2006/relationships/customXml" Target="ink/ink120.xml"/><Relationship Id="rId431" Type="http://schemas.openxmlformats.org/officeDocument/2006/relationships/image" Target="media/image208.png"/><Relationship Id="rId473" Type="http://schemas.openxmlformats.org/officeDocument/2006/relationships/customXml" Target="ink/ink212.xml"/><Relationship Id="rId529" Type="http://schemas.openxmlformats.org/officeDocument/2006/relationships/customXml" Target="ink/ink239.xml"/><Relationship Id="rId680" Type="http://schemas.openxmlformats.org/officeDocument/2006/relationships/oleObject" Target="embeddings/oleObject42.bin"/><Relationship Id="rId736" Type="http://schemas.openxmlformats.org/officeDocument/2006/relationships/oleObject" Target="embeddings/oleObject70.bin"/><Relationship Id="rId30" Type="http://schemas.openxmlformats.org/officeDocument/2006/relationships/oleObject" Target="embeddings/oleObject3.bin"/><Relationship Id="rId126" Type="http://schemas.openxmlformats.org/officeDocument/2006/relationships/image" Target="media/image60.png"/><Relationship Id="rId168" Type="http://schemas.openxmlformats.org/officeDocument/2006/relationships/customXml" Target="ink/ink70.xml"/><Relationship Id="rId333" Type="http://schemas.openxmlformats.org/officeDocument/2006/relationships/image" Target="media/image159.png"/><Relationship Id="rId540" Type="http://schemas.openxmlformats.org/officeDocument/2006/relationships/image" Target="media/image261.wmf"/><Relationship Id="rId72" Type="http://schemas.openxmlformats.org/officeDocument/2006/relationships/image" Target="media/image33.png"/><Relationship Id="rId375" Type="http://schemas.openxmlformats.org/officeDocument/2006/relationships/image" Target="media/image180.png"/><Relationship Id="rId582" Type="http://schemas.openxmlformats.org/officeDocument/2006/relationships/image" Target="media/image280.png"/><Relationship Id="rId638" Type="http://schemas.openxmlformats.org/officeDocument/2006/relationships/image" Target="media/image306.png"/><Relationship Id="rId3" Type="http://schemas.openxmlformats.org/officeDocument/2006/relationships/settings" Target="settings.xml"/><Relationship Id="rId235" Type="http://schemas.openxmlformats.org/officeDocument/2006/relationships/image" Target="media/image113.png"/><Relationship Id="rId277" Type="http://schemas.openxmlformats.org/officeDocument/2006/relationships/image" Target="media/image133.png"/><Relationship Id="rId400" Type="http://schemas.openxmlformats.org/officeDocument/2006/relationships/customXml" Target="ink/ink177.xml"/><Relationship Id="rId442" Type="http://schemas.openxmlformats.org/officeDocument/2006/relationships/customXml" Target="ink/ink198.xml"/><Relationship Id="rId484" Type="http://schemas.openxmlformats.org/officeDocument/2006/relationships/image" Target="media/image234.png"/><Relationship Id="rId705" Type="http://schemas.openxmlformats.org/officeDocument/2006/relationships/image" Target="media/image339.wmf"/><Relationship Id="rId137" Type="http://schemas.openxmlformats.org/officeDocument/2006/relationships/customXml" Target="ink/ink56.xml"/><Relationship Id="rId302" Type="http://schemas.openxmlformats.org/officeDocument/2006/relationships/image" Target="media/image145.png"/><Relationship Id="rId344" Type="http://schemas.openxmlformats.org/officeDocument/2006/relationships/customXml" Target="ink/ink159.xml"/><Relationship Id="rId691" Type="http://schemas.openxmlformats.org/officeDocument/2006/relationships/image" Target="media/image332.wmf"/><Relationship Id="rId747" Type="http://schemas.openxmlformats.org/officeDocument/2006/relationships/image" Target="media/image360.wmf"/><Relationship Id="rId41" Type="http://schemas.openxmlformats.org/officeDocument/2006/relationships/image" Target="media/image18.wmf"/><Relationship Id="rId83" Type="http://schemas.openxmlformats.org/officeDocument/2006/relationships/customXml" Target="ink/ink33.xml"/><Relationship Id="rId179" Type="http://schemas.openxmlformats.org/officeDocument/2006/relationships/customXml" Target="ink/ink75.xml"/><Relationship Id="rId386" Type="http://schemas.openxmlformats.org/officeDocument/2006/relationships/image" Target="media/image186.wmf"/><Relationship Id="rId551" Type="http://schemas.openxmlformats.org/officeDocument/2006/relationships/customXml" Target="ink/ink249.xml"/><Relationship Id="rId593" Type="http://schemas.openxmlformats.org/officeDocument/2006/relationships/image" Target="media/image285.png"/><Relationship Id="rId607" Type="http://schemas.openxmlformats.org/officeDocument/2006/relationships/image" Target="media/image292.png"/><Relationship Id="rId649" Type="http://schemas.openxmlformats.org/officeDocument/2006/relationships/customXml" Target="ink/ink300.xml"/><Relationship Id="rId190" Type="http://schemas.openxmlformats.org/officeDocument/2006/relationships/customXml" Target="ink/ink81.xml"/><Relationship Id="rId204" Type="http://schemas.openxmlformats.org/officeDocument/2006/relationships/customXml" Target="ink/ink88.xml"/><Relationship Id="rId246" Type="http://schemas.openxmlformats.org/officeDocument/2006/relationships/customXml" Target="ink/ink109.xml"/><Relationship Id="rId288" Type="http://schemas.openxmlformats.org/officeDocument/2006/relationships/image" Target="media/image138.png"/><Relationship Id="rId411" Type="http://schemas.openxmlformats.org/officeDocument/2006/relationships/image" Target="media/image198.png"/><Relationship Id="rId453" Type="http://schemas.openxmlformats.org/officeDocument/2006/relationships/customXml" Target="ink/ink202.xml"/><Relationship Id="rId509" Type="http://schemas.openxmlformats.org/officeDocument/2006/relationships/customXml" Target="ink/ink228.xml"/><Relationship Id="rId660" Type="http://schemas.openxmlformats.org/officeDocument/2006/relationships/image" Target="media/image316.png"/><Relationship Id="rId106" Type="http://schemas.openxmlformats.org/officeDocument/2006/relationships/image" Target="media/image50.png"/><Relationship Id="rId313" Type="http://schemas.openxmlformats.org/officeDocument/2006/relationships/customXml" Target="ink/ink144.xml"/><Relationship Id="rId495" Type="http://schemas.openxmlformats.org/officeDocument/2006/relationships/customXml" Target="ink/ink223.xml"/><Relationship Id="rId716" Type="http://schemas.openxmlformats.org/officeDocument/2006/relationships/oleObject" Target="embeddings/oleObject60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4:19.88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2 94 8064,'6'-6'3072,"-6"6"-1664,0-7-160,7 7 1120,-7-7-737,0 0-191,0 1-512,0-1-192,-7 0-416,7 1 0,-6-8 96,6 7-96,0 1 0,-7-1-128,0 7-32,0-7-32,1 7 64,-1 0-160,-6 0-96,6 7 32,0 6 0,0-6 224,1 7 192,-1-1 0,-6 7 96,13-6-64,-7 6 64,0-7-64,0 7 0,7 0-32,0 7 0,0 0-64,0 0-32,0-7-96,0 7-32,0-7-32,0 0 0,0-6-160,0 6 32,0-7-224,0 1 0,0-7-832,7-1-256,-7 8-1088,0-14-416,0 7-1823,0-14-705,7 7 1120</inkml:trace>
  <inkml:trace contextRef="#ctx0" brushRef="#br0" timeOffset="280.6801">0 229 13056,'7'0'4831,"-7"0"-2623,6 6-2080,1-6 928,0 0-320,0 7 0,6-7-320,0 0-96,8 0-192,-8 0-96,7 0 64,0-7-64,-6 7 64,6 0-640,-7-6-192,-6 6-2016,7 0-83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4:46.40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 68 11648,'5'0'4288,"-5"0"-2305,0 0-1951,5 0 864,-5 0-544,5-5-96,0 5-160,0-6-96,-5 1 32,6 0-32,-1 0 64,0 0-32,0-1 64,-5 1 64,0 0 64,5 0 96,-5 0 32,0 0-96,-5-1-96,5 6 64,-5 0 0,0 0 32,0 0 0,-1 6 0,-4-1 64,5 5 192,-5 0 64,4 1-160,1 4-96,0-4 32,5-1 0,0 6-32,0-6 32,0 0-64,10 1 0,-10-6-96,11 5 32,-1-5-192,6 1-32,-6-1 0,6 0 0,-1-5 64,1 0 32,-1 0-128,-4 0 32,4 0-768,-4 0-384,-6 0-2080,5-5-928,-10 5-1887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4:14.32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63 12928,'7'0'4831,"7"0"-2623,14 0-1792,-14 0 1056,7 0-640,7-7-64,7 0-448,7 0-128,-7 0-128,0 0-128,-7 0-32,-7 0-160,0 7-64,-7-7-1120,-7 7-480,-7-7-2399,0 14-993,0-7 1088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4:13.18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9 56 4736,'-7'0'1824,"7"0"-960,0 0-96,0 0 704,0 0-256,-7 0 0,7 7-32,0-7 32,0 0-672,0 0 128,0 0 63,0 0 97,0 0 128,0 0-224,0 0-64,0 0-320,7 0-128,0 0 0,7 0 64,0-7-64,0 7-64,0 0 0,0 0 32,-7 0-32,7 0 64,-7 0-64,0 0 64,0 7-64,0-7 64,-7 7-128,7-7 0,-7 0-32,0 0-64,0 0 96,0 0 64,0 0-64,0 0-64,0 0 0,0-7 32,0 7-32,-7-7-32,7 0 32,-7 0-32,7-7 0,-7 7 0,0 0-96,0 0 64,0 7 32,0-7 0,-7 7-96,7 0 64,-7 7-32,0 0 0,7 0 0,-7 0 0,7 7 192,-7 0 64,7 7-64,0 0-32,0 0 96,7 7 96,0-7-64,7 0 32,0 0-160,0-7 0,7-7 32,7 7 0,0-14-64,-7 7-64,7-7-128,0 0-64,-7 0-704,0-7-256,0 7-704,-7-7-192,0 7-1439,0-7-641</inkml:trace>
  <inkml:trace contextRef="#ctx0" brushRef="#br0" timeOffset="257.8052">238 105 9984,'0'0'3680,"0"0"-1984,7 0-1984,-7 0 3871,7 7-1439,0 0-736,7 7-640,0-7-544,0 7-96,-7 0 0,7 0-64,0-7-64,-7 7 96,7-7 64,0 0-64,-7 0 0,0 0-608,0-7-288,0 0-928,0 0-352,-7-7-1375,7-7-545,-7 0-192</inkml:trace>
  <inkml:trace contextRef="#ctx0" brushRef="#br0" timeOffset="573.1143">392 0 11392,'-7'0'4224,"7"7"-2305,-7 7-1471,0-7 1056,0 0-256,0 7-32,0 7-416,-7 0-160,0 7-352,7-7-192,-7 7 0,7 0-64,-7-7-32,7-7 160,0 7 32,0-7-160,7 0 0,-7-7-544,7 0-128,-7-7-2912,7 0-1343,0 0-2049,0 0 2336</inkml:trace>
  <inkml:trace contextRef="#ctx0" brushRef="#br0" timeOffset="832.9096">0 385 12672,'7'-7'4735,"7"7"-2559,0 0-2112,0-7 896,7 7-448,0 0 32,7 0-256,7-7-32,-7 7-128,7 0-96,-7-7 0,0 7-32,0-7 0,-14 7 0,7 0 64,-7 0-896,-7 0-352,0 0-1536,-7 0-671,0 0-1473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5:17.20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9 152 5504,'5'-15'2112,"-5"11"-1152,5-1-928,-5 5 512,0-5 128,-5 0 160,5 1 96,-5-1 64,-4 5-512,4-5 0,0 5 32,-4 0-256,-1 0-64,1 5-128,-5 4-64,-1 6 96,6-1 64,-5 5-64,4 0 0,5-5-96,1 0-96,4-4 416,0-1 224,4 1-64,6-6-1,-1 1-223,1-5-96,-1 0-160,1-9 0,-1 4 128,1-5 160,-5-4 192,-1 0 160,1 4-32,0 1-64,-5-1-224,5 6-64,-5-1-192,0 5-64,0 5 0,4-1 0,-4 6 0,5-1 0,0 1 0,-1-1 0,1 6 0,5-6 0,-6 1-1408,6-1-640,-1-4-1887,1-1-2113,-1-4 1952</inkml:trace>
  <inkml:trace contextRef="#ctx0" brushRef="#br0" timeOffset="299.634">227 10 10624,'0'-9'3936,"5"9"-2112,5 0-2048,-6 5 607,6-1-191,-1 1 96,1 5 352,4-1 224,5 5-448,0 5 416,-5 5 192,0 0-320,1-1-128,-6 1-352,1 0-96,-6-5 0,-4-5 64,-4 5-96,-6 4 0,-9 1-448,0 5-192,-4-1-2176,-1 0-927,-9 1-1665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4:53.60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9 35 8320,'-7'0'3168,"7"0"-1728,0 7-1696,0-7 2624,0 0-865,0 0-95,0 0-256,7 0-672,0 0 64,0-7 32,0 7-192,7 0 32,0 0-128,0 0 0,0 0-256,0 0-64,0 7 0,0 7 64,0 0-64,0 7-64,0 0 256,-7 0 192,0 0-160,0 0-96,-14 0-64,7 0 32,-7 7 96,-7-7 64,7 0-96,0-7-32,-14 0-32,-7 0-64,7 0 96,0-7 0,7 0 32,0-7 64,0 0-32,0 0 0,7-7-192,0-7 32,7 0 0,-7 0 0,14 0 0,0 7 0,7-7-96,0 7 64,0 0 32,0 0 0,0 7-96,0 0 64,0 7 32,-7-7 64,21 14-960,0-7-832,-7 0-448,0 0-1151,0-7-417</inkml:trace>
  <inkml:trace contextRef="#ctx0" brushRef="#br0" timeOffset="281.113">449 42 11648,'-7'-14'4384,"14"14"-2369,-7-7-1503,7 7 1120,-7 7-704,7-7-192,7 0-320,-7 0-32,7 0-224,-7 0-96,7-7-32,0 7 32,-7 0 32,0 0-32,0-7-64,7 7-256,-14 0-96,7 0-1728,-7 0-768,7 0-1279,-7 0-577,0 0 1056</inkml:trace>
  <inkml:trace contextRef="#ctx0" brushRef="#br0" timeOffset="724.6342">442 7 9728,'-7'-7'3680,"7"14"-1984,-7-7-864,7 7 1151,0-7-479,0 7-160,0 0-512,-7 7-192,7 0-352,-7 0-128,0 0 32,7 0-32,0 0 64,-7 0-64,7-7 64,7 0-64,-7 0 64,14 0-64,-7 0 0,0-7-96,7 7-64,7-7 32,-7 7 32,0-7-32,0 7-32,0-7 32,7 0-32,-7 7-96,0-7 0,0 7 192,0 0 160,-7 0 0,0 14 96,-7-7-64,-7 7 0,7 0-32,-14 0 0,7-7-64,-14 7 32,0 0-64,0-14 64,-7 7-64,0-14-96,7 0 64,0 0-96,7-7 64,0 0-832,7-7-384,0 7-3296,7-7-1503,0 7 63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4:44.13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9 134 8960,'-7'0'3424,"0"0"-1856,7 0-768,0 0 991,0 0-255,7 0-32,-7 0-288,7 0-32,7 0-672,0 0 128,7 0 96,-7 0-96,7 0-64,0 0-256,0-7-64,0 7-128,-7 0-32,0 0-32,0 0-64,-7 0 32,0 0-32,0 0-928,-7 0-416,-7 0-992,7 7-384,-7-7-1247,0 7-449,-7-7 448</inkml:trace>
  <inkml:trace contextRef="#ctx0" brushRef="#br0" timeOffset="575.5557">29 148 10112,'-7'0'3872,"7"-7"-2112,0 7-929,0 0 1153,0 0-576,0 7-64,0 0-512,0 7-128,-7 0-416,7 0 32,0 7 96,-7-7-32,7 7 96,0-7-128,-7 0-32,7 0-64,0 0 0,0-7 0,0 0 64,0 0-96,0-7-64,0 0 0,7 0 32,-7 0-96,7-7 0,0 7-96,7-7-96,-7-7 64,14 7 0,-7 0 32,0 7 64,7-7-96,0 7 0,-7 7-32,14 0 0,-14 7 0,7-7-64,-7 7 96,0 0 64,0 0-64,-7-7 0,0 7 96,0 0 96,-7 0-64,0 0 0,0 7 32,-7-7 64,-7 7-32,7-7 64,-14 0-64,7-7 64,-7 0-128,7 0 0,-7 0-32,0-7 32,7 7 0,-7-7 32,7 0-64,0-7-64,0 7-128,7-7 0,0 7-704,7-7-352,0-7-1696,0 7-768,7 0-2911</inkml:trace>
  <inkml:trace contextRef="#ctx0" brushRef="#br0" timeOffset="1284.5694">414 7 8064,'-7'0'2976,"14"0"-1600,-7 0-608,0 0 928,0 0-33,0 0 65,0 0-352,0 0-32,7-7-768,-7 7-64,0 0 32,7 0-96,-7 0 64,0 0-224,7 0-96,0 0-32,-7 0 32,7 0-32,0 0 64,0 0-64,0 0 0,-7 7-96,7-7 32,0 7 0,0 0 32,-7-7-64,7 14-64,-7-7 96,0 7 0,0-7 32,-7 0 64,7 0-32,-14 7 64,14-7 0,-7 0 96,0-7-96,0 7 32,0 0-32,0-7 96,7 7-160,0-7-32,-7 0-64,7 0 32,7 0 0,0 0 96,0 7-32,7-7 64,-7 0-64,7 0 0,0 0-96,0 0 32,0 0 0,0 0 32,-7 0-64,0 0-64,0 0 32,0 0 32,0 0-96,0 0 0,0 0-256,0 0-128,-7 0-1344,7 0-576,-7 7-4544,0-7-2591,-14-7 4191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4:23.78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 10368,'-7'0'3936,"7"7"-2112,0 0-1153,7-7 1057,0 7-224,7-7-32,0 7-448,7-7-160,7 0-512,7 0 128,-14 0 96,0 0-64,0 0 96,7 0-320,-7-7-96,0 7-128,-7 0-64,7 0 96,-7-7 0,-7 7-32,7 0-64,-7 0-1600,-7 0-768,0-7-4511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4:23.48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21 9984,'-7'0'3680,"7"0"-1984,0 0-1120,0 0 895,0 0-127,0 0-32,0 7-160,7-7-64,0 0-608,0 0 64,7 0 96,-7 0-288,7 0-96,0 0 192,7-7 64,0 7-224,7 0-96,7-7-128,-7 7 32,-7-7-64,-7 7 64,0 0-128,-7-7 0,7 7 96,-7 0 32,0 0-32,0 0-64,-7 0-672,0 0-352,0 0-992,-7 0-384,7 0-1120,-7 0-511,-7 7-513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4:20.73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9 21 8320,'0'0'3072,"0"7"-1664,0-7-576,0 0 992,0 0-321,7 0 1,-7 0-448,7 0-96,7 0-544,14 0 32,0 0 0,0-7 32,7 7 128,-7-7-416,-7 7-128,-7 0-32,0-7 32,0 7 32,0-7 32,-7 7-64,7 0-64,-14 0-608,7 0-320,-14 7-1632,7 0-671,-14-7-2017,0 0-896,0 7 3200</inkml:trace>
  <inkml:trace contextRef="#ctx0" brushRef="#br0" timeOffset="717.1049">57 91 6784,'-7'-7'2528,"7"0"-1344,0-7-256,0 14 896,0 0-96,0 0 95,0-7-255,0 7-32,-7 0-832,7 0-192,0 7-64,0-7-256,-7 14-96,0 0 192,7 0 128,-7 7-128,7 0-96,-7-7 160,7 7 160,-7-7-256,0 0-64,7 0-128,0-7 32,0 7 288,0-7 128,0 0-224,0 0-96,7-7 160,-7 0 64,7 0-128,-7-7-96,7 7-96,0-7-96,0 7 32,0-7-32,0 7 0,7-7 0,0 7-96,0 0 0,7-7 128,-7 7 32,14 0-96,-14 0-32,7 7-64,0-7 96,0 7 64,-7 0 128,7 0-224,-7 7 0,0 0-64,-7 0 64,0 7 96,0 0 64,0 0-128,-7 0-32,0 0 32,-7 0 64,0 0 0,0-7-32,-7 0 96,0 0 64,0-7 64,0 0 32,-7 0-128,0-7-96,-7 7 0,7-7 32,-7 0-32,14-7-32,-7 7 32,7-7-32,0 7-352,7-7-96,-7 7-1184,14-7-544,-7 7-2016,7-7-927,7 0-65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6:07.95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71 8320,'0'0'3072,"0"0"-1664,0 0-1024,0 0 768,5 0-256,-5 0 0,5 5-1,-5-5 65,5 0-512,-1 4 224,1-4 192,5 5-128,-6-5 32,6 0-224,-1 0 0,6-5-192,3 5 32,1 0 128,0-4 64,5 4-224,0-5-64,-1 5 32,1-5 32,5 0-160,-1 1-128,0-1 96,-4 0 32,5 0 0,-10 1-32,0-1 32,4 0 32,-4 5-96,10-5-32,-6 1-32,6-1 32,-1 0 0,5 0 32,-4 5-64,4-4-64,0-1 32,0 0-32,-4 1 0,13-1 64,-8 0-32,-1 0-32,0 1 32,0 4 32,-5-5-32,6 0-32,-11 0 32,6 1 32,-10 4-32,4 0-32,1-5 32,-10 5 32,1-5 32,-1 5 32,-5 0-64,1 0-64,-1-5 32,-4 5-32,0 0 0,-5-4 64,4 4-32,-8 0-32,-1-5 32,-5 0-32,6 5-96,-6-5 0,6 1 64,-6 4 64,1-5-160,-6 5 32,6-5 32,-1 5 32,1 0-64,-1 0 0,6 0-32,4 5 0,0-5 160,4 5 32,1-1-96,5 6 32,-6-5-64,11 4 0,-6 1 64,1 4 64,-1-5-96,1 6 0,-6-6 32,-4 5 64,0 0-32,-4 1-32,-15 8-672,0 1-288,-5 4-2688,-9 15-1216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5:07.31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 21 4480,'0'0'1664,"0"0"-896,0 0 0,0 0 768,0 0 0,0 0 64,0 0-128,0 0-32,0 0-800,7-7 63,-7 7 33,0 0-96,7 0 0,-7-7-160,7 7-32,0 0-192,-7 0 0,7-7-96,0 7 0,0 0 32,0 0 32,0 0-192,0 0 0,0 7-32,0 0 64,-7 0-32,7 7-32,0 0 32,0 7 32,-7-7-32,0 7 64,0-7 0,-7 7 96,0-7-96,0 0 0,0-7-96,0 7-32,0-7 96,0 0 32,-7 0-32,7 0 32,0 0-64,-7-7-32,7 0 96,0 0 0,0 0-128,7 0 32,-7 0 0,7 0 0,0-7 64,7 7 32,0 0-128,-7 0 32,14 0 128,-7 0 64,0 0 64,7 0 64,0 0-160,0 0-32,0 0-64,0 7-64,0-7 96,0 0 0,0 0-32,-7 0 32,0 0-640,7 0-256,-14 0-2048,7 7-959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4:45.31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8 20 6400,'0'0'2368,"0"0"-1280,0 0-512,0 0 800,0 0-224,0 0 64,5 0-160,-5 0 0,0 0-577,5 0 129,-5 0 64,0 0-96,0-5 64,0 5-64,-5 0 0,5-5-224,-5 5-128,5 0-128,-5 0 0,0 0-64,0 0-32,-1 0 96,1 0 64,0 5-64,0 0-64,-6 6 0,6-1-32,0 1 0,-5-1 64,4 0-96,6 1-64,-5-1 64,5 6 64,0-6 0,5 0-32,1 1 32,4-6 32,-5 0 32,6 0 32,-1 0 64,6-5 32,-6 6-32,0-12 32,1 6 0,-1-5 32,0 0-128,-4-5-96,4-1 0,-10-4 32,0 4 32,0-4 96,0 4-96,0 1-64,-5 0 0,0 5 32,-6-6-96,6 6 0,0 0-320,0 0-160,-1 5-736,1-6-256,0 6-1184,5 0-511,0 0-1633</inkml:trace>
  <inkml:trace contextRef="#ctx0" brushRef="#br0" timeOffset="555.603">203 1 11776,'0'5'4384,"0"-5"-2369,5 5-1791,-5-5 992,0 5-480,0 0-32,0 6-416,0-6-160,0 5-96,0 1 32,0-1 96,0 0-64,0 6 0,0-11 160,0 6 96,-5-1-288,5-5 0,0 0 0,0 0 96,0 1-64,0-1 0,0-5-32,0-5 32,0 5-64,0-6 64,0-4-128,0 0 0,0-1 32,5-4 0,-5 4 0,5 1 0,-5 0-96,10-1 0,-4 1 64,-1 0 0,5 4 32,0 1 64,-4 0 96,4 5 64,-5 0 32,6 10 64,-6-4-32,0 4 64,0 0-192,0 1-32,1-1 0,-6 0 0,5 1-160,-5-1-32,0 1 32,5-6 0,-5 5-1248,0-5-480,0 0-1536,5 1-543,-5-6-1313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5:57.40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60 309 5376,'0'-10'2112,"0"10"-1152,0-4-576,5 4 608,-5 0 192,0 0 224,5 0-128,-5 0-64,0 0-672,0 0 32,0 0 63,0 0 129,0 4 160,0-4-544,0 10-288,0-5 384,0 9 288,0-5-384,0 1-128,0 4 320,0-5 224,0 6-448,-5-1-192,5 0 416,0 10 320,0-10-512,0 5-192,0 0-160,0 0 32,0-5-32,0-4 64,0 4 0,0-5 32,0-4 0,0 5 0,0-6-224,-5 1 0,5 0-2240,0-5-896,-4 0-3007</inkml:trace>
  <inkml:trace contextRef="#ctx0" brushRef="#br0" timeOffset="458.3257">257 750 9728,'-5'-5'3680,"5"5"-1984,-4 5-1056,4-5 1023,0 0-191,0 0 0,0 0-320,4 4-96,1-4-576,0 5 416,9-5 192,-5 5-384,20 0-64,-10-5-192,24 4-32,-10-4-160,24 5 0,-15-5-96,15 5 64,-10-5 0,6 0 96,-6 0-32,0 0 64,-4 0-192,0 0-96,-10 0-32,0 0 32,-5-5 32,1 5 32,-5 0-640,-10-5-288,5 5-1632,-10 0-672,-4 0-4031</inkml:trace>
  <inkml:trace contextRef="#ctx0" brushRef="#br0" timeOffset="1493.1799">380 1034 9984,'0'0'3680,"0"0"-1984,0-5-992,0 5 1055,0 0-575,0 0-192,0 0-160,5 0-64,-5 0-416,5-4-224,-1 4 0,1 0 192,0-5 160,0 5-224,4-5-128,-4 5-192,4 0 32,-4 0-32,5 5 0,-1-5 0,1 5 0,-6-1 64,1 11 0,-5-1 64,0 5 32,-5-5-128,1 10 32,-1-10 64,-5 5 32,1-5-32,-1 0-64,-9 5 96,5-4 0,0-6 32,0 0 0,4-9-64,1 5-64,-1-5 96,6 0 0,-1-5-128,5 5 32,0-4 0,5-1 64,-1 0-96,6 1 0,-1 4 32,1-5 0,-1 5-96,1 0 64,-6 0 32,6 0 64,-1 5-96,1-1 0,-1-4-128,1 5-32,-1-5 0,1 5 128,-1-5-1536,1 4-640,-1-4-1631,5 0-705,-4 0 352</inkml:trace>
  <inkml:trace contextRef="#ctx0" brushRef="#br0" timeOffset="1766.9423">655 1029 11392,'-5'-5'4288,"5"5"-2305,0 0-1535,0 0 1056,5 0-416,0 0 0,0-4-256,-1 4-64,6 0-416,-1 0-224,1-5 0,-1 5-160,1 0 0,-1 0 32,1 0 0,-1 0 64,-4-5 32,0 5-896,-5 0-320,4 0-1728,-8 0-639,-1 5-1761</inkml:trace>
  <inkml:trace contextRef="#ctx0" brushRef="#br0" timeOffset="2183.4486">612 1020 7936,'-4'0'2976,"4"0"-1600,0 5-256,0-5 1088,0 0-289,0 0-63,0 4-800,0-4-288,0 5-480,-5 0-128,5-5-32,0 9 288,0-9 192,0 10-256,0-5-96,0-5 192,5 4 64,-1-4-224,6 5-96,-5-5-192,9 0-32,-5 0 32,10 5 0,-9 0-96,9-1 64,-10 6 32,5-1 64,-4 1-96,4 4-64,-4-5 128,-6 6 32,6-6 128,-10 5 96,5-4-128,-10-1-32,5 1 64,-5-1 32,0 5-96,-9-4-32,0-5 32,0 4 0,4-4-64,-9 0-64,5-1 96,0 1 0,0-5-608,4 0-288,1-5-1856,-1 1-736,5-1-2847</inkml:trace>
  <inkml:trace contextRef="#ctx0" brushRef="#br0" timeOffset="2697.5762">167 15 7552,'0'-9'2880,"9"9"-1536,6 0-576,-11 0 864,15 0-64,10 0 95,4 0-511,10 0-224,9 0-512,5 0 160,9 4 128,0-4-352,5 0-128,5 5-192,-9-5-128,-6 0 128,-9 5 32,-4-5 0,-6 0 32,-13 0 0,-6 0 32,-13 0-352,-10 0-160,-5 0-1792,-9 0-799,0 0-2337</inkml:trace>
  <inkml:trace contextRef="#ctx0" brushRef="#br0" timeOffset="3800.025">90 19 6400,'-19'0'2368,"19"0"-1280,-9 0-1056,9 0 448,-5 5 640,5 0 416,-4 18-384,-1-9-128,5 15-576,-5-10 224,5 19 63,-5-5-351,1 14-160,-1-9 352,5 19 160,-5-14-352,0 23-160,1-9 352,-1 5 160,5 56-352,-5-23-160,0-5-128,5-5-96,0-19 448,0 1 224,0-6-320,0-4-128,0-5-192,5-14-64,-5 0 32,0-9 64,5-6 32,-5-4 32,0 0 352,0-9 224,0 4-288,5-9-128,-5 4-128,0-4-32,4 0-64,-4-5 32,10 4-128,-1-4 0,10 5 32,0 0 0,10-5 64,4 5 32,9-1-32,1 6-64,9-5 224,24 4 96,0 10-160,-5-10-96,5 1 32,-5 4 64,-10-9 64,6 4 32,-10-4 64,-5 0 32,0 0-160,-5-5-64,-4 0-64,-5-5-64,-5 5 96,-9 0 64,-5 0-64,-5-5-64,-5 0 64,1 1 64,-1-1 0,-4 0 0,0-9-32,0 0 64,-1-5-96,-4-5-64,5 0-96,-5-14 32,5-4 96,0-1 32,4 1-128,-4-11 32,-1 1 0,6 5 0,-1-5 0,1 0 64,-1-5-32,6 9 64,-6-4-128,5-5-64,-4 5 64,-5 0 0,-1-5 32,-4 0 0,0 5 0,0 10 0,-4-6 0,-1 6 0,-5-6-160,1 6-32,4 8 160,0 1 160,-4 0 0,4 0 32,0 0-192,1 0-32,4 4-64,-5 10 0,5 0 160,-5 0 96,5 10-192,0-1 0,0 6-64,0-1 64,0 0 32,0 0 32,0 1-96,0 4 0,-5 0 64,1 0 0,-6 0 32,-9 0 0,-23 0-96,-15 0 64,-33 0-1600,-48 0-736,-32-10-5216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5:53.68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0 7808,'-4'5'2880,"8"-5"-1536,-4 0-288,10 0 992,-5 5-417,4-5-159,5 0-640,5 0-192,5 0-384,-5 0-96,0 0 32,5 0-96,-5 0 0,-5 0-32,0-5-64,-5 5 32,1 0 32,-5 0-544,-1 0-192,-4 0-2368,-4 5-1023,4-5-481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5:53.41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0 4736,'0'0'1760,"0"0"-960,0-5 128,0 5 736,0 0-64,0 0 0,0 0-256,0 0-32,0 5-736,0-5 95,0 0 65,5 5-32,-1-5 32,1 0-32,5 5 32,-1-5-352,1 0-64,9-5-192,-5 5-32,5 0-96,-5-5-32,-5 5 32,1-5 64,-1 5-32,1 0-32,-5-4 32,-1 4-32,1 0-1568,-5 0-608,-5 0-1439,5 4-641,-9 1 384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5:37.02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16 858 4736,'0'0'1824,"0"0"-960,0 0 128,0 0 832,0 0 32,0 0 64,4 0-416,1 0-161,0 0-735,0 0 64,-1 0 0,6 0-160,4 0-32,0-4-384,1 4-32,-1 0-64,-5 0 64,1 0-96,-10 0-2048,-5 4-831,0-4-1985</inkml:trace>
  <inkml:trace contextRef="#ctx0" brushRef="#br0" timeOffset="517.9249">683 863 10880,'-5'-4'4032,"10"4"-2177,-5 4-1823,0-4 800,0 5-320,-5 0 96,5 4-256,-5 6-64,5-1-160,-5 0-96,5 0 0,0 0 160,-4 1 192,4-6 96,0 1 0,0-6-32,0 1-32,4-5-160,1-5 0,5 5-224,-1-4-32,1-6 0,4 10 0,-5-5-96,5 1 64,1 13-32,-1-4 0,0 4 0,-4 1 0,-1-1 0,-4 1 0,-5 4 128,0-4 96,-5-1 64,-4 0 32,4 1 0,-5 4 64,1-9-96,-5 4-64,4-9 0,1 5-32,-1-5-160,1-5 32,-1 1 0,1 4 0,4-5-928,5 0-320,0 0-1568,5 1-607,0-6-1729</inkml:trace>
  <inkml:trace contextRef="#ctx0" brushRef="#br0" timeOffset="760.1419">914 911 10112,'5'-5'3776,"-5"5"-2048,5 0-737,0 0 1121,-5 0-768,4 5-288,1-1-544,0 1-192,4 0-192,-4 9-96,0 0 64,4-4-64,1 4 64,-1 0-64,1-4 64,-1-1 0,-4 1 32,0-6-992,-1 1-448,1-5-1312,0 0-511,-5-5-1729</inkml:trace>
  <inkml:trace contextRef="#ctx0" brushRef="#br0" timeOffset="1026.6523">996 872 9472,'-10'-5'3520,"10"5"-1920,-5 0-800,5 5 991,0-5-479,-4 9-32,-1 6-736,0-1-320,-4 10-160,4-1-64,-5-4 64,6 0 32,-6 0 32,6-9-288,4 4-64,-5-5-1216,10-4-576,-5 4-1503,4-9-577,6-4 416</inkml:trace>
  <inkml:trace contextRef="#ctx0" brushRef="#br0" timeOffset="1299.8346">1184 858 12416,'0'-4'4639,"0"4"-2495,5 0-2144,0 0 864,4 0-256,1 0 32,4 0-224,0 0-96,-4 0-160,4-5-128,-5 5 64,1 0-64,-1 0-32,-4 0-64,0 0 32,-5 0-2240,-5-5-928,0 5-2271</inkml:trace>
  <inkml:trace contextRef="#ctx0" brushRef="#br0" timeOffset="1591.0958">1151 868 11904,'-5'0'4480,"5"0"-2433,-4 5-1951,-1 0 896,5-1-576,0 6-128,0-1-192,-5-4-96,5 5 32,0-1 32,0-4 96,5 0-64,0-1-64,-1-4 64,1 0 64,5 0-128,-1 0-32,1 0 0,9 5 0,0 0 0,-5-1 0,0 6 0,-5-1 0,1 1 128,-5 4 160,-1-4 32,-4-1 128,-4 1-32,-1-1 0,-5-4-224,-4 4-64,5-4 0,-1-5 0,1 5 64,-1-5 32,1 0-320,-1 0-160,1-5-1728,4 0-736,0 1-3199</inkml:trace>
  <inkml:trace contextRef="#ctx0" brushRef="#br0" timeOffset="1989.6209">1484 888 11392,'0'0'4288,"0"0"-2305,5 5-1759,-1-1 928,-4 1-320,10 0 64,-5 4-448,4 6-160,1-1-192,4 0-96,-5 0 96,1 0-64,-1-4 64,1-1-64,-6 1 64,1-5-128,5-1 0,-10-4-1312,4 0-544,-4-4-1439,0-1-545,0 0-288</inkml:trace>
  <inkml:trace contextRef="#ctx0" brushRef="#br0" timeOffset="2292.4976">1568 868 7424,'0'-5'2816,"0"5"-1536,0 0-224,0 0 992,0 0-352,0 5-33,-4 0-479,4 4-160,-10 6-576,5 4-128,-4 4-96,-1-4-96,1 5-32,-1-5-32,6-5-64,-1-4 32,0 4-32,0-5-1056,5-4-480,5 0-3743,5-10 223</inkml:trace>
  <inkml:trace contextRef="#ctx0" brushRef="#br0" timeOffset="2559.2279">1805 849 12160,'0'-5'4575,"0"5"-2495,0 0-1920,5 0 864,0 0-384,-1 0 32,6 0-320,4 0-64,0 0-160,-4 0-32,4 0 32,0 0-64,0 0 32,-9 0-64,5-5-32,-6 5-1376,-4 0-672,5 0-2015,-10 0-769,5 0 768</inkml:trace>
  <inkml:trace contextRef="#ctx0" brushRef="#br0" timeOffset="2910.6268">1786 844 10368,'-10'5'3872,"10"-5"-2112,-4 5-1057,4-5 993,0 0-704,0 5-128,0-1-416,-5 1-128,5 0-160,0 4-64,0-4 32,0 0-64,0 0 32,5-1 288,-5 1 224,4-5-320,1 0-160,5 0-64,-1 0-64,5 0-96,1 5 64,-6-5 32,5 5 0,1-1-96,-6 1 64,5 14 32,-4-5 0,-6 0 192,1 1 128,-5-1 32,-5-5 32,1 1-128,-6-1-96,-4 1 0,5-5-32,4-5-64,-5 4-64,1 1 96,-1-5 64,1 0-576,-1 0-256,6-5-1696,4 1-704,0-1-2879</inkml:trace>
  <inkml:trace contextRef="#ctx0" brushRef="#br0" timeOffset="3279.2742">2086 873 11392,'5'0'4288,"-1"0"-2305,1 0-1663,0 5 896,-1-1-320,1 1-64,5 5-256,-1 4-32,1 0-320,4 0-128,0 0 0,-4 1 0,-1-6 32,1 1-64,-6-1 32,1-4-640,0-5-192,-1 0-1536,1-5-607,-5 5-2369</inkml:trace>
  <inkml:trace contextRef="#ctx0" brushRef="#br0" timeOffset="3537.6307">2199 848 8960,'-10'5'3328,"10"-5"-1792,-4 0-672,4 5 1023,0-1-447,-10 6-32,1 4-672,-1 5-288,1 0-256,-1 5-160,1-5 64,-1-5-64,5 5 64,-4-5-288,4-4-96,5-6-1600,0 1-767,0 0-2433</inkml:trace>
  <inkml:trace contextRef="#ctx0" brushRef="#br0" timeOffset="3853.8695">2374 825 12672,'14'-4'4735,"-14"4"-2559,10-5-2048,-5 5 1024,-1 0-480,6 0-64,-1 0-288,10 0-64,0 0-128,-5 5-32,-4-5 32,-1 0-64,1 0 32,-5 0-128,-5 0-64,4 0-1984,-4 0-864,-4 0-2783</inkml:trace>
  <inkml:trace contextRef="#ctx0" brushRef="#br0" timeOffset="4194.7704">2370 825 11648,'0'0'4288,"0"0"-2305,-5 9-1407,5-9 1152,0 5-608,0-1-160,0-4-480,0 10-224,0-5-160,-4-1 0,4 6 0,0-5 320,0-1 192,4 1-256,-4 0-32,10-5-192,-1 0-32,1 0-32,-1 0-64,5 0 32,5 5-32,-4-1-160,4 1 32,-5 5 0,-5-6 64,1 11 96,-5-1 64,-1-5 160,1 5 96,-5 1-64,-5-1 64,-4-5-128,-1 1 32,-4-1-160,0 1 0,0-5-32,-1-5-64,1 4 96,0 1 0,0-5-32,4 0-64,1 0 32,-1-5-32,6 5-352,-1-4-160,-5 4-1664,10-5-640,0 5-3839</inkml:trace>
  <inkml:trace contextRef="#ctx0" brushRef="#br0" timeOffset="-5246.5387">740 256 4736,'0'0'1824,"0"0"-960,0 0-160,0 0 736,0 0 192,0 0 128,0 0-352,0 0-128,0 0 479,0 5-991,4-5-32,6 0-32,-1 0-128,6-5-32,-1 5-160,0 0-64,5 0-128,-5-4-32,-4 4-32,4 0 0,-9 0-160,4 0 32,-4 0-64,-5 0 0,0 0-1408,0 0-704,-5 4-1503,0-4-641,-4 5 384</inkml:trace>
  <inkml:trace contextRef="#ctx0" brushRef="#br0" timeOffset="-4745.2936">734 270 8704,'-5'-5'3328,"5"5"-1792,0 0-800,0 0 928,0 5-577,0 0-223,0-1-160,0 6-64,0-1-352,-4 5-96,4 1 0,0-1 96,0-5 64,-5 1 96,5-1 64,0 1-224,0-5-96,0-1-32,0-4-32,5 0 0,-1 0 0,1 0-64,5-4 32,-1-1-128,10 0 0,-5 5-32,5 0 0,-4 5 0,3 0 0,-8 4 64,4 1 0,-4-1 0,-6 0 0,1 1 0,-5-1 0,-5 1 0,1 4 64,-1-4 32,-9-1 32,-1 1 0,1-1 64,0 0-96,5-9-64,-6 5 64,6-5 64,-1-5-128,1 5-32,-1-4-576,6-1-160,-1 0-1120,5-4-416,0 4-1855,0 0-801,5-4 1216</inkml:trace>
  <inkml:trace contextRef="#ctx0" brushRef="#br0" timeOffset="-4488.9699">934 332 12288,'5'0'4639,"-1"5"-2495,6 0-2016,-5 0 928,-1 4-672,6 1-160,-1-1-128,1 5 0,4-4-64,-4 4-32,4-5 96,-5-4-64,1 5 64,-1-6-64,-4 1 64,0 0-1120,4 0-416,-9-5-1215,5 0-385,-5-5-1440</inkml:trace>
  <inkml:trace contextRef="#ctx0" brushRef="#br0" timeOffset="-4243.4363">1057 275 11264,'0'5'4224,"0"0"-2305,-5 4-1535,1 1 960,4 4-576,-10 0-96,1 5-320,-1 0-160,1 0-96,-1-5-160,6 0 32,-6 1 96,5-6 32,1 1-32,4-1-64,0-4-960,0 0-416,4-1-1631,6-4-641,-5 0-704</inkml:trace>
  <inkml:trace contextRef="#ctx0" brushRef="#br0" timeOffset="-3916.0694">1203 251 12672,'5'0'4735,"-5"0"-2559,9 0-2176,-4 0 864,5 0-416,-1 0 0,-4 0-192,4 0 0,1 0-160,-1 0-64,1 0 64,-1 0-64,1 0 64,-6 0-64,6 0-32,-10 0-1184,0 0-544,0 0-1887,-5 0-833,0-5 160</inkml:trace>
  <inkml:trace contextRef="#ctx0" brushRef="#br0" timeOffset="-3545.8298">1180 252 11648,'-4'0'4288,"4"4"-2305,-5-4-1887,5 5 832,0 0-480,-5 0-96,5-1-128,-5 6 0,5-5-128,0 4-64,0-4 64,0 4 64,0-4 128,5-5-64,0 5 32,4-5-160,6 0-64,-1 0 64,0 0 0,0 4-128,0-4 32,1 5-64,-6 5 0,1-1 64,-1 1 0,-4-1 0,0 5 0,-5-4 192,0-1 192,-5 1 96,5-1 0,-5-4-96,0 0 0,-9-1-96,0 1 0,0-5-96,4 5-32,-4-5-96,0 0-64,4 0 32,1 0 32,-1 0-896,1-5-352,4 0-2048,0 1-799,1-1-1345</inkml:trace>
  <inkml:trace contextRef="#ctx0" brushRef="#br0" timeOffset="-2703.31">5 683 7040,'-5'-5'2624,"5"5"-1408,5 0-928,0 0 608,0 0 32,4 0 160,1 5 32,9-5 0,0 0-577,9 0-31,0 0 0,10 0-64,5 0 64,9-5-96,0 5 64,15 0 96,4 0 96,4-5-160,15 5-32,1 0-96,8 0 64,5-4-224,5 4-64,5 0 96,4 0 96,1 0-64,4-5 0,0 5 32,10 0 32,-5 0-32,5 0-32,4 0-32,-14 0 0,1 0 0,-11 0 0,1 0 0,-14 0 0,-10 5-128,-10-5-32,-14 4-32,-9-4-64,-5 5 32,-14-5 32,-4 5-96,-11-5 0,-4 0 32,-5 0 64,-4 0-384,-5 0-192,-5 0-1760,-5 5-832,-5-1-3615</inkml:trace>
  <inkml:trace contextRef="#ctx0" brushRef="#br0" timeOffset="10986.7019">1593 5 4224,'4'-5'1664,"-4"5"-896,5 0 0,-5 0 704,0 0-32,5 0 96,-5 0-320,0 0 0,0 0-704,5 0 192,-5 0 64,0 0-33,0 0-63,0 0-96,0 0-32,0 0-96,0 0-32,-5 0-224,5 5-64,-5-5-64,0 5 32,1 0 0,-11-1 32,6 1 288,-15 9 192,1-4-384,-11 14-192,-32 13 32,0-8 64,4 4 256,5-5 128,-9 6-192,9-1-96,0-5 64,5 5 128,0-4-160,0-5-64,0-1-96,9 6 0,-4-6-64,4-4-32,5 5 32,5 0-32,0-5 0,4 0 64,1-5-32,4-5-32,5 1 32,0-1 32,5 1-96,0-6 0,4 1 96,1 0 96,4 0 128,0-5-192,1 0-64,-1 0-32,5 0 64,0-5-192,0 5-32,0 0-864,0 0-288,0-5-1728,0 5-767,0 0-1601</inkml:trace>
  <inkml:trace contextRef="#ctx0" brushRef="#br0" timeOffset="12136.4951">1512 716 5120,'0'-5'2016,"0"5"-1088,5 0-320,-5 0 736,0 0-192,0 0 64,0 0-160,0-5 0,0 5-576,0 0 64,0 0 96,-5 0 63,5-5 65,0 5-224,0 0 0,-4 0-192,4 0-32,-5 0 0,5 0 32,0 0-96,0 0-96,-5 0-160,0 0-64,1 5 384,-6-5 160,-4 10-224,0-1-128,-10 15 320,-9-1 160,-14 1-384,-10 9-96,-10 10-32,-4 4 0,0-9 384,-9 10 160,4-6-320,9 6-96,1-10 128,9-5 64,5-5-192,5 1-64,9-1-96,0-4-64,9-5 96,1 0 0,4-5-32,1 0 32,8 0-64,-4-4-32,10-1 96,0-4 0,-1 0-32,1-1 32,4-4-64,0 0 64,0 0 0,1-4 32,4 4-224,-5-5-768,5-5-192,-5 10-1440,5 0-640,-5 0-3071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5:10.51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 15 9728,'0'0'3680,"-7"-7"-1984,0 7-1120,7 0 895,0 0-223,0 0 0,0 0-224,0 0-64,0 0-544,7 0 96,0 0 64,7 0-128,7 0 0,0 0-64,0 0 0,0 0-192,7 0-128,0 0-32,-7 0-32,-7-7 0,7 7 0,-7 0 0,0 0 64,-7 0-544,-7 0-192,0 0-1376,0 7-512,0-7-1375,-7 7-481,-7 0 256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5:05.85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4 7 5376,'0'0'2016,"0"0"-1088,-7 0-160,7 0 1344,0 7-480,0-7-384,0 7-224,0-7-608,7 0 96,-7 7 127,7-7-63,0 0 32,7 0-128,0 0-32,0 0-192,0-7 0,7 7-160,0 0 0,0 0-32,-7 0 32,0-7-64,0 7-32,0-7 32,-7 7 32,0 0-32,0-7-32,-7 7-1184,0 0-480,-7 0-1439,0 0-513,-7 0-128</inkml:trace>
  <inkml:trace contextRef="#ctx0" brushRef="#br0" timeOffset="622.5596">8 35 7296,'-7'-7'2720,"14"7"-1472,-14 0-416,7 0 928,0 0-640,0 0-160,0 0-289,0 0-63,0 7-320,0 0 32,0 7 32,0-7 0,0 7 32,0-7 0,0 7 64,0 0-160,0 0-32,0 0-64,0 0-32,0-7-32,0 7 0,0-7 0,7 0 64,-7 0 96,7 0 64,-7-7-160,7 0-128,0-7-32,-7 7 32,14-7-32,-7 0 64,0 0-128,7 7 0,0-7-32,7 7-64,0 0 96,0 7 64,0 0-64,7 7-64,-7 0 64,-7 0 0,7 7 32,-14 0 0,0 0 128,0-7 64,-7 7 0,0-7 32,0 0-64,-14-7 0,7 7-32,-14-7 0,0 0-64,-7 0-64,7 0 32,0-7 32,0 7 32,7-7 32,-7 0-160,7 0 32,7 0-1056,0 0-416,0-7-1088,0 0-479,7-7-1889,0 0-928,0 0 3008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2:00.05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 7 6144,'0'-7'2272,"0"7"-1216,0 0-384,0 0 704,0 0-128,-7 0 0,7 7-160,0-7-32,0 7-577,0 7 65,-7 0 96,7 0 0,0 0 96,-7 0-224,7 0-32,0-7 64,0 7 32,0-7-384,0 0-96,0 0 224,0 0 128,0 0-128,7 0-96,-7-7 64,7 7 64,0-7-128,0 0-64,0 0-160,7 0 0,-7 0 64,7 0 96,0 0-128,0 0-96,-7 0 96,0 0 32,7 0-160,-7 0 0,0 0 96,-7 0 128,7 0-384,0 0-160,-7 0-544,0 0-224,0 0-832,0 0-352,0 0-831,0 0-321,0-7-224</inkml:trace>
  <inkml:trace contextRef="#ctx0" brushRef="#br0" timeOffset="473.504">162 21 8832,'0'0'3328,"0"0"-1792,7 0-1504,-7 0 672,0 7 96,0-7 160,0 7-97,0 0 33,0 7-512,7-7 192,-7 7 96,0-7-96,0 7 64,0 0-288,0-7-128,0 7 64,0 0 128,0 0-160,0 0-64,0 0 96,0 0 64,0 0-192,0 0-96,0 0-32,0 0 32,0-7-32,7 7 128,-7 0-32,0-7-64,0 0-32,0 0 0,0 0 32,0-7-32,0 7 64,0-7-416,0 0-192,0-7-1056,0 7-512,7-7-5951,-7-7 2911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5:17.82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04 256,'9'-19'160,"-4"19"-64</inkml:trace>
  <inkml:trace contextRef="#ctx0" brushRef="#br0" timeOffset="506.2868">67 96 7680,'-5'-10'2880,"5"10"-1536,-5-9-576,5 9 864,0 0-640,0 0-128,0 0-545,0 4-127,0 1-128,0 5 288,0-1 192,0 5-32,0 5 32,0 0-160,0 5 0,0 4-96,5-4 64,-5-5 0,5-5 96,-5 5-224,5-5-64,-1 1 96,-4-6 96,5 1 0,-5-6 32,0 1 160,0-5 32,5-5-288,-5 5-96,0-4-128,0-6-64,5 1 32,-1-1 32,1-4-32,0 5-32,4 4-128,6 0 0,-1 5-96,-5 0 64,1 5 32,-1 4 64,-4-4 32,0 4 32,-5 1-96,0 4 64,-5 0 96,-5 1 32,1-6-32,-5 1 32,0-1-64,-1 1 64,6-6-64,-5 1-32,4 0-480,1-5-224,-1-5-1216,5 5-448,1-5-1727,-1-4-673,5-1 896</inkml:trace>
  <inkml:trace contextRef="#ctx0" brushRef="#br0" timeOffset="757.207">238 14 10752,'9'-14'4032,"-9"19"-2177,5 4-2238,-5 1 638,4-1 161,1 10 192,-5 0 320,10 5 160,-6 9-576,1 5 352,0 0 160,4 0-32,-4 5-32,0 4-320,0-4-160,-5-6-256,0-3-96,-10 4 0,1-1 0,-15 1-160,-4 0-32,-10 0-2240,-19 0-992,-19 9-3071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2:39.90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8 11264,'7'-7'4224,"0"0"-2305,14 7-1535,-14-7 1024,14 7-576,-7 0-96,7-7-416,0 7-192,0 0-96,0 0-32,0 0 64,0 0-32,-7 0 64,-7 0-1696,7 0-736,-7 0-1023,-7 7-321,7-7-128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2:39.67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8 6016,'0'-14'2272,"0"7"-1216,0 0 96,0 7 960,7 0-416,-7 0-192,0 0-609,7 0-159,-7 14-416,7-14 352,0 14 256,-7 0-192,0 0-128,7 7-320,-7-7-192,7 7 0,-7 0 0,0 0-32,7 0 32,-7-7-64,0 0 64,0 0-224,0-7-32,0 7-1856,0-7-800,-7 0-2015,7 0-1313,-7-7 2848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4:58.84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 31 5632,'0'-6'2176,"0"6"-1152,0 0 0,0 0 960,6-6-96,-6 6 64,0-6-321,0 6-63,6-6-864,-6 6 0,0-6 64,0 6-64,0 0 32,0 6-96,0 0-32,0-6-128,0 12-32,0-6 0,0 6 64,0 0-160,0 7-32,0-1-64,-6 12 0,6-6 0,0 1 0,0-1-64,-6 6-32,6-6-96,0 1 32,0-7-64,0 6-32,0-6 96,0 0 64,0 1-128,0-7-32,0 0 64,0 0 96,0-6-128,0 0-96,0-6-608,0 0-224,0 0-1216,0 0-544,0-6-3775,-6 0-1953,0 6 4032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2:38.61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2 14 6272,'7'-14'2368,"7"14"-1280,-7 0-1056,0 0 512,0 0-160,0 0 96,14 7-64,-7 0 64,7 0-256,0 7 160,7 0 32,0 0 64,-7 0 128,7 0-160,0 0 64,7 0 64,0 0 32,0 0-257,0-7-63,0 7-32,0 0 64,-7 0-160,7 0-32,-7 7 224,0-7 128,0 7-224,0 7-128,0-7-96,-7 7-32,0-7 256,0 7 160,0-7-192,-7 0-128,7 7-64,-7 0 32,0 0 320,-7 7 224,7 0-384,-7 0-128,0 0-64,-7-7 32,0 0 256,0 0 160,-14 0-224,7 0-128,0 0 160,-14 7 192,0-7-224,-7 0-64,0 0-128,0 0-64,0 0 96,-7-7 64,0 0 128,0-7 160,-7 7-256,0 0-32,0 0-160,7-7-32,-7 7 32,7 0 64,-7 0-32,7-7 64,0 7-64,0-7-32,7 7 32,0-7 32,0 0-96,0 0 0,7-7 32,0 7 0,0-7 0,0 0 64,0 0-96,7 0 0,1 0 96,-1-7 32,7 7-32,0-7-64,0-7-768,0 7-352,0-7-832,7 0-384,0-7-1503,7 0-609,0 7 192</inkml:trace>
  <inkml:trace contextRef="#ctx0" brushRef="#br0" timeOffset="382.8849">140 1092 11904,'-7'-7'4480,"7"7"-2433,-7 0-1823,7 0 928,0 0-672,0 0-96,-7 7-256,0 0-96,0 7 0,0 0 160,-7 7 128,7 0-160,-7 0-32,1 0-64,6 0-64,-7 0-64,7 0 32,0 0 320,7 0 160,-7-7-256,7-7-192,7 7 256,0 0 128,7-7 32,0 7 64,6-7-192,8 0-32,0 0-128,14 0-96,0-7-288,0 7-96,14-7-1920,-7 0-896,14 0-2815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2:03.14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4 4608,'0'0'1760,"0"0"-960,7 0-512,-7-7 512,0 7 192,0 0 160,7 0-64,-7-7 0,0 7-608,7 0 64,-7 0 32,0 0 96,0 7-160,0 0-32,0 0-160,0 7-33,0 0 33,0 0 128,0 0-192,0 0-64,0 0-32,7-7 32,-7 7-96,0 0 0,0-7 32,0 0 64,0 7-96,0-7 0,0 0-32,0-7 32,0 7 0,0 0 32,0-7-160,0 0 32,0 0-1568,0 0-671,0 7-1345,0-7-1760,-7 7 1664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1:03.01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14 8832,'0'-9'3328,"0"9"-1792,0-4-736,0 4 1056,0 0-641,0 0-127,0 4-224,0-4-64,0 9-448,0-4 64,0 4 32,-4 5 128,4-5 96,0 0-64,0 5-64,0-5-96,0 0 32,0 0-64,0 0 0,0-4 32,4 4 64,-4-5-288,0 5-128,5-4 0,-5 4 0,5-4 32,-5-5 0,4 4-64,1 1 32,-5-5-64,9 0 64,-5 0-64,1 0 64,4 0 0,-4 0 32,4 0-160,4 0-32,-4 0 32,5 0 64,-5 0 0,0 0-32,1 0 32,-1 0-32,-5 0 0,1 0 0,-1 0 0,1 0 0,-1 0-800,-4 0-256,0-5-1216,0 5-480,0 0-2431,-4-4-2401</inkml:trace>
  <inkml:trace contextRef="#ctx0" brushRef="#br0" timeOffset="366.2398">147 55 11136,'0'-4'4224,"4"4"-2305,-4 0-1599,0 0 960,5 0-128,-5 4 0,4-4-128,-4 5-64,5 0-544,-5-1 160,0 5 160,0-4-32,5 4 32,-5 5-320,0-5-96,0 9 0,0 0 128,0 0-320,0 5-160,0-5 96,0 1 64,0-1-32,0-4-64,4-1 64,-4-4 0,0 1-32,0-1-64,0-5-320,0 1-192,0-10-2784,5 1-2208,-5-10-1119,4-9 1471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1:04.07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0 8576,'4'-5'3232,"-4"5"-1728,0-4-640,0 4 1024,5 0-449,-5 0-31,0 0-384,0 0-160,0 0-480,0 0 32,4 0 32,-4 4-32,0 1 64,0-1 32,0 1-32,0 0-96,0 4 0,0 4-160,0-4-64,0 1-160,0-1 0,0 0 64,0 0 32,0 0-32,5-9 96,-5 0 32,0-9 0,0 4-128,0-4 64,0 0-96,0 0-32,0 0 32,0 0 32,0 0-96,0 4-64,-5 1 64,5-1 64,0 0-64,0 1 0,-4-1 32,4 5 0,0-4 0,0 4 0,0 0-96,0 0 64,0 4 160,0 1 160,0-1-32,0 1 32,0 9-96,0-5-32,0 0-96,0 0 32,4 0-64,-4 5-32,0-5-128,0 0-64,5 0-1664,-5-9-768,0 5-4287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1:02.34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19 8064,'-5'-5'2976,"5"5"-1600,0 0-544,0 0 928,5 5-512,-5-5-161,4 0-63,1 4-32,4-4-512,5 0 64,-1 5 96,1-5 0,4 0 0,5 0-128,4 0-64,5 0 0,0 0 128,5 0-320,-5 0-128,0-5 96,-1 1 96,1-1-96,-4 5 32,-5-5-224,-5 1-96,0-1 96,-4 5 96,-5 0-96,0 0-32,-4 0-1760,-5 0-800,-5 5-1888,0 4-735,-4 5 575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1:01.85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 5 3712,'-5'0'1408,"5"0"-768,0-5-128,0 5 576,0 0 192,0 0 96,0 0 32,0 0 64,5 0-800,-5 0 256,0 0 128,0 0-129,0 0 1,0 0-224,0 0-128,0 5-192,-5 0 0,5-1-160,0 5-64,-5 0 192,5 0 160,0 1-256,0 3-64,0 1 64,0-5 160,0 5-224,0-1-32,5-3 192,-5 3 128,0 1-224,5 0-128,-5-1-96,0-4 32,4 0 32,1-4 32,-5 0 0,0-1 0,4 1-288,-4-5-64,0 0-1216,0-5-480,-4 5-1919,4 0-769,-5 0 16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0:48.54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429 11520,'0'0'0,"4"0"512,-4 0 0,0-4 64,5 4 0,-5-5 96,4 5 32,-4 0 64,0 0 63,0 0-31,0 0 0,0 0-192,0 5-32,0-5-64,0 4 0,0 1-64,0-1-32,0 6 128,0-1 32,0 4-96,0 1 32,0 0-224,5-1-96,-5 1 96,0 0 128,0-5-32,4 5 32,-4-10-224,0 5-64,5 0 64,-5-4 32,0-1-96,0 1-32,0-5 96,4 5 32,1-5-96,-5 0-96,9 4 0,-4-4-32,4 0-96,0 0 0,5-4 128,-1 4 32,-4 0 0,10 0-64,-6-5 32,1 5-32,-5 0 0,0 0 0,0 0 64,1 0 32,-6-5-32,1 5-64,-1 0-192,1 0-128,-5 0-800,0 0-384,0 0-1088,0 0-416,0-4-1087,0-1-449</inkml:trace>
  <inkml:trace contextRef="#ctx0" brushRef="#br0" timeOffset="1163.9178">192 438 8064,'-4'-4'2976,"4"4"-1600,0 0-64,0 0 1152,0 0-769,0 0-319,4 0-384,-4 4-192,0 6-416,5 3 96,-5-4 96,0 14-192,0 0 32,4-5 160,-4 5 96,5 0-64,-5 0 32,4-1-224,1 6 0,-5-5-192,4-1-64,1-3 0,0-1-32,-1-4-64,-4-5-64,5 4 32,-5-8 32,4-1-736,-4 1-256,0-5-1600,5-9-672,-5 0-3199</inkml:trace>
  <inkml:trace contextRef="#ctx0" brushRef="#br0" timeOffset="1164.9178">283 229 5760,'-4'0'2176,"4"0"-1152,0-5 224,0 5 960,0 0-224,0 0 32,0 0-417,0 0-127,0 0-832,0 0-32,0 0 0,4 0-160,1 5 0,-1-5-128,6 0-32,-1 0-32,0 0 0,0 0 0,5 0 0,-1 0 64,-4 0 32,5 0-160,-5 0-64,0 0-64,0-5 32,-4 5-64,4 0 64,-4 0-64,-1-4-32,-4 4-608,5-5-320,-5 5-1216,-5-5-544,1 5-1567,4-4-577,-5-1 864</inkml:trace>
  <inkml:trace contextRef="#ctx0" brushRef="#br0" timeOffset="1545.3737">497 10 9216,'0'-5'3520,"5"1"-1920,-1 4-1088,-4 0 928,5 0-193,-1 0 33,-4 0-224,5 0-96,-5 0-512,4 4 0,-4 1 0,5-1-32,-5 1 0,0 4 32,5 0 64,-5 5-32,0-1 32,4 1-256,-4 4-160,5 1 192,-5-1 128,4-4-192,-4 4-64,0-5-96,5-3 32,-5-1-64,0 0 64,4 0-64,-4 0 64,0-4-64,0-1-32,0 1 32,0-5-32,0 4 64,0-4 96,0 0-640,0 0-224,0 0-768,0 0-288,0 0-1696,0 0-703,0 0-1089</inkml:trace>
  <inkml:trace contextRef="#ctx0" brushRef="#br0" timeOffset="8025.5475">488 630 6656,'0'0'2464,"0"0"-1344,0 4-480,0-4 768</inkml:trace>
  <inkml:trace contextRef="#ctx0" brushRef="#br0" timeOffset="8329.535">497 634 14816,'5'0'1727,"-5"0"-863,4 5-192,-4-5-96,5 0 32,-1 0 32,1 0-160,-1 0-32,6-5-64,-6 5 0,5 0-128,0-4 0,5 4-96,-5 0 0,0 0-96,5-5 32,-5 5-64,-4 0 64,4 0 0,-5 0 32,5 0-160,-4 0 32,0 0 0,-1 0 0,1 0-96,-5 0 64,4-5-320,-4 5-96,0 0-544,0 0-256,-4 0-896,4 5-319,0-5-737,-5 0-256</inkml:trace>
  <inkml:trace contextRef="#ctx0" brushRef="#br0" timeOffset="8637.1912">530 735 10752,'0'0'4032,"4"0"-2177,1 0-1887,-1 0 800,1 0-224,4 0-32,0-5-64,0 10 32,0-5-256,0-5-128,0 5-64,1-4 32,-6 4 32,5 0-32,-4-5 32,-1 5-128,-4 0-64,5 0-928,-5 0-448,0-4-1279,0 4-513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0:41.76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18 9088,'-5'-4'3424,"10"8"-1856,-5-4-832,4 0 991,1 0-479,-1 0-160,5 5-416,1-5-96,3 0-352,1 0-64,4 0 32,-4-5-32,4 5 0,-4-4-32,4 4 64,-4-5-96,-1 5 0,-4-4-32,1 4-64,-6-5 32,1 5-32,-1 0-704,1 0-256,-5 0-1856,0 0-735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0:41.47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24 7424,'-5'0'2816,"5"-5"-1536,0 5-160,0 0 1088,0 0-353,0 0-127,5 0-480,-5-5-224,4 5-576,5 0 128,-4 0 160,9-4-32,-5 4-32,4 0-160,1 0-64,0-5-256,4 5-128,-4 0 32,-1 0 0,1 0-128,0 0 32,-5 0 0,0-4 64,0 4-32,-4 0-32,-1 0 32,1 0-32,-1 0-640,-4 0-224,0 4-960,0-4-384,-4 5-1152,4-5-511,-5 4-609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0:40.89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3 16863,'0'-4'1344,"5"4"-736,-1 0-256,-4-5-32,5 5-64,0-5 96,-1 5-128,1-4-64,-1 4-160,1-5 0,-1 5 0,5 5 0,-4-1-96,0 1 64,4 0 32,-9 4 64,4-5 160,-4 5 192,0 0-160,-4 1-64,4-1-96,-5 0 0,1 0 224,-1 0 96,0-4-192,1 4-64,-1 0-32,-4-5 0,5 6 192,4-6 192,-5 1-256,5-1-64,0 1-64,0-5 0,5 0 0,-1 0 0,1 0 64,4 0 32,-5 0 32,10 0 0,-5 0-64,5 0 32,-5 0-128,0 0 0,0 0-32,0 0 32,1 0-64,-6 0-32,1 0-256,-1 0-160,-4 0-1824,0 0-832,0 0-3455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4:55.49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1 7296,'0'-5'2816,"0"5"-1536,5 0-800,-5 0 832,6 0-64,-6-5 128,0 5-129,5 0 1,-5 0-672,0-5 160,5 5 32,-5 0-32,0 0-64,0-6-96,0 6-32,0 0-96,0 0 32,0 0-128,5 0 32,-5 0-96,0 0 0,0 0 32,0 0 32,0 0-32,0 6 32,0-6-256,0 5-64,0-5-32,0 5 64,0 0 96,0 5 64,0-4-96,0 4-32,0-5 32,0 6 64,0-1-32,0 5 0,0 1 32,0 5 32,0-6-32,0 6-32,0-5-32,0 4 0,-5-4 0,5-1 0,0-4-64,0 4-64,-5-4 32,5 4-32,0 1 64,-5-6 32,5 6-32,0-6-64,0 0 32,0 1 32,0-6-32,0 5-32,0-4 96,0-1 0,0-5-256,0 5-64,0-5-448,0 0-192,0-5-1664,0 5-768,5-5-3647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0:39.84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83 7296,'0'-5'2720,"-5"5"-1472,5 0-320,0 0 896,0 0-224,0 0-65,5 0-383,-5 0-160,4 0-544,1 0 0,-1 0 64,5 0-256,-4 0-64,4 0 160,-4 0 64,4-4-192,4 4-128,-3 0-64,-1 0-32,0-5 0,0 5 0,-4 0 0,-1 0 0,1 0 0,-1 0 64,-4 0-320,0 0-128,0 0-1088,0 0-416,-4 0-639,-1 0-193,1-4-1568,-1-1-672,5 0 2624</inkml:trace>
  <inkml:trace contextRef="#ctx0" brushRef="#br0" timeOffset="316.2788">32 0 7680,'0'0'2880,"0"0"-1536,0 0-576,5 0 928,-5 5-160,0-1-33,5 1-415,-5-1-128,0 6-544,4-1-32,-4-5-32,0 5 64,0 1 160,5 3-256,-5-4-96,0 5-224,4-5 0,-4 5 0,0-5 64,5 5 32,-5-5 96,0 0-1152,4-5-480,-4 1-1184,0 0-479,0-5-1697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0:40.45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5 7808,'-4'-4'2880,"4"4"-1536,0 0-448,0 0 960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0:39.41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8 8576,'0'-5'3232,"4"5"-1728,-4-5-1408,0 1 736,5 4-128,-1-5 64,1 5-224,-1 0-65,1-4-287,0-1-64,4 5 0,-5 0-64,5 0-64,-4 0 32,4 5-32,-4-1 0,-1 5 0,1 1-96,-5-6 64,0 5 384,0 0 160,-5 0-192,5 1-96,-9-1-64,9-5-32,-9 1 192,9-1 128,-5 1-320,1-5-32,-1 5-32,5-5 96,0 0-128,0 0-32,0 0 64,0 0 32,5 0-128,-1 0-32,5 0 96,-4 0 32,4 0-96,0 4-32,0-4-64,1 5 96,-1-1 0,-5 1 96,1-1-96,-1 5 0,1 5 32,-5-5 0,-5 0 256,1 0 224,-1 5-224,1-5-64,-5 0-64,4-4 0,0 0-64,-4-1 32,0 1-64,0-5 64,4 0-128,1-5 0,-5 5 96,4-4 32,1 4-128,4-5-32,-5 0-1536,5 5-608,5-4-1983,-5-1-2113,4 1 1984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0:38.73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5 4992,'0'0'1920,"0"0"-1024,0 0-352,0 0 704,0 0-64,0 0 0,0 0-32,0 0 0,0 4-608,0-4 32,0 0 64,0 0-225,0 0-63,0 0 64,5 5 64,-5-5 0,9 0 32,-5-5-256,5 5-96,-4 0-32,4 0 0,0-4-64,-4 4-64,4 0 32,0-5 32,-4 5-32,-1 0-32,1 0 32,-1 0 32,-4 0-32,5 0-32,-5 0-320,0 0-192,0 0-1600,0 0-607,-5 0-1825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0:34.02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 60 4736,'0'0'1824,"0"0"-960,0 0-448,0 0 544,0 0 64,0 0 192,0 0-32,0 0 32,0 0-640,0 0 288,0 0 192,4 0-65,-4 0-31,0 0-96,0 0-64,0-5-192,0 5-32,0-4-192,0-1-64,-4 5 0,4-4 32,0-1-96,0 0 0,0 1-32,0 4 32,0-5 0,0 1 0,0-1-128,0 1-32,0-1-96,0 5-96,0 0 128,0-5 32,0 5-96,0 5 32,0-5-64,-5 5 0,5-1 128,0 5 32,-5-4-32,5 4-64,0-4-128,0 4 0,0 0 64,0 4 32,0 1 96,0 0 96,0-1 224,0 1 128,0 0-192,5-5-96,-5 5-128,5-5-96,-5-5 32,4 5 32,-4-4 32,5 0 32,-5-5 64,4 4 32,1-4-96,-1 0-96,1 0 0,-1-4 32,6 4-32,-1 0-32,0-5-64,0 5 32,0-5 32,0 5 0,-4 0 0,4-4 0,0-1 0,-4 5 0,4 0 0,0 0 64,-5 0-96,5-4 0,-9 4 32,10 0 64,-10 0-1792,0-5-192,0-4-192,0 5-1536,-5-1-575,5-4-417</inkml:trace>
  <inkml:trace contextRef="#ctx0" brushRef="#br0" timeOffset="463.806">174 23 8192,'-5'-4'3072,"5"-1"-1664,5 5-672,-5 0 992,0 0-321,0 0-63,4 0-320,-4 5-160,5-5-480,-5 4 32,0 1 96,4-1-64,-4 1 64,0 0-160,5 4 32,-5 0 128,5 9 64,-5 0-288,0 0-160,0 5 32,0-4 128,0-1-32,0 0 96,0-4-192,0 4-32,0-4 0,0 4 0,0-4-160,0 4 32,0-5 64,0-3 32,0 3-32,0-4 32,0 5-64,0-5-32,0-4 96,0-1 0,0 5-128,0-4 32,0-5 64,0 5 32,0-5-192,0 4-64,-5-4-640,5 0-224,0 0-864,-5 0-320,5 0-1823,0 0-673,-4-4 288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5:08.48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63 416 6912,'0'0'2624,"0"0"-1408,0 0-288,0 0 896,0 0-288,0 0-33,0 0-319,0 0 0,0 0-672,7 0 192,0 0 160,7 0-192,0 0 0,7 0-256,0-7 0,0 7-128,7 0 0,0 0-160,-7-7-32,0 7-32,-7 0-64,0 0-64,0 0 32,-7 0-480,-7 0-192,0 0-1216,-7 0-448,0 7-1023,-14-7-353,7 7-320</inkml:trace>
  <inkml:trace contextRef="#ctx0" brushRef="#br0" timeOffset="592.9662">428 444 7808,'0'-7'2880,"0"7"-1536,0-7-32,0 7 1248,0 0-993,0 0-383,0 7-352,0-7-96,0 14-416,0-7 32,-7 14 0,7-7-64,-7 7 0,7 0-32,0 0 64,-7 0 32,7-7 96,0 0-96,0-7-32,0 7 0,7-7 32,-7-7-32,7 7-32,0-7-160,7-7-96,-7 7 0,7-7 32,7 7-96,-7-7 0,0 7-32,7 0-64,0 7 96,7-7 0,0 14-64,-7 0 64,7 0 32,-7 0 0,-7 0 0,-7 7 0,0 0 64,0 0 32,-7 7 96,0-7 32,-7 0-32,-7 0-32,0-7-32,-14 7 0,7-7-64,-7-7-64,7 0 32,-7 0 32,0 0-32,7-7-32,0-7-320,0 0-192,0 7-896,7-7-288,14-14-3552,0 0-735</inkml:trace>
  <inkml:trace contextRef="#ctx0" brushRef="#br0" timeOffset="-579.2878">14 66 8960,'-14'0'3328,"14"0"-1792,0 0-1024,0 0 928,14 7-1,-7-7 97,14 0-288,0 0-32,14 7-704,7-7 64,14 0 0,0 0-192,14 0 32,14 0-192,0 0 32,0 0-160,0-7-64,-7 0 352,0 7 128,-14-7-192,-7 0-32,-7 0-96,-7 0 32,-7 0-128,-7 0 0,-7 0-384,-7 0-128,0 7-2432,-7 0-960,0 0-2463</inkml:trace>
  <inkml:trace contextRef="#ctx0" brushRef="#br0" timeOffset="1195.248">939 143 6912,'0'-7'2624,"0"7"-1408,0 0-352,0 0 864,0 0-128,0 0-1,0 0-255,0 0-96,0 0-704,0 7 96,0 0 96,0 7-256,0-7-96,0 7 32,0 0 64,0 0-64,0 0 64,0 0-192,0 0-96,0 0 32,0-7 0,0 7 32,0-7 0,7-7 0,-7 7 0,7 0-64,0-7 32,0 0-192,0 0-96,0 0 32,7 0 64,-7 0 0,0 0-32,0-7 32,0 7-32,0 0-96,0 0 64,0 0-192,0 0-96,0 0-800,-7 0-384,0-7-736,0 7-192,0 0-959,0 0-321,0-7-288</inkml:trace>
  <inkml:trace contextRef="#ctx0" brushRef="#br0" timeOffset="1477.7206">1058 157 7936,'0'-7'2976,"0"7"-1600,0-7-192,0 7 1152,0 0-513,0 0 321,7 7-640,-7 0-832,0 7 0,0 0 0,7 0-96,-7 14 64,0-7-224,7 7 0,-7-7-192,0 0-64,0-7 64,7 0 0,-7 0-96,7 0-32,-7 0-96,0-7-32,0 0 32,7 0 64,-7 0-1376,0 0-544,0-7-2048,7 7-863</inkml:trace>
  <inkml:trace contextRef="#ctx0" brushRef="#br0" timeOffset="2283.6152">2076 22 8576,'0'7'3232,"0"-7"-1728,7 0-128,0 0 1215,7 0-799,7 0-256,0 0-448,7 0-128,7 0-544,0-7-256,-14 7-96,7-7-64,0 7 64,-14-7-32,7 7 64,-7-7-416,-7 7-192,0 0-2624,0 0-1183,-7 0-1057</inkml:trace>
  <inkml:trace contextRef="#ctx0" brushRef="#br0" timeOffset="60795.7694">971 740 5504,'0'0'2112,"0"0"-1152,0 0-480,0 0 576,0 0 192,5 5 96,-5-1-160,5-4-64,-1 5-640,1 0 128,-5 0 63,10 4 1,-6 1 64,1-1-224,5 1 32,-1-1-320,-4 1-64,4 4 256,1-5 192,-1-4-320,1 4-64,4 1 128,0 4 64,0 0-192,1 1-128,-1-1 192,0 5 128,0 0-192,0 0-64,1-5-96,-1 0 32,-5 0 224,6 0 160,-6 1-224,1-6-64,4 5-128,5 1 32,-5-1 64,0 5 128,5 0-64,-5 0 32,1 0-96,3 0 64,-3-5-64,-1 0 64,0-4-128,5 4 0,-5 0-32,5 0 32,0 0 0,0 5 96,0 0-96,0 5 0,0-5 32,0 0 0,0 0 0,0-5 0,0 0-64,0 1 32,5-1 0,-6 5 96,6 0-96,-5-5-64,-5 5 0,5 4 32,-4-4 32,3 0 32,-3-4 0,-1-1 0,-5 0-64,10 5-64,-4-5 32,4 5 32,-1 0 96,-3 5 64,4-5-96,-5 0-32,0 0-32,0-5 32,0 0-64,-4 0 64,4-4 0,-4-5 32,-1 4-64,1-4 32,-6 0-64,1-1-32,0-4 160,0 5 32,-1-5-352,-4 0-128,5 0-576,-5 0-192,5-5-1248,0-4-608,-5-1-2080,4 1-799,1-5 767</inkml:trace>
  <inkml:trace contextRef="#ctx0" brushRef="#br0" timeOffset="61019.8195">2048 1640 10880,'-5'-4'4032,"5"-1"-2177,0 5-1183,0 0 1056</inkml:trace>
  <inkml:trace contextRef="#ctx0" brushRef="#br0" timeOffset="61428.0004">2048 1631 20959,'0'0'1184,"0"5"-640,0-1 64,0 1 96,0 0 0,0 0-32,5-1-96,-5 1-32,4 0-160,1 4 0,0 1-160,0-1-64,4 5 0,-4 1 32,0-1-96,4 5-64,1 0 0,-6-5 32,6 5 32,-6-5 32,6 0 0,-5-4 64,-1 4-32,1-4 0,0 4-96,-5-5 32,0 5-64,0-4-32,0-1 160,0 1 128,-5-1-320,0-4-32,1 0 224,-1 4 192,-5-4-160,1 0-96,0 4 0,-10-9 0,4 5-32,1 0-64,-5-5 96,0 4 0,-4-4-128,4 5-32,0-5 32,4 5 0,1-5-416,0 5-160,0-5-960,4 4-352,-4 1-3232,0 0-1439,4-5 863</inkml:trace>
  <inkml:trace contextRef="#ctx0" brushRef="#br0" timeOffset="155876.7274">1432 1275 9216,'0'-4'3424,"0"4"-1856,5 0-1056,-5 0 928,5 0-353,-5-5-63,9 0-384,1 0-64,-1-4-352,10-5-128,5-5-64,-1 0 96,15-5 64,0 0-64,10-9-32,4-5-32,5-4-64,-1 9 32,-3-1-32,-1 6 0,-5-5 0,-4 4 0,-1 1 0,-8 9 0,-11 0 64,-4 10-96,-5-1 0,-4 5 32,-5 5 0,-5 10 0,-5 4 0,-5 0 0,1 5 64,-1 5 96,-4 9 64,5 5-32,-1-5-32,-4 0-32,5 10 64,-1-5 192,1 5 64,-1-10-224,1-5-128,-1 1-64,1-1 32,-1-4 32,1-5 96,-5-5-96,-1 0 0,1-9 320,5 0 96,-6-10-96,1 0-96,0-4-160,-5-6-128,0-8 0,-5-10 32,-4-5-96,-5 0-64,0-10 64,-5 1 0,5 9 32,-5 0 0,0 14-96,5 1 64,-1 4-128,11 5 32,-1 4 64,10 1 32,0 4-64,9 0 0,5 0 64,5 5 64,14 0-64,9 5 0,10 0 96,9 0 32,5 4-128,5 1 32,10 4 0,-6 0 0,6 5 64,4-5 96,-15 0-128,1 1-32,-9-6 0,-10 1 64,-5-1-32,-5-4 64,-9 4-128,0-4 0,-9 0 32,-1-1 64,-9 1-32,0 0-32,-9-5 32,-1 5 32,-9-1 32,-14 6 32,-5-1-160,-5 1 32,-13 4 0,-6-4 64,-14 4-96,0 5 0,5-10 32,-5 5 64,5 1-32,15-6-32,3-4 32,15 4 32,10-9-32,9 5-32,5-5 32,4 5-32,6-5-1408,4 0-576,4 0-3999,1-5-2433,0 5 3808</inkml:trace>
  <inkml:trace contextRef="#ctx0" brushRef="#br0" timeOffset="189614.0021">422 1739 8448,'0'0'3232,"0"-5"-1728,0 1-768,0 4 928,0 0-225,0 0-63,0-5-352,5 5-96,-5 0-512,0 0-96,4-5 0,1 5-64,0 0 32,-1 0-160,1 0-32,0 0-96,4 5-96,1 4 64,-1 1 0,1 4-128,-1 0 32,-4 1 128,-5-1 64,0 0 0,-5 5 32,-4 0 0,-1-5 32,1 10-64,-1-5 32,-4-5-64,0 0 64,5-4 0,-1-1 96,-4-4 192,4-5 128,6 0-128,-1 0-64,0-10-96,5 6-64,0-1-96,5 0-64,0 0 32,4 5 32,1 0 96,-1 0 64,5 5 96,0 0 32,5 4-32,0 1-32,0-1-96,-4 1-32,4-1-96,-5-4 32,0 0-288,0-5-32,-9 0-2336,4 0-1024,1-5-3039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8:16.96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3 24 5376,'-4'0'2112,"4"0"-1152,0 0-224,0 0 768,0 0 0,0-5 128,0 5-128,0 0 31,0 5-863,-5-5 32,5 5 64,-5-1 0,0 1 32,1 4-96,-1-4-64,5 5-64,-5-1 32,5 1-256,0-1-64,0 5 128,0-4 96,0-1-64,5-4 0,-5 5-192,5-6 0,-1 1-32,1 0 96,5-1-96,-1-4 32,1 0-160,4 0 0,-5 0-32,5 0 32,1-4-128,4 4 0,-5 0 32,-5 0 64,6-5-96,-11 5 0,6 0 32,-6 0 64,1-5-32,0 5 64,0 0-640,-5-4-192,4 4-1248,-4-5-480,0 0-1600,0 0-639,0 1-129</inkml:trace>
  <inkml:trace contextRef="#ctx0" brushRef="#br0" timeOffset="316.4821">195 10 10496,'0'-9'3936,"0"9"-2112,0 0-993,0 0 1505,0 0-832,0 5-320,0 4-288,0 1-544,0-1 64,-5 5 96,5 5-192,0 5-96,-4 4 64,4 1 128,0-6-96,0 1 0,0-5-192,0 0-32,0 0 32,0 0 0,0-5-64,4-4-64,-4-1 160,0-4 32,0 0-352,0-5-192,0-5-2176,0 0-896,-4-9-3167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8:11.82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4 24 8832,'-5'-5'3328,"5"5"-1792,0-5-736,0 5 1056,0 0-417,0 0-63,5 5-352,-1-5-96,1 5-512,0 4 32,4 1 64,6 4-128,-6-4 32,5 4-128,-4 5 0,4-5-96,0 0-32,0 0-96,-4-4-64,4-1 32,-4-4 32,-6 5 32,6-6 96,-6-4-608,1 5-256,-5-10-1056,0 5-512,0-4-1279,-5-1-577,5 0-288</inkml:trace>
  <inkml:trace contextRef="#ctx0" brushRef="#br0" timeOffset="316.9263">176 0 11392,'-4'5'4288,"-1"0"-2305,-9 4-1887,9-4 832,-5 9-416,1 0 32,-5 10-256,-1 0-96,-3-1-96,3-4-96,1 0 32,5-4 160,-6-1 192,6 0-128,4-5-64,0 1-96,1-5-96,-1-1-64,5 1-32,0-5-1632,0 0-768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8:10.60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 152 6144,'-9'0'2272,"9"0"-1216,0 5-192,0-5 928,0 0-224,0 0-32,0 0-448,4 5-129,1-5-543,5 0 256,4 0 64,0-5-160,-5 5-96,6 0-64,-6 0-32,1 0-128,-1 0 0,-4 0-96,0 0 0,4 0-32,-9 5 64,5-5-160,-5 0-96,0 0-544,0 0-224,0 0-1568,0-5-671,0 5-1921</inkml:trace>
  <inkml:trace contextRef="#ctx0" brushRef="#br0" timeOffset="660.9994">219 39 8448,'-5'-10'3168,"10"6"-1728,-5-1-704,4 5 928,1-5-736,5 0-257,-1 1-223,0-1-64,1 5-192,-5 0 0,4 0 128,1 5-128,-1-1-32,1 1 64,-6 5 64,1 4-64,0-5-64,0 1 192,-10-1 96,0 1-224,0-1-64,1-4-32,-1 0 0,-5-1 64,1 6 96,-1-10-64,6 5 32,-1-5-160,5 0-64,5 0 0,-1 4-32,6-4-96,-1 0 64,1 5-32,4 5 0,0-6 0,-4 10-64,4-4 96,-9 4 64,-1 5 192,1-5 128,-5 1 160,-5-6 64,-4 5-96,0-4-32,-1-1-256,1-4-64,-10 0 0,4-1 0,1 1-64,-5-5 32,10 0-64,-5 0-32,4-5-544,5 1-192,1-1-2688,4 0-1151,4 0-1057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8:09.12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 1 7040,'0'0'2624,"0"0"-1408,0 0-576,0 0 768,0 0 0,0 0 96,0 0-193,0 0-95,0 0-672,0 0 96,0 0 96,0 0-96,0 5 0,0-5-224,-5 4 0,5 1-128,0 0 0,0 4-96,0 1 32,0 4 64,0 0 64,-5-4-96,5 4-96,0 0 64,0 0 64,0 5 0,0-4 64,0-1-192,0 0-32,0 0 224,0-4 64,0-1-128,5 1-32,-5-6 0,5 1 0,-5 0-128,4-5-96,1 0 64,4 0 0,-4 0-32,5 0-64,-1-5-64,1 5 32,4 0 32,0-5 64,0 5-32,5 0-32,-9-4-64,4 4 32,-5 0 32,-4 0 64,0 0-192,0-5-32,-1 5-1152,-4-5-480,0 0-1408,-4 1-608,4-1-2079</inkml:trace>
  <inkml:trace contextRef="#ctx0" brushRef="#br0" timeOffset="422.6195">176 81 10112,'0'0'3776,"0"0"-2048,0-5-673,4 5 1153,-4-5-672,0 5-160,0 0-320,0 5-96,5 0-544,-5-1 32,0 1 64,0 4-128,0 1 32,0 9-64,0 0 32,0 5-64,0 4-32,0-4-96,0-1 32,0 1-64,5-5 0,-5 5-32,0-1 0,5-4 0,-5 0 0,0-4-64,0 3 32,4-3-64,-4-6 64,0 1-64,5-1-32,-5-4 96,0 0 0,0-1-32,0-4 32,0 0-288,0 0-96,0 0-352,-5 0-160,5-4-768,-4 4-288,4-5-992,-5 0-416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4:47.90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17 10240,'-6'-6'3872,"6"6"-2112,0 0-2048,0-5 3583,0 5-1151,0-5-320,0 5-416,0 5-448,0 0-128,0 1-96,0-1-96,0 0-64,0 5 32,0 6-192,6-6 0,-6 6-128,0 4 64,5-4-128,-5 5 32,5 5-160,0-6 0,-5 1 32,5 0 0,0-6-64,-5 1-64,6 0 32,-6-6 32,5 0-32,-5 1 64,0-6-128,0 0 0,0-5-128,0 5-32,0-5-192,0 0-96,0-5-1056,0 0-736,0 0-352,0-1-2496,0-4-1023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7:49.35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6 109 5504,'0'0'2112,"0"5"-1152,4 0 64,-4-5 864,0 4 64,5-4 0,0 5-97,-5 0-31,5-5-992,-5-5 0,4 5 64,1-5-160,-5 1-32,0-1-384,0 0-192,0-4 256,0-1 192,-5 5-352,1 1-128,-1-1-64,0 5 32,-4-5-96,-6 10 0,6 0-128,-5 4 32,0 1 0,-1 9 64,1 0 32,5-1 96,4 1-32,5-4-32,0-1 96,9 0 0,6-4 96,4 4 32,-1-9-32,6-1-32,5 1-32,-6-5 0,-4 0-864,-5 0-288,1-5-2592,-11-4-4319</inkml:trace>
  <inkml:trace contextRef="#ctx0" brushRef="#br0" timeOffset="297.8769">227 1 11264,'5'0'4224,"4"0"-2305,1 5-1119,-1-1 1216,1 1-800,-1 5-224,1 4 64,-1 5 0,5 9-544,-9 5 0,0-4 0,0 4-64,-10 0 0,0 0-64,-4 0 64,-6 1-160,-4-6-96,-9-4-32,0-5 32,-1 0-384,1 0-160,-1-5-1344,-4-5-480,5 1-3264,-1-6-1407,-4-13 1695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7:19.06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61 399 6656,'0'-5'2528,"0"0"-1344,0 5-384,0-4 800,0 4-160,0 0 0,0 0-513,0 0-191,0 0-416,0 0 160,0 4 64,0 6 64,0-1 32,-4 6 0,4 4 0,0-1 0,4 6 0,-4-5-352,0 0-96,5-5-128,-5 1-64,5-1 32,-5-5-32,5 1 64,-1-1 96,-4 1-64,0-6 0,0 1-384,0 0-1536,-4-5-672,-1 5-1599,5-5-641,-10 4 768</inkml:trace>
  <inkml:trace contextRef="#ctx0" brushRef="#br0" timeOffset="354.7688">15 777 9216,'-10'0'3520,"6"5"-1920,4-5-960,4 0 959,-4 5-319,5-5 64,4 0-288,6 4 0,-1-4-608,10 0 96,4 0 96,5 0-160,5 5 64,5-5-192,-1 0-32,6 0-192,-6 0-32,1 0 320,0 0 96,-5 0-160,-5 0-128,-9-5-128,-1 5-96,-4 0 32,-5 0-32,-4 0-512,-1 0-128,-9 5-1792,0 0-736,-9 0-1823,-1-1-2049,-9 6 2496</inkml:trace>
  <inkml:trace contextRef="#ctx0" brushRef="#br0" timeOffset="678.7987">119 1071 10240,'-5'0'3872,"5"5"-2112,5-5-1153,0 0 1089,-1 5-448,6-5 0,-1 0-288,6 0-64,-6 4-480,10-4 160,0 0 96,-5 0-288,5 0-128,0-4-160,0 4-96,0-5 96,-5 5 64,1-5-64,-6 5-64,-4 0-928,-1-5-448,-8 5-1216,-1 5-544,0-5-1311,-9 5-1761,0 0 2176</inkml:trace>
  <inkml:trace contextRef="#ctx0" brushRef="#br0" timeOffset="1229.3366">86 1123 11520,'-10'-5'4288,"10"5"-2305,0 0-1663,0 0 960,0 5-416,0-5-96,0 5-256,0 4 0,0-4-288,-4 4-128,4 1-64,-5-1 320,5-4 160,0 5-256,0-6-128,-5 1-96,5 0 32,5-1 32,-5 1 96,5 0 32,-1-5 32,1-5-224,9 5 0,-4-5-32,9 5 64,0 0-32,-5 0-32,10 0-64,-5 0-32,0 0 64,-1 5 64,-3 5-64,-1-1 0,0 5 32,-4 5 0,-6 0 192,1 0 192,-5 0 0,0 0 96,-5-5-192,1 1-96,-6-1 96,-4 0 64,0-4-128,-1-1-64,-3 0 0,-6-4-32,0-5-160,5 5 32,0-10 64,0 5 32,5-5-256,0 1-128,4 4-704,1-5-320,4 0-1152,5-4-480,0 4-2335,5-4-1889,0-6 2912</inkml:trace>
  <inkml:trace contextRef="#ctx0" brushRef="#br0" timeOffset="1760.6301">446 977 6400,'-5'-5'2464,"10"5"-1344,-5-4-320,0 4 864,0 0-192,5 0 0,-5 0-480,4 0-129,-4-5-511,5 5 0,-5 0 64,10 0-96,-6 0 0,1 0-128,0 0-32,0 5-32,4-1 0,-4-4-64,0 5-64,-5 0 288,0-1 128,0 1-128,-5 5-96,0-1 96,0 1 128,1-6 64,-1 6 0,0-5-224,0 4-160,1-9 288,4 5 128,0 0-192,4-5-96,1 0-128,5-5-96,-1 5 32,1-5 32,-1 0-96,5 5 0,0-4-320,-4 4-96,-1-5-1600,1 5-672,-1-5-3167</inkml:trace>
  <inkml:trace contextRef="#ctx0" brushRef="#br0" timeOffset="2066.4681">778 773 12544,'0'-9'4735,"0"9"-2559,4 0-2528,1 0 704,0 0-352,-5 0 0,9 0 0,1 0 64,-1 0-32,1 0-32,-1 0 96,1 0-1984,-1 0-767,1 0-2209</inkml:trace>
  <inkml:trace contextRef="#ctx0" brushRef="#br0" timeOffset="2301.5216">787 840 7040,'-9'0'2720,"9"0"-1472,4 4 160,1-4 1152,0 5-673,-5-5-223,9 0-832,1 0-352,4 0-288,-4-5-160,4 5 0,0-4-2848,0 4-1215,0 0-673</inkml:trace>
  <inkml:trace contextRef="#ctx0" brushRef="#br0" timeOffset="2676.8467">1441 422 11136,'0'-5'4128,"0"5"-2241,0 5-1919,0-5 736,0 0-224,0 9 32,0 6 288,-4-6 128,4 10-480,-5 0-128,5 0 32,0-5 128,0 5 96,0 0-288,0-5-96,0 5-128,0-5 32,0 1-64,0-1 64,0 0-1120,-5-4-416,5-1-2272,-5 0-927,5 1-65</inkml:trace>
  <inkml:trace contextRef="#ctx0" brushRef="#br0" timeOffset="2930.2564">1214 877 12416,'0'0'4639,"9"0"-2495,-4 4-1664,0 1 1088,4-5-576,-4 0-128,9 0-288,-4 0-32,13 0-320,-4-5 160,5 5 96,-5 0-288,5-4-128,-6 4 32,1 0 0,0-5-384,-4 5-224,-1 0-1632,-5 5-736,1-5-2911,-10 9-1665,0-4 3424</inkml:trace>
  <inkml:trace contextRef="#ctx0" brushRef="#br0" timeOffset="3388.2297">1185 1157 10624,'-4'-5'3936,"8"5"-2112,6-4-1217,-1-1 1089,1 5-640,-1 0-192,6 0-320,-6 0-32,1 0-288,4 0-192,-5 9-64,5-9-32,-9 10-64,5-5 160,-10 9 32,4-5 64,-8 10 64,-11 10-96,6-1 0,-10-4-32,0-5 32,0 0-64,0-5 64,0-5-64,5 1 64,0-5-64,0-5 64,9 0-64,-5-5 64,10-9-128,5-1 0,0 6-32,4-5-64,6 4 96,-1 1 64,5 4 192,-5 5 192,0 0-224,-4 5-32,-1-5-96,1 9-64,-1-4 32,1 4 32,-1-4-1024,5 5-448,0-1-1632,1 1-639,-1-6-1377</inkml:trace>
  <inkml:trace contextRef="#ctx0" brushRef="#br0" timeOffset="3665.3001">1527 1058 14720,'0'-10'5439,"0"10"-2943,0 0-2688,4 0 896,1 0-288,-5-5 96,10 5-160,-1 0-32,1-4-192,-1 4-96,5 0 0,-4 0-32,4 0 64,-5 0-96,-4 0 0,5 0-896,-6 0-320,1 0-1664,-10 4-671,5 1-1857</inkml:trace>
  <inkml:trace contextRef="#ctx0" brushRef="#br0" timeOffset="4086.1813">1489 1066 8704,'-10'5'3232,"10"-5"-1728,-4 5-192,4-5 1151,0 4-767,-5 1-224,5 0-608,0-1-256,0 6-320,-5-5-128,5 4 32,0-4-96,5 4 0,-5-4 32,9 0 0,-4 4 0,5-9 0,-6 10-160,10-5-32,1-5 32,-1 4 64,0 1 0,5 5-32,-5-6 32,-4 6-32,4-1-96,-9 5 64,4 1 576,-4-6 288,-5 5-160,0-4-32,-5-1-384,-9 6-160,5-11 0,-10 6 0,9-6-32,-9 1 32,0 0-224,0-5-32,5 5-1152,-5-15-416,0 5-1792,5-4-767,0 4-1089</inkml:trace>
  <inkml:trace contextRef="#ctx0" brushRef="#br0" timeOffset="5137.2582">1100 328 10624,'-14'-19'4032,"18"9"-2177,1 1-1950,0 9 702,4-5-95,6 5 64,8-5-384,6 5-160,-6 0-32,-4 0 32,15 0 64,-6 0 224,19 0 128,-9 0 128,14 5 32,-4 0-320,4 0-160,-5-5 160,1 4 192,-10 1-224,4 5-128,-9-6-96,-4 1-32,-5 0-96,-1 4 64,6 1 96,-6 4 32,-4 0 320,-4 0 192,-6 10-384,1 5-128,-1 4-64,-4-5-32,-1 5 0,1 10 0,-5 0 64,5-1 32,-5 6 320,0-1 192,-5 5-256,5 0-32,0 10-192,-5-1-96,1-4 192,4 5 96,-5 4-160,0-14-96,1 10 32,-1-5 0,-5 9-128,1-14 32,-1-4 0,-4-1 0,5-4 0,-6-5 0,1-5 0,-5-5 0,10-4 64,-5-5 96,-1-5 0,6-4 64,-1-1-128,1-9 0,-10 5 32,0-10 0,-5 0-160,-4-4-32,-5 4 32,-5-4 0,-5-1 32,-9 1 0,-5-1-96,0 6 0,-9-1 128,0 5 32,-1-5 128,1 10 32,4-5-96,5 5-96,5-1 64,5 1 0,9 0 32,5-1 0,9-4 0,5 0 64,5-4 96,9-1 160,1-4-128,4-10 0,4 0-192,6 0-32,-1-5-32,1-4 32,-1-10-128,1-5-64,4-4 64,-5-10 64,1-5-64,-1 1 0,6-15-32,-6 9 0,5-18 64,-4 9 64,-1-9-32,5-5-32,-4 5 32,-1-5 32,-4 9-256,0-4-96,0-1 288,-5 11 192,0-1-224,0 5-32,0 14-1184,-5 0-512,5 5-5184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6:28.48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63 10240,'-5'0'3872,"5"0"-2112,0 9-1408,0-9 895,5 5-383,-5-5-96,5 5-96,-1-5-32,6 0-352,-5 0 32,9 0 96,-5 4-96,6-4 64,-6 0-160,1 0 32,-1 0-160,1 0 0,-1 0-32,-4 0 32,-1 0 0,1 0 32,0 0-1568,-5 0-608,0-4-1663,5 4-705,-5-5 96</inkml:trace>
  <inkml:trace contextRef="#ctx0" brushRef="#br0" timeOffset="37862.4632">214 20 6400,'0'0'2464,"-4"0"-1344,4 0-256,0 0 864,0 0-128,0 0 96,0 0-417,0 0-63,0 0-672,0 0 32,0 0 64,0-5-64,4 5-32,-4 0-288,5-5-160,5 5-64,-6-4 32,6 4-32,4-5-32,-4 5 32,-1 0 32,-4 5-96,4-1 0,-4 1 32,0 0 0,0 4 128,-1 5 64,-4-4 128,0 4 32,-4 0 32,-1 1 0,0-6 160,-4 1 32,-1-1-288,5-4-160,-4 4 96,4-4 96,0 0-96,1-1 32,-1 1 32,5 0 64,-5-5 32,5 0 64,5 0-160,0 0-96,9 0-96,0 0-96,-4 0 32,9 0 32,-5 0-32,5 0-32,-5 0-64,0 0 32,-4 0 32,-1 0 64,-4 0-32,4 0 64,-4 0-352,0 0-64,0 0-2112,-1 0-928,-4 0-3551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6:21.82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8 52 4992,'0'-4'1920,"0"4"-1024,0 0-192,0 0 640,0 0 64,0 0 32</inkml:trace>
  <inkml:trace contextRef="#ctx0" brushRef="#br0" timeOffset="754.5654">34 48 14656,'0'0'1408,"0"-5"-193,0 0-415,5 5-128,-5-5-256,0 1-96,0 4-96,5-5-64,-1 5-96,1-5 32,0 5 0,0 0 96,-1 0 32,1-5 32,0 5-128,4 0-96,-4 0 0,4 5 32,-4 0-32,5 0-32,-6 4-64,1-4 32,0 0 32,0 4 64,-1 1 32,1-6 96,-5 6-32,5-1 0,-5-4-32,0 4 0,0-4-64,0 5-64,0-6 32,0 6-32,-5-1 0,5 1 0,-5-1 0,1 1 64,-6-1 32,5-4 32,-4 5-160,-1-1-32,1 0 96,0 1 32,-1-5 0,5 4 32,-4-4 0,4 0 32,-4-5-64,4 0 32,-5 0-64,6-5-32,-1 0 32,0 0-32,0 1 64,1-6 32,4 5 32,0 1 64,-5-1-96,5 0-64,5 1 0,-5 4-32,4-5 64,1 0 32,0 5-32,0-5 32,-1 5-64,1 0-32,0 0 32,4 0-32,1 5 0,-1 0 64,1-5 32,-1 5 32,1 4 64,-1-4 32,-4-1-96,4 1-96,-4 5 64,0-6 64,0 1 64,-1 5 32,1-10-64,-5 4-32,5-4-32,0 5 0,-5-5-64,0 0-320,4-9-2048,-4-1-672,5 5-2399,-5-4-2081,5 4 2816</inkml:trace>
  <inkml:trace contextRef="#ctx0" brushRef="#br0" timeOffset="1468.7213">286 132 4736,'0'0'1824,"0"0"-960,0 0-320,0 0 704,0 0 64,-5 0 96,5 0-64,0 0-64,0 0-672,0 0 192,0 0 159,0 0 33,0 0 64,5 0-384,-1 0-96,6 0-32,-1 0-64,1 0-160,-1 0-64,5 0 0,-4 0 0,-1 0 64,1 0 32,-5 0-160,4 0-64,-4 0 0,4 0 64,-4 0-96,0 0 0,0 0-32,-5 0-64,4 0 32,-4 0 32,5 0-32,-5 0-32,0 0 96,0 0 0,0 0-128,0 0 32,0 0 0,0 0 64,0 0-1248,0 0-512,0 0-2144,0 5-895</inkml:trace>
  <inkml:trace contextRef="#ctx0" brushRef="#br0" timeOffset="39887.2636">536 5 3712,'-5'0'1408,"5"0"-768,5 0 160,-5 0 704,0 0 192,0 0 64,0 0-160,0-5-64,0 5-832,0 0 160,0 0 31,0 0-351,0 0-64,0 5-160,0-5 32,0 5 0,0-1 96,0 6 64,0-5 64,0 4-320,0-4-64,0 0-64,0 4 0,0-4 128,5 0 160,-5-5-224,0 4-32,0-4 192,0 0 128,0 0-224,0 0-64,4-4-128,-4 4-64,0-10-64,5 5 32,-5 1 96,0-1 96,0 0-480,0 0-256,0 1-992,-5-1-352,5 0-2463,-4 5-993,-1 0 1216</inkml:trace>
  <inkml:trace contextRef="#ctx0" brushRef="#br0" timeOffset="41442.7783">517 15 4992,'0'-4'1824,"0"4"-960,5 0-224,-5 0 672,0 0 0,5-5 64,-5 5-96,4 0-96,-4 0-640,0 0-32,0 0 0,0 0-193,0 5-95,0 4 64,0 1 128,0-1-32,0 1 32,-4-1-96,4 5-32,0-4 32,-5-1 32,5-4 32,0 4 0,0-4-64,0 0-32,0 0 32,0-5 128,5 4-192,-1-4-64,1 0-32,0 0 32,-1 0-96,1 0 0,5 0-96,-6 0-96,1 0 64,5 0 0,-6 0-64,6 0 64,-5 0 32,4 0 64,-4 0-32,0 0 64,-1 0-64,1 0 64,-5-4-576,0 4-192,5 0-1184,-5 0-384,0-5-1311,0 5-481,0-5 224</inkml:trace>
  <inkml:trace contextRef="#ctx0" brushRef="#br0" timeOffset="41704.6778">626 19 10240,'0'-9'3872,"0"13"-2112,5-4-1344,-5 5 959,0 0-351,4 4-32,-4 6-64,0-1 32,0 0-512,0 0 32,-4 0 32,4 5-192,0 0-96,0 5-128,0-5 0,0 0 0,0-5 32,0 0-64,0-4 32,0-1-352,0-4-64,4-5-2592,-4-5-1152,10-9-1631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6:54.55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1 7936,'-5'0'2976,"5"0"-1600,5 0-832,0 5 864,0-5-160,9 0 31,-5 4-351,1-4-96,9 5-480,-5-5-224,5 0 0,-5 0 32,0 0 64,1 0-32,-6 0 32,5 0-192,-4 0-32,-5 0 0,4 0 64,-4-5-192,-1 5 32,-4 0-1600,5 0-607,-5 0-2657,5-4-1152,-5-1 3232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6:54.21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4 19 4224,'-5'0'1568,"0"0"-832,5 0-32,-4 0 640,4 0 0,0 0 32,-5 0 32,0 0 64,5 5-800,0-5 256,0 0 63,0 0-95,0 0 0,5 0-128,4 0-96,1-5-160,4 5 0,-4 0-224,4-4-32,0 4-128,0 0-96,5-5-96,-5 5 32,-4-5 96,4 5 96,-4 0-128,-6 0-96,6-5 32,-5 5 64,-1 0-64,-4 0 0,5 0 96,-5 0 32,0 0-544,0 0-160,0 0-992,0 5-320,0-5-991,-5 5-321,1-5-672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6:42.29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100 8320,'-5'0'3168,"10"0"-1728,-5 0-832,0 0 928,0 0-608,5 0-193,-1 5-319,6-5-96,-1 0-192,1 4-32,4-8 96,0 4-160,-4 0-32,4-5 64,-5 0 96,-4 0 0,0-4 64,0 4 0,-5-4 32,0 4 0,-5 0 64,0 0-96,-4 5-64,-1 0-64,1 5 0,-1 0-64,1 4 64,-1 1 128,1-1 128,4 6-128,0-1 32,5 0-96,0 5 0,5-5 32,0 0 96,9-4-64,0-1 32,0-4-160,1 0 0,-1-5-544,0-5-160,0 0-928,0-4-288,-4-1-959,-1-4-385,1 5-512,-1-5-736,-9 4 1824,5-4 7104,-5 4-992,0 1 0,5 4-1216,-5 0-673,0 5-223,5 0-32,-1 5-768,6-5 160,-5 10 0,4-6-256,0 6-64,1 4-320,-1-4-96,-4-6 32,5 6 96,-6-6-704,6 6-256,-5-5-960,-1-5-320,1 0-895,-5 0-289,5-5-928</inkml:trace>
  <inkml:trace contextRef="#ctx0" brushRef="#br0" timeOffset="308.039">280 48 7168,'-5'0'2720,"5"0"-1472,0 4 160,-5-4 1152,5 5-545,-5 5-191,1-6-864,-6 6-256,5-1-448,-4 6-160,-5-1 0,4 5-64,1 0-32,4 0-672,0-5-288,5-5-1280,0 1-479,0-5-1761,10-1-960,-1-4 2656</inkml:trace>
  <inkml:trace contextRef="#ctx0" brushRef="#br0" timeOffset="537.3694">394 61 12032,'0'0'4479,"0"0"-2431,0 10-1760,0-6 960,0 1-352,0 0-64,-5 4-320,5 6-96,-4 8-224,-1-4-128,0 5 32,5-5-64,-5 5 64,1-1-64,4 1 64,0 0-64,-5-1-32,5-4-1248,0-4-608,0-1-1024,5-9-383,-5 4-929,0-14-960,4 5 2304</inkml:trace>
  <inkml:trace contextRef="#ctx0" brushRef="#br0" timeOffset="810.5867">385 110 10752,'0'-10'4032,"0"10"-2177,9-5-1375,-9 5 992,5-4-512,0 4-96,-1 0-352,6-5-96,-5 10-224,4-5 0,-4 0 32,4 4-32,-4 1 32,0 0 0,-1 4 96,1 1-160,-5 4-32,0-4 0,-5-1 64,1 0-160,-1 1-32,0-1 64,-4 1 96,-1-5-992,1-1-448,4 1-1120,0-10-511,1 1-1697,4-1-1376,0 0 2560</inkml:trace>
  <inkml:trace contextRef="#ctx0" brushRef="#br0" timeOffset="1128.9727">574 80 8704,'0'-5'3328,"0"5"-1792,0 0-512,0 0 1055,-5 0-799,5 5-256,-4 0-320,-1-5-160,0 9-288,0-4-96,-4 9 32,4-4-160,1 9-96,4-5 32,0 0 64,0-4 64,0-1 32,4 1 0,1-1 0,0-4 192,4 0 128,1-5-32,-1-10 64,-4 10-128,0-14-32,-1 4-288,1-4 0,-5 5-32,0-1 64,0 1-448,-5-1-224,1 1-960,-1 4-416,0-4-1535,0 4-545,1 5-192</inkml:trace>
  <inkml:trace contextRef="#ctx0" brushRef="#br0" timeOffset="1570.462">687 86 11904,'0'9'4480,"0"-9"-2433,-5 10-1951,5-10 896,0 9-576,0-4-64,0 9-160,0-4 32,0 4-128,0-5 96,0 1 96,0-1 32,0 1 128,0-1 64,0-4 64,0-5-256,0 0-32,0-5-160,0 1-32,5-6-96,0 1-32,-5-1 32,9-4 0,-4 5-160,4-1 32,-4 1 0,5 4 64,-6-5-128,6 6 64,-5 4 0,4 0 64,-4 0 96,4 0 64,-4 4 32,0 6 0,-1-1-64,1 1-64,-5-5 32,5 9 32,0-5-800,-5 1-384,0-1-1984,0-4-863,4 0-1089</inkml:trace>
  <inkml:trace contextRef="#ctx0" brushRef="#br0" timeOffset="1930.6261">845 129 9088,'0'-5'3424,"0"5"-1856,9 0-768,-4 0 1055,0 0-767,-1 0-224,6-5-448,-1 5-192,1 0-128,-1-5-96,1 5 96,-1 0 0,-4-4 32,0-1-160,-1 0-32,-4 5 160,0-5 160,0 1 0,0 4 32,-4 0-256,-6 0 0,5 0 32,-4 4 96,4 1-64,0 0-64,-4 4 64,9 1 64,-5-1-64,5 6-64,0-1 128,5-5 32,0 1-64,4-1-32,-4-4-672,9 4-320,-4-4-960,4-5-447,0 0-865,0-9-352,0 4-32</inkml:trace>
  <inkml:trace contextRef="#ctx0" brushRef="#br0" timeOffset="2354.0279">1039 99 8960,'-5'5'3424,"5"-5"-1856,0 5-704,0 0 1023,0-1-447,0-4-96,-5 10-512,5-1-96,0 1-448,0-5 32,-5 4 96,5 0-96,-4-4 0,4 5-64,-5-10 64,5 4 32,0-4 96,0 0-224,0-4-64,0-1-160,5-5-96,-1 6 64,1-6 0,0 6 32,4-6 64,-4 1-192,5 4 32,-1 0 32,0 0 32,-4 5-64,9 0 0,-9 0 128,5 5 96,-1 0 32,-4 4 0,0 1-96,-1-1 32,1 1 0,-5 4 32,5-5-352,-5 1-96,0-1-960,5-4-384,-5 5-608,0-10-224,0 4-959,4 1-353,1-5 256</inkml:trace>
  <inkml:trace contextRef="#ctx0" brushRef="#br0" timeOffset="2642.2257">1257 5 12416,'4'-4'4639,"-4"4"-2495,0 0-1856,5 0 960,-5 4-352,0 1-64,0 0 32,0 4 0,0 1-448,0-1-96,0 5 0,0-4-128,-5 9 64,5-5-160,0 10 0,-4-5-32,4 0-64,0-5 32,-5 5 32,5-5 32,0-4 32,0 4-512,-5-5-192,5 1-928,0-5-320,-5-5-1504,5 0-671,0 0-1057</inkml:trace>
  <inkml:trace contextRef="#ctx0" brushRef="#br0" timeOffset="2875.3867">1176 128 9728,'-9'-5'3584,"9"5"-1920,4-5-448,-4 5 1183,10 0-895,-6 0-288,6 0-544,4 0-96,0 0-352,1 0-128,4 0-64,-5 0-32,5 0 64,-5 0-320,-5 0-128,6 0-1856,-6 0-832,1 0-2463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6:40.29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0 10880,'0'0'4032,"0"0"-2177,0 5-2175,0-5 640,0 10 32,0-6 160,0 6-128,4-1 32,-4 1-256,0 9 32,0-10 32,5 6 160,-5-6 96,0 5-64,5-9 0,-5 4-96,0-4 32,0-5 352,0-5-288,0 1-160,0-1-128,0-5-128,0 1-64,0-5 32,0 4 32,0-4 64,4 0-96,1 4 0,0 1-32,0-1-64,-1 6 96,6-1 0,-1 5-64,-4 5 64,5-1 32,-1 1 64,-4 0 32,4 4 32,-4 6-64,0-1-64,0 0 32,-1-4 32,-4 4 32,5-5 96,-5-4-1376,5 4-608,-5-9-1504,4 0-3327</inkml:trace>
  <inkml:trace contextRef="#ctx0" brushRef="#br0" timeOffset="994.7668">162 67 10496,'0'-5'3936,"0"5"-2112,5 0-1569,-5 0 865,4 0-640,1 0-96,5-5-256,-1 5-96,5 0 0,-4-4 32,-1 4 32,-4-5-32,4 0-64,-4 0 160,0 1 128,-5-1-32,5 0 96,-5 0-128,0 5 32,-5-4-96,5 8 64,-10-4-64,6 5 0,-6 0-32,1 4 0,-1 1 0,6-1 64,-1 6-96,0-1 0,5 0-32,5 0-64,4 0 96,1-4 64,-1-5-416,10 4-224,-5-9-1088,5 0-512,5-9-415,-5 4-129,0-5 96,0-4 96,-5 5 1088,0-1 544,1 1 1408,-6-1 640,1-4 832,-6 5 352,-4-1-288,0 5-128,0 1-481,0-1-255,-9 5-448,-1-5-96,-4 10-320,5 0-96,-6-1-256,6 1-32,-1 5 32,6 4 32,-1-5-128,5 1 32,0-1 64,5 1 32,-1-6-32,6-4 32,-1 0-64,6-4 64,-6-1-64,5 0 64,-4-4-128,-1 4 0,1-4 96,-1 4 32,-4-5 384,0 6 224,-5-1 0,4 0 32,-4 5-320,0 0-320,0 0-64,0 0 32,0 5 96,-4 9 0,4 0 0,0 10-96,0 0-64,-5 4 32,5-4 32,0 4-96,0 1 0,0-1 32,0 1 64,0-1-32,0-9 64,-5 0 0,1 0 32,-1-5 0,-5-4 0,6-6-64,-6 1 32,1-5 64,-1-5 64,-4 1-96,4-6-96,6-4-96,-6 4 32,5 1 32,5-5 64,-4-1-96,4-3-64,4 8 64,1-4 0,5 0 32,4 4 0,-5-4-96,6 0 0,-1 4-1504,-5 1-608,10-1-2048,-5 1-895,1-1 31</inkml:trace>
  <inkml:trace contextRef="#ctx0" brushRef="#br0" timeOffset="1202.0525">531 124 11136,'0'0'4224,"0"0"-2305,0 4-703,0-4 1344,0 0-448,0 0-96,5 0-960,0 5-384,-5-5-416,4 0-256,-4 0-32,5 0-1664,-5 0-768,5 5-4543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6:34.02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73 6 6144,'0'0'2368,"0"-5"-1280,0 5-512,0 0 800,5 0 0,-5 0 128,0 0-64,0 0-1,5 0-799,-5 0-32,0 0 0,0 5-160,0-1 64,4-4-160,-4 10 32,0-5-96,0 4 64,0-4-128,0 4-64,0 1 192,0 4 96,0 0-96,0 5 32,5 0-96,-5 0 0,0 5 32,0-5 32,0-5-160,0 0-64,5 5-64,-5-5-64,0 5 32,0 0-32,0-5 64,0 5 32,0 0-128,0-4 32,0-1 64,0 0 32,0-5-128,-5 1 32,5-1 0,0 1 64,-5-5-32,5-1 64,0 1-64,-4 0 64,4 0 0,-5-5 32,5 0-64,-5 0 32,1 0-64,4 0 64,-5 0-64,0 0-32,0-5 32,1 5 32,-6-5-32,5 0-32,-4 1 32,4-1 32,-4 0-96,4 0 0,0-4 32,-4 4 64,-1-4-32,5-1-32,-4 1 32,0-1-32,4 1-96,-5 4 64,6-4 32,-1-1 0,0 5 0,0 1 64,1-1-32,4 0-32,0 5-64,0 0 32,0-5-32,0 10 0,0-5 0,4 5-64,1 0 96,0 4 0,4-4 32,-4 4 0,5 1 0,-6-1 0,6 6 0,-6-6 64,6 0 32,-1 1 96,1-1-32,-1 1 0,6-1-32,-6-4 0,5 5 0,-4-6 0,-1 1 64,1-5 32,4 0-32,-5 5-32,1-5-32,-1 0 0,6-5 0,-11 5 64,6 0-96,-5-5-64,4 1 0,1-6 32,-6 1-32,6 4-32,-1 0 32,-4-4-32,0 4 0,-5 0 0,4-4 0,1 4 64,-5 0-448,5 5-224,-5-4-1184,0 4-416,5 0-2336,-5 0-991,0 4 287</inkml:trace>
  <inkml:trace contextRef="#ctx0" brushRef="#br0" timeOffset="2134.9051">161 679 8704,'0'0'3328,"0"0"-1792,5 0-1088,-5 0 896,0 0-320,0 0 31,5-5-287,-5 5-96,0 0-384,0-5-32,0 0 64,-5-4 0,0 4 64,5 0-128,-9 1-96,4-6-64,-4 5 0,4 1-64,-5 4 64,1-5-128,-1 5 0,1 5 32,-1-1 64,1 1-96,-1 0 0,-4 4 32,5 1 0,-1 4 0,1 5 0,-1 5 64,6-5 96,-1 4-64,0-4-64,5 0 0,5 0 32,4-5 160,1-4 128,4-1-64,0 1 64,10-5-128,0-5-64,-1 0-64,-4 0 0,0 0-64,0-5 64,-5 5-128,-4-5 0,-1 0-608,-4 1-224,0-1-1472,0 0-544,-1 0-2463</inkml:trace>
  <inkml:trace contextRef="#ctx0" brushRef="#br0" timeOffset="2606.4784">332 721 9472,'0'-9'3584,"0"4"-1920,0 0-1088,0 5 895,-5-4-415,5 4-64,-5 0-384,0 0-128,-4 0-256,4 0-32,-4 4 128,-1 6-256,1 4-32,-1 0 32,1 5 32,-1-5-128,10 5 32,0-5 0,5-4 64,0-1-32,4-4-32,-4 0 96,4-5 64,1-5-64,-1 0 0,1 1-32,-1-11 32,1 1-64,-5-5-32,-1 5 32,1 5-32,0-6 128,-5 11 160,0-6 128,5 5 64,-5 5-256,0 5-64,-5 0-32,5 0 0,0 9 0,0 0 64,0-4-96,0 4-64,5 0-288,-1-5-160,1 6-992,0-11-352,4 1-1280,1 0-479,-6-5-1185</inkml:trace>
  <inkml:trace contextRef="#ctx0" brushRef="#br0" timeOffset="3034.0448">446 698 10112,'-4'0'3872,"8"0"-2112,-4 0-1408,0 4 895,0 6-191,0-6 96,5 11-352,-5-1-192,0 0-320,5 5-128,-5-5-32,0 0 0,0 1 0,0-6-64,5 1 32,-5-6 288,0 1 224,0-5-32,0 0-32,4-5-288,-4 1-160,5-11-64,0-4-32,-5 1 0,4-1 64,1 0-96,5 4-64,-6 1-32,6 5 96,-1-1-64,1 6-32,4-1-64,-4 5 32,4 0 160,-5 5 128,-4 4-32,4 0 0,-4 1 32,0 4 0,-5 0-64,5-4 32,-10 4-1120,5-4-512,-5-6-1760,5 1-767,-5 0-961</inkml:trace>
  <inkml:trace contextRef="#ctx0" brushRef="#br0" timeOffset="3294.7668">461 517 11136,'-5'-4'4128,"10"-1"-2241,-5 5-1151,4 0 1184,-4 0-1184,5 5-384,0-1-256,-1 1-32,1 5-32,0 4-160,0 0-64,-1 5-2240,1-5-927,0 5-1697</inkml:trace>
  <inkml:trace contextRef="#ctx0" brushRef="#br0" timeOffset="3541.0975">697 644 12928,'5'5'4831,"-5"-5"-2623,0 5-1952,0-5 1088,5 5-640,-5-5-64,5 9-384,-5 1-160,0 4-64,4 5 32,-4 0 32,0-5 32,0 5 64,0-5-256,0-4 0,5-1-1120,-5 0-416,0-4-1312,0 0-543,5-5-1441</inkml:trace>
  <inkml:trace contextRef="#ctx0" brushRef="#br0" timeOffset="3749.7888">659 711 11264,'-5'-5'4224,"0"5"-2305,10 0-1247,-5 0 1056,5 0-512,-1 0-128,1 0-576,4-4-160,6 4-224,-1-5-96,0 0 0,5 5-1248,-5 0-512,1 0-4287</inkml:trace>
  <inkml:trace contextRef="#ctx0" brushRef="#br0" timeOffset="4385.4212">1034 559 10880,'0'-4'4032,"0"8"-2177,0 6-2015,0-5 640,0 4 64,0 1 128,0 4-224,0 5-32,0-5-224,0 5-64,0 0 64,0-5 32,0 5 96,0-5-96,0 0 32,0-4 32,0-1 64,0-9 192,0 0 96,5 0-320,-5-4-192,4-6-64,1-4 0,0 4-96,0-4 0,4 5 32,1-1 0,-6 1-96,6 4 0,-1 0 64,1 5 64,-1 0 0,-4 0-32,4 5 32,1 0 32,-5 4-32,-1 6-32,1-1 32,-5 5-32,5-5 64,-5 0 32,5 0-672,-1-4-320,-4-5-1120,5-1-448,0 1-1055,4-5-353,1-5 160</inkml:trace>
  <inkml:trace contextRef="#ctx0" brushRef="#br0" timeOffset="4798.7455">1309 674 10752,'0'-5'4032,"-5"0"-2177,0 5-1311,5 0 1056,-4-4-608,-1 4-160,0 0-480,0 4-160,-4-4-128,-5 5-64,4 5 32,1 4-32,-1-5 64,1 10-96,9-5 0,-5 1 32,5-6 0,5 1 64,-1-1 96,1-4-64,0-5-64,4 0 64,1-5 0,-5-4-32,4-1-64,-4 1 32,0-6-32,4 6-96,-4-1 0,0 1 64,-5 4 0,4 1 224,-4 4 192,0 0-128,0 0-64,0 9-192,-4 0 0,4 1 64,0 4 32,0-4-384,0-1-224,4 1-992,-4-1-480,5 1-799,0-10-321,4 4-1152</inkml:trace>
  <inkml:trace contextRef="#ctx0" brushRef="#br0" timeOffset="5118.3315">1393 668 9472,'0'-5'3520,"0"5"-1920,5 0-1088,-5 0 927,0 5-63,0 0 128,0 0-416,5 4-160,-5 1-544,4 4 192,-4-5 64,5 5 32,0 1-32,-1-6 32,1 1-32,-5-6 64,5 1 32,0 0-320,4-10-96,-4 0-128,0 1 32,-1-1-128,1-5-64,0 1-96,0-5-32,-1 4-800,1-4-352,0 5-1216,0-1-416,-1 1-1823,6-1-673,-5 5 1024</inkml:trace>
  <inkml:trace contextRef="#ctx0" brushRef="#br0" timeOffset="5449.0121">1550 682 9088,'0'0'3424,"0"0"-1856,10-4-1184,-10 4 768,5 0-480,-1-5-65,1 5-351,0 0-96,4-5-96,-9 0 160,5 1 96,0-1 256,-5 5 192,0-5-64,-5 0 32,5 5-320,-9 5-160,4-5-32,-5 5 0,6 0-96,-1 4-96,-5 1 192,10-1 160,-4 1-128,8 4-64,-4 0 96,10-5 128,-1 1-160,6-1-64,-6-4-96,10 0 0,-5-5-64,0 0 64,1-5-1696,-1 0-672,0 1-3999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6:27.48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3 20 10496,'-5'0'3936,"5"0"-2112,5 0-1505,0 0 961,4 0-352,-4 0 0,9 0-160,-4 0-32,4 0-384,5-5-64,-5 5 32,5 0-128,0-5 64,0 5-160,-5 0 0,0-4-32,-4 4 32,-1 0-64,-4-5 64,-5 5-1056,0 0-384,-9 0-1728,4 0-735,-9 5-1057</inkml:trace>
  <inkml:trace contextRef="#ctx0" brushRef="#br0" timeOffset="515.3657">24 38 8832,'-9'0'3328,"9"-5"-1792,0 5-384,0 0 1151,4 0-863,-4 0-256,0 0-416,0 5-128,0-5-352,0 9 32,-4 6 32,4-6-64,-5 5 64,0-4 0,5 4 32,0 0 0,-5-4 64,5-1-160,0-4-96,5 4 96,-5-9 64,5 5-64,4-10 64,-4 5-192,9-4-32,-4-1-128,4 5-32,0-5 32,0 5 0,5 0-96,0 5 64,0-5 32,5 9 0,0 1-160,-5-1 32,0 6 64,-5-6 32,-5 1 32,1 4 64,-1 0-96,-4 5 0,0-5 32,-5 5 64,0 0 32,-5-5 96,-4 0-32,-1 1 64,-4-6 0,0 1 96,4-6-160,-4 6-96,0-10-32,-1 5 32,1-5 32,0 0 32,0-5-64,4 5 32,1-5-128,-1-4 0,1-1-960,4 1-384,0-1-1760,1-4-800,4 0-2143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6:30.04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2 54 8832,'-5'-16'3328,"10"16"-1792,1-6-160,-6 6 1279,5 0-1023,-5 6-352,5-1-480,-5 6-160,6 5-352,-6 0 32,5 5 96,-5 0-32,0 1 32,0-1-160,0 0 0,5 6-224,-5 0-32,0-1 64,0-4 96,6-1 0,-6-5 0,0-5-672,0-1-288,0-4-1216,0-6-480,0-11-1855,0 0-833,5-5 1184</inkml:trace>
  <inkml:trace contextRef="#ctx0" brushRef="#br0" timeOffset="430.5251">27 11 11648,'-5'-5'4288,"5"-1"-2305,0 6-1599,0 0 1024,5 0-576,0 0-160,1 0-192,4 0-64,1 6-224,-6-6-128,6 5-32,5 6-32,-5-6 64,5 6-32,0-1-32,0 6 32,5 0-32,-5 0 64,5 6 32,-5-6-32,0 0 32,0 0 64,-5 5 128,-5-5 64,-1 5 96,-10 1-160,-6-1-32,0 6 0,-5-11 64,0 5-32,-5-5 0,-1 0-96,-4 0-32,4-5-96,-4-1 32,-1-4-64,6-1-32,5 0 96,5-5 0,0 0-256,1 0-128,4 0-1600,6 0-768,0-5-3999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6:26.91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15 10368,'-5'0'3936,"10"0"-2112,-1 0-993,6 0 1089,4 4-544,0-4-64,10 0-704,0 0-224,-5-4-224,4 4-64,-4 0 32,-5-5-1216,1 0-512,-1 0-4415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6:26.65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10 12416,'-5'0'4639,"5"0"-2495,5 0-1856,-5 0 960,4 0-416,6 0-32,-1 0-96,1 0-64,4 0-320,0-4 0,0 4 32,1 0-192,4 0-32,-5 0-128,0 0-32,0-5 32,-4 5 0,-1 0-512,-4 0-192,0 5-1632,-5-5-640,0 4-1695,-5 1-1953,-5 0 2432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6:16.28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1 0 4224,'0'0'1664,"0"0"-896,0 0-64,0 0 736,0 0 32,0 0 96,0 0-160,5 0-32,-5 0-736,0 5 128,5-5 95,-5 0 1,5 0 64,4 0-160,-4 0-96,4 0-96,6-5-32,-6 5-224,5 0-64,0 0-64,1 0-32,-1 0-32,0 0 0,0 0-160,1 0 32,-6 0 0,-4 0 64,4 0-32,-4 0 64,-5 0-128,5 0-64,-5 0-1632,-5 0-704,0 0-1567,0 0-705,-4 0 832</inkml:trace>
  <inkml:trace contextRef="#ctx0" brushRef="#br0" timeOffset="846.0045">67 15 6400,'4'0'2368,"-4"0"-1280,5-4 0,-5 4 992,5 0-224,0 0 31,-5-5-703,4 5-320,-4 0-512,0 0 32,0 5 416,0-1-160,-4 1-160,4 5-64,0-1-192,0 1-64,-5 4 128,5 0 128,0 0 64,-5 0 0,5-4-96,0 4-64,0-4-128,0-6 32,0 6-64,0-5 0,0-1 32,5-4 96,-5 5-64,0-5 32,5-5-160,-5 5-64,4 0 0,1-4-32,0-1 0,4 5 0,-4-5 0,5 5 0,-1 0-96,0 0 64,1 0-32,4 5 0,0-5 64,1 9 64,4-4-96,-5 0 0,0 4-32,-5-4 0,1 0 128,-1 4 32,1-4-128,-5 9 32,-1-4 64,-4 4 32,0-5 96,0 6 32,0 4 32,-9-5 0,-1 0-64,-4 0 32,0-4 0,-5 4 32,5-5-64,-5 1 32,5-5-64,-5 4 0,0-4-96,5-5 32,-1 5-64,-4-5-32,5 4 96,0-4 64,4 0-64,-4 0-64,5 0 0,-1-4 32,6 4-96,-1 0 0,5-5 32,-5 5-96,5-5 64,-5 5-192,5 0-96,0-5-672,5 5-320,-5 0-1920,5 0-864,0-4-2303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2:40.34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4 9472,'0'-7'3520,"7"7"-1920,-7 0-1376,7 0 736,0-7-320,0 7 31,7 0-255,-7 0 0,7 7-256,0-7-96,-7 7 32,7 0-64,-14 7-32,7-7 224,-7 7 96,-7 0 192,7-7 64,-14 7-96,7-7-32,0 7-64,0-7 64,0 0-32,7 7 0,-7-7 32,14-7 128,-7 7-128,14-7 64,0 0-160,7 0-32,0-7-192,0 0-96,0 7 0,7-7 32,-7 0-96,0 7 0,0-7-128,-7 7-32,-7-7-1536,0 7-608,-7 0-3039,0-7-2337,-7 0 3072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2:04.26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7 71 5888,'0'-14'2272,"0"14"-1216,0-7-608,0 7 640,0-7-256,-7 7-96,7-7-224,-7 7 0,7 0-288,-7 0 64,0 0 128,-7 7 64,0 0 0,0 7-160,0 0-64,7 0-64,-7 0 32,7 0-128,0 0-64,0 0 0,7 0-32,7 7 63,0-7 97,7 0 0,0-7 64,7 0 0,0-7 32,7 0-128,-7-7-32,0 0 96,0-7 96,0 0 64,-7 7 32,0-14-128,-14 7 0,7-7-32,-14 7 32,7-14-128,-14 7-96,7 0-96,0 7 32,-7 7 32,0 0 0,-7 0-448,7 7-160,0 0-1248,0 7-479,0 0-1761,-7 0-1312,14 0 2304</inkml:trace>
  <inkml:trace contextRef="#ctx0" brushRef="#br0" timeOffset="528.3085">127 232 7808,'0'0'2880,"0"0"-1536,-7 0-800,7 7 864,-7-7-384,7 0-96,0 0-129,-7 7-31,0-7-416,7 7 64,-14-7 32,14 7-96,-14 0-32,7 7-192,0 0-32,0 0-96,0 0-32,0 0 32,7 7 64,-7 0 32,7-7 32,7 0 64,0 0 96,0 0-64,7 0-64,0 0 0,0-7 32,7 0 96,-7-7 64,7-7-160,0 7-128,0-7 32,0 0 0,-7-14-32,0 7 32,-7-7 0,0-7 96,-7 0-160,0 7-96,0-7 96,-7 14 96,0-7-32,0 7-64,-7 0 0,7 7-32,0 0 0,-7 0 0,7 7-512,-7 0-192,7 0-2400,-7 0-991,7 7-1025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2:03.70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35 5504,'0'-7'2112,"0"7"-1152,0 0-480,0 0 640,0 0 32,0 0 64,0 7 0,7-7 0,-7 0-640,0 0 160,7 7 31,0-7 33,0 0 0,7 0-96,0 0-64,0 0-192,14-7-32,-7 7-128,7 0 0,-7-7-96,7 7-32,0-7-96,0 7-64,-7-7 32,0 7 32,0-7-96,0 7 0,-7-7 32,7 7 0,-14 0 64,7 0 32,-7 0-608,0 0-224,-7 0-1664,0 0-671,0 7-1953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1:45.90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10 388 15104,'-8'-16'5695,"0"16"-3071,8 0-2560,0 0 1152,8 8-480,-8 0 32,8 8-128,8 0-96,7 7-288,9 9 128,8 0 32,-1 7-64,9 1-32,7-1-128,0-7-32,1 0-32,-9-1 64,-7-7-160,-1-8-96,-7 0-320,-8 0-160,-8-1-640,-1-15-288,-15-7-3648,-8-9-1887</inkml:trace>
  <inkml:trace contextRef="#ctx0" brushRef="#br0" timeOffset="319.104">609 175 15872,'-15'0'5887,"7"7"-3199,-8 25-2848,8-16 1056,0 16-352,-16 15 32,8 1-160,-15 7 0,-1 16-256,-7 0-32,7-7 0,0-9 0,1 0 64,7-7-96,-8 7-64,16-15-224,-7-1-128,7-7-608,0-16-256,8 0-960,0-8-320,0-16-1664,8-8-703,-8-16 287</inkml:trace>
  <inkml:trace contextRef="#ctx0" brushRef="#br0" timeOffset="590.6601">16 562 15616,'-16'0'5791,"16"0"-3135,8 8-2944,0-8 992,0 8-384,8-16 128,15 8 64,1-8-32,15-8-224,17 1-96,-1-1 32,0-8-160,1 0-32,-1 8 0,-8 1 64,-15-9-1024,-8 0-448,-9 0-1344,1-7-576,-16 7-2623</inkml:trace>
  <inkml:trace contextRef="#ctx0" brushRef="#br0" timeOffset="820.2252">348 0 13824,'-16'24'5183,"16"0"-2815,0 23-1696,0-23 1312,0 8-832,8 15-160,-8 1-480,8-1-160,0 1-192,0-9-128,0 1 0,0-1-608,0 9-160,8-9-1472,-16 1-640,8-1-3679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2:13.17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36 247 11392,'-5'-5'4224,"5"5"-2305,-5 0-1535,5 5 960,0-5-288,0 5 96,0 11-288,0-5-128,0 10-416,0-6 160,0 6 128,0-5-256,0 5-96,0 0-160,5 11 0,-5-11 0,0 0 32,0-6-768,0 6-384,0-5-2496,-5 0-1055,-1-6-993</inkml:trace>
  <inkml:trace contextRef="#ctx0" brushRef="#br0" timeOffset="1">147 798 12544,'-5'0'4735,"5"0"-2559,21 0-1632,-21 0 1152,16 0-416,-6 0 0,11 0-672,-5-5-288,10 0-192,0 5-128,1-6 96,-1 1-64,0 0 64,-5 0-128,0 5 0,0-6-256,-5 6-128,-6 0-1344,1 6-576,-6-6-2271,-5 5-897,0 0 1120</inkml:trace>
  <inkml:trace contextRef="#ctx0" brushRef="#br0" timeOffset="341.7878">189 908 12800,'-5'5'4735,"5"-5"-2559,0 16-1536,0-16 1120,5 10-480,-5 1-96,6-1-416,-6 6-128,0 0-384,5-1-96,-5 6 32,0 0-96,5 6-64,-5-6 0,0 10 32,0-10-32,0 0-32,0-5-64,0 0 32,0-1-1312,0 1-608,0-11-2112,5 1-863,-5-6-385</inkml:trace>
  <inkml:trace contextRef="#ctx0" brushRef="#br0" timeOffset="649.0956">468 997 12288,'-5'-6'4639,"5"6"-2495,-5 6-1792,5-6 1088,-5 0-544,5 5-128,-11 5-64,6-4-64,-6 9-352,6-4-256,-5 10-32,-1 0 64,6 5 32,-6-5-32,11 0 32,0 0 128,11-5 192,-11 0-160,10-6 0,-4 6-64,4-11 32,1-5 0,-6 0 96,5-5-160,-10-6-32,6 1-64,-6-1-64,-6-4-192,-4 4-32,5 1-1120,-11-1-384,0 1-1568,0-1-703,1 6-1505</inkml:trace>
  <inkml:trace contextRef="#ctx0" brushRef="#br0" timeOffset="973.1942">69 85 9472,'-5'-11'3584,"5"11"-1920,10-15-1312,-10 9 832,16 6-289,-6-5-63,17 5-256,-6 0-32,21 0-320,-11-5 0,16 5 96,21 0-256,-26 0-96,-5 0 64,5 0 32,-10 0 0,-6 0-64,0 0-416,-15 0-192,-1 0-2143,-15 5-929,0 0-800</inkml:trace>
  <inkml:trace contextRef="#ctx0" brushRef="#br0" timeOffset="1966.6894">79 95 8576,'-10'5'3232,"10"-5"-1728,-6 21-1120,6-21 832,0 11 192,-5-1 255,0 16-895,0 1-416,-1 4-256,6-5-192,-10 22 64,10-6 512,-5 5 320,-1-5-352,1 10-160,0-4-256,5 4-32,-5-10-64,-1 11 0,6-6 128,0 0 32,0-5-32,0 5 32,0-10-64,0 5-32,0-5 32,6 5 32,-6-11 448,5 6 288,0-6-448,0-4-192,-5-1-64,6-5 0,-1 0-32,-5 0-64,5-5 96,0-1 64,-5 1-64,6 0-64,-1-6 256,0-4 192,0 4-224,6-5-128,-1 6-96,11-6-32,0 0 64,11-5 96,-6 5 0,16 1 64,-5-6 0,10 5 96,-10 0 32,10 0 32,0-5-64,-10 6-32,0-6 96,-6 0 160,-5 5-96,1-5 0,-12 0-192,1-5 0,0 5-96,-6-6 0,1 1-96,-6 0-64,0 0-64,1-6 32,-1 6 32,0-16 64,0 11-96,-5-22 0,6 6-128,-6-16-32,5 10 0,-5-20 128,5 10 32,0-5 32,1 5-96,-1-16 64,-5 11-128,10-6 32,-4 6 64,-1-11 32,0 11-64,0-5 0,1 4-32,-6 1 96,5 5 64,-5-5 64,0 10-192,0-5 0,0 11 32,-5-1 32,5 6 32,0 0 64,-6 5-32,6-6-32,0 12-64,0-6 32,0 5 32,0-5 0,0 10 0,0-4 64,0-1-96,0 5 0,0 1 32,-10-6 0,10 11-96,-21-5 64,10-1 32,-25 6 64,4-6-96,-20 6 0,-48 0-480,-5 0-128,0 10-1792,5 5-800,6 6-3551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2:10.78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7 0 1408,'0'0'608,"0"0"-320,0 0 288,0 0 384,0 0 352,0 0 160,0 0 32,0 0 32,0 0 0,0 0 64,0 0-864,-5 0 224,5 0 32,0 6-96,0-6-65,-5 5-191,5-5-64,0 10-192,0-4-64,-5 4-128,-1 1 32,6 4 224,-5 1 160,0 5 0,5 0 0,0 5-320,-5-5-96,5-5-128,0 0 32,0 0-64,0-6 64,5-5-64,-5 1 64,0-1 0,0-5 32,0 0-1632,0 0-640,0 0-1567,-5 5-609,-6-5 96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1:59.21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16 7296,'-5'-5'2816,"5"-1"-1536,5 6-32,-5 0 1184,0 0-609,0 0-255,5-5-352,-5 5-64,0 0-640,0 0 64,6 5 64,-6-5 128,0 6 96,5-1-192,-5 5 0,0 1-192,5 5-32,-5 5-64,5-6 0,-5 6-64,6-10-32,-6-1-160,0 6-32,5-5-32,-5 4 32,0-4 0,0 5 32,5-6-64,-5 1 32,0 4-64,0-9 64,0 4-224,0-5 32,0 1-960,-5-6-352,5 5-1600,0-5-704,-5 0-2079,5 0-1377,-6 0 3328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6:29.74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22 10496,'-5'-10'3936,"10"4"-2112,-5 1-1153,5 5 1121,-5 0-672,0 0-224,6 0-416,-1 5-160,1-5-160,4 6-128,1-1 64,5 0 0,-5 1 32,10-1-64,6 11-64,-1-5 224,-4 5 96,4 5-160,-4 0-96,-1 1-32,-5-1 32,0-5-32,-11 5-32,1-5 160,-1 6 32,-10-1-64,-1-5-32,-4 5-96,-6 6-32,-6-11 160,-4 5 160,4-5-160,-4-5 0,-1 0-64,6-6 32,-1 0 0,6-5 96,0 0-960,6-5-416,-1 0-672,11-6-224,0 0-1503,5 1-577,6-6 32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2:11.08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 32 12288,'-10'0'4639,"10"0"-2495,5 5-1728,-5-5 1120,11 0-384,-1 0-32,11 0-192,0 0-128,5 0-416,6 0-96,5 0-64,5 0-96,-11 0-32,-5 6-32,6-6 32,-1 0-64,6-6 64,-11 6-64,1-5 64,-6 5-128,0 0 0,-6-5-1088,-9 10-480,4-5-1696,-15 5-736,5 1-1535</inkml:trace>
  <inkml:trace contextRef="#ctx0" brushRef="#br0" timeOffset="379.4304">152 299 12544,'-5'-5'4735,"5"-1"-2559,0 1-1760,0 5 1120,0 0-512,0 0-96,0 0-352,0 11-32,0-1-320,0 1-64,0-1-32,-5 6 128,5-6 96,0 6-192,-6 0-96,6 0 96,6-1 32,-6-4 0,5-1 32,0 1-128,0-6 0,6-5 32,-1 0 64,6 0-160,0-5-32,0 0 0,5-1 64,-6 1-384,1 0-96,0 0-864,-6-1-288,-4 1-1376,4 5-608,-5-5-2079</inkml:trace>
  <inkml:trace contextRef="#ctx0" brushRef="#br0" timeOffset="695.0807">289 326 13696,'-6'0'5183,"6"0"-2815,0 0-1856,6 5 1216,-6 0-576,0 1-32,5 4-448,-5 1-160,0 10-288,0 5-160,0 5-32,-5-4-32,5-1 64,0 0-32,0-5-32,-6 5 32,6-5 32,0 0-320,0-5-128,0-5-1024,0-1-416,0-10-1760,0 0-735,0-5-1121</inkml:trace>
  <inkml:trace contextRef="#ctx0" brushRef="#br0" timeOffset="1153.2135">394 178 10752,'-6'-5'4032,"6"5"-2177,6-6-1535,-6 6 960,0 0-480,5-5-96,0 5-256,0 0-32,6 0-256,-6 0 128,6 0 32,-6 0-160,0 5-96,6-5 224,-11 11 128,5-1-192,-5 6-64,0-5 192,-5 4 128,5-4-160,-6 5-96,1-6-128,5 1 0,-5-6-128,5 5 0,0-4 224,0-1 128,0 0-160,5-5-32,0 0-64,11 0 32,-5 0 0,-1-5 32,6 0-640,-6 5-288,6-11-1632,-5 6-672,-1 0-2847</inkml:trace>
  <inkml:trace contextRef="#ctx0" brushRef="#br0" timeOffset="1478.3439">687 22 15104,'6'-11'5695,"-6"11"-3071,21 0-3200,-21 0 864,10-5-352,1 5 96,4 0-2048,-4 0-864,-1-5-2943,1 5-1153</inkml:trace>
  <inkml:trace contextRef="#ctx0" brushRef="#br0" timeOffset="1718.3446">714 95 9984,'-6'0'3680,"6"0"-1984,11 0-1216,-11 0 991,10 0-735,-4 0-160,9-5-1696,1 5-767,5-11-2913,0 6-1248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2:01.57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645 12544,'-5'0'4735,"5"0"-2559,5 0-1696,-5 0 1184,5 0-672,0 0-160,1 0-288,-1 0-32,5 0-288,1 0-128,5-5 0,-6 5-64,6 0-32,-6 0 32,1-5-32,-1 5-96,1 0 64,-1 0-1536,-4-6-672,-1 6-2048,-5 0-895,5 0 639</inkml:trace>
  <inkml:trace contextRef="#ctx0" brushRef="#br0" timeOffset="364.1422">16 708 13440,'0'0'5087,"0"0"-2751,11 0-2016,-11 0 1088,10 5-544,-4-5-32,9 0-480,-4 0-128,10-5-160,-11 5 32,11 0 0,-10 0-192,5 0 0,-6 0-2368,1 0-1056</inkml:trace>
  <inkml:trace contextRef="#ctx0" brushRef="#br0" timeOffset="706.2864">657 252 9600,'-6'-11'3584,"6"11"-1920,-5 0-544,5 0 1279,0 5-927,-5-5-320,5 6-288,0-1-32,0 11-448,0-6 64,0 11 0,5 0 32,-5 0 32,5 0-192,-5 5-128,6-10-96,-1 10 0,-5-10-128,5 5 0,-5 0 96,5-5 32,-5 0-1312,0-6-544,0 1-2208,0-6-991,-5 0-129</inkml:trace>
  <inkml:trace contextRef="#ctx0" brushRef="#br0" timeOffset="1000.6737">457 840 13184,'-5'0'4927,"5"0"-2687,5 0-1696,0 0 1216,1 0-512,-1 0-64,5 0-320,1 0-160,10 0-384,0 0-64,5 0 64,0-6-128,6 6 64,-6 0-160,11-5 0,-11 0 32,11 0 64,-11 5-96,0-6-64,1 1-224,-12 0-32,6 5-1600,-10-5-608,-1 5-2944,-10 5-1183,0-5 1503</inkml:trace>
  <inkml:trace contextRef="#ctx0" brushRef="#br0" timeOffset="1652.0344">793 1102 13696,'5'-10'5087,"-5"10"-2751,6-11-2368,-6 11 992,0-5-320,5 0 0,-5-1 96,0 1 0,-5-5-384,5 4-64,-6 1 32,1 0-64,-5 0 32,-1-1-96,1 6 32,-1 0-192,-5 6-32,1 4 0,-1 1 0,5-1-160,1 1 32,-1-1 64,6 1 32,0-1 32,10-5 0,-5 6 64,5-6 32,1 0-32,4-5-64,1 0 96,-1 0 0,1-5-32,-1-5-64,1 4 32,-1-9-32,-5 4 0,6-5 0,-6 6 64,0-1 96,1 1 128,-1 5 160,0-1-192,-5 1 0,5 5-64,-5 5-32,0 1 160,6 9 128,-6 1-32,0 0 0,0 5-160,0 5 0,5-5-160,-5 5 0,0 0-32,5-5 32,-5 0-64,0 0 64,5-5-576,-5 0-192,0-6-896,0-4-288,0-1-3040,0-16-1279,-5 6 223</inkml:trace>
  <inkml:trace contextRef="#ctx0" brushRef="#br0" timeOffset="2050.2925">346 27 10368,'0'-5'3936,"0"5"-2112,16 0-1345,-16 0 929,10 0-128,1 0 0,10 0-192,0 0-128,10 0-512,-5 0-224,16 0-64,-5 0-96,16 0-64,-11 0 160,5 5 32,-5-5-64,5 0-96,-10 0-96,0 0 32,-6 0 96,-10 0 96,5 0-1120,-20 0-480,4 0-1888,-20 5-799,4-5-897</inkml:trace>
  <inkml:trace contextRef="#ctx0" brushRef="#br0" timeOffset="3116.7443">400 37 8576,'-11'0'3232,"11"0"-1728,-5 11-992,5-11 864,-5 10-384,5 1-97,-6 10-31,6-5 0,-5 15-448,0-10 256,5 21 160,0-10-160,0 15 0,0-10-96,0 15 0,0-10-96,0 11 32,5-6 0,-5 10-32,5-4-224,-5 5-160,0-6-64,0 6-32,6-6 64,-6 6 32,0-11-32,0 11 32,0-11 64,0 6 64,0-11-32,0 5 32,0-10-64,0 5 64,0-6-64,0-4 64,5-6-64,-5 0 64,0 1-64,5-6 0,-5-6 32,5 1 32,-5-5-96,0-1-32,6 1 32,-1-6 64,0 0-160,0 6-32,1-6 0,9 0 0,-4-5 0,5 5 0,-1 1 0,17-6 64,-11 0-32,21 0-32,-11 5 32,17-5 32,-12 0 96,6 0 64,0 0-192,0-5-64,0 5 192,-5 0 128,-5-6-128,-1 6-32,-5-5 64,0 5 96,-5-5-128,-5 0-96,0-1 32,-6-4 0,1 5-32,-1-6-64,-4 1 32,-1-11 32,-5 10-32,0-20-32,0 4-64,0-9 32,0 4 32,-5-15 64,5 5-96,0-5-64,-6 5 64,6-11 64,0 6-64,0-5 0,-5 4 32,5-4 0,0 5 0,0-6 0,0 6-96,0 0 64,0 5 32,0-6 64,0 6-32,0-5-32,0 5 32,0 0-32,0 6 0,0-6 0,-5 5 0,5 0 0,0 6 0,-5-6 0,5 11-96,-6-1 64,6 6 32,0-5 64,0 10-96,-5 1 0,5-1-32,0 0 0,-5 6 64,5-1 0,0 6-96,0-6 0,-5 6 128,5 5 32,-6-5-96,1 0-32,-5 5-256,-11 0-64,-32 0-704,-10 5-320,-10 0-2944,-6 6-1216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2:01.21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2 11520,'0'0'4288,"0"0"-2305,5 0-1823,-5 0 864,5 0-224,-5 0 0,0 0-192,6-6-32,-1 6-320,-5-5-32,5 5 96,0 0-192,1-5 0,-1 0-64,0 5-64,0 0 160,6 5 32,-6-5 64,0 5 64,1 6-96,-6-6-64,0 0 288,0 6 64,0-6-32,-6 5-32,6-4-192,0-1 0,-5 0-96,5 0 64,0 1 0,0-6 32,0 5-128,0-5-32,5 0-32,1 0-64,-1 0 32,5 0-32,-4 0 0,4-5 64,1 5-96,-1-6 0,0 6-32,-4 0 0,-1-5-1152,5 5-512,-10 0-2240,6-5-895,-1 5-801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2:00.64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 101 10112,'-11'-11'3776,"11"6"-2048,0 0-897,0 5 1089,0-6-384,0 6-128,5 0-416,-5-5-224,0 0-448,6 5 224,-1-5 96,-5-6-128,10 6 32,-4 0-192,-1-6-32,5 6-128,1 0-32,-6 5-96,6-6-64,-1 1 32,1 5-32,-1-5 0,6 5 0,-6 0 0,1 5 0,-1 0 0,1 6 0,-6-1 0,0 6 0,-5 5 0,0-5 64,-5 0 32,0-1 32,0 1-64,-6 0-64,1-6 32,4 1 32,-9-1-32,4 1-32,1-1 32,-1-4-32,6-1 0,0-5 64,-1 5 32,6-5 32,0-5-160,6 5 32,-6 0 0,5 0 0,5 0-96,-4 0 64,4 0 32,6 0 0,0 0 0,-1 0 64,-4 5-32,5 0 64,-6 1 0,6 4 32,-6 6 64,1 5 32,-6-6 32,0 6 64,-10-5-160,5 0-96,-10 0 160,-1-1 160,-5-4-192,1-1-32,-1 1-160,0-6-32,0 0 96,1 1 32,-6-1-32,5-5-64,5 0-192,-4 0-128,4 0-384,1-5-192,-1-1-1152,6 1-448,-6-5-2016,11-1-863,11-5 223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1:59.56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 16 12288,'-5'5'4575,"0"1"-2495,5-6-1792,0 0 1024,0 5-160,5-5 0,0 0-64,0 5-32,6-5-576,-1 0 128,1 0 64,10 0-160,5 0 32,6 0-192,-11 0 32,0-5-160,10 5-64,-5-5-64,11 5-96,-11-6 96,6 6 64,-1-5 0,-4 5 64,-1-5-128,0 5 0,-5-5-32,0 5-64,0 0-128,-5-6 0,-6 6-512,1 0-128,-1 0-1952,-10 6-768,5-6-3487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2:27.36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36 267 9984,'0'-5'3680,"0"5"-1984,0 0-1568,0 0 831,5 0-127,-5 0 128,6 5-96,-6-5 32,0 11-512,5-6 288,-5 11 160,0-6 32,5 6 64,-5 0-320,-5 5-128,5-5-256,5 5-96,-5-6-64,0 6 32,0-5-64,5 0-32,-5 0 32,0-6-32,0 1-1280,0-6-480,0 5-1760,-5-10-703,5 6-865</inkml:trace>
  <inkml:trace contextRef="#ctx0" brushRef="#br0" timeOffset="357.9745">247 657 12160,'-16'0'4575,"16"0"-2495,-5 5-1312,5-5 1216,0 5-608,5-5-128,-5 0-544,6 0-192,9 6-288,-4-6 64,10 0 32,-5 0 32,15 5 32,-5-5-128,11 0-96,-5 5-64,10-5-96,-6 0 160,1 0 32,-5-5-64,4 5-32,-4 0-32,-1-5-64,-10 5 32,0 0-32,0 0-448,-10 0-160,4-6-2432,-9 6-1056,-6 0-2463</inkml:trace>
  <inkml:trace contextRef="#ctx0" brushRef="#br0" timeOffset="1217.7476">557 892 5504,'5'0'2112,"-5"0"-1152,6 0-128,-6 0 800,5 0-32,-5 0 0,5 0-160,-5-5-65,0 5-735,0-6 192,0 6 64,0-5-128,-5 5 0,0 0-224,-1 0-64,-4 0-224,-1 5-96,1 1 0,-6 4-32,6-5-64,-6 11-64,5 0-64,6 5-32,-5-5 128,15-1 96,-5 6-32,10-10-64,1 5 0,5-11 32,-1 0 32,6 0 32,-5-5 0,0-10 0,0 5 0,-6-11 0,1 5-64,-1-4-64,-5-1 32,-5 0-32,0 0 0,-5 1 0,0 4-288,-11 1-128,11-1-832,-11 6-320,6 0-1312,-6 5-575,0 5-1249</inkml:trace>
  <inkml:trace contextRef="#ctx0" brushRef="#br0" timeOffset="1623.967">620 1086 10112,'-5'0'3872,"5"0"-2112,-11-5-801,11 5 1185,-5 0-864,5 0-256,-5 0-416,5 0-128,-11 5-288,11-5 160,-10 5 64,-1 1 64,1 4 32,4-5-64,-4 11-32,5-5-224,-1 4-128,1 1-32,10 5 32,-5-5-96,11 0 0,-6-6 32,11 1 64,0-1 32,-1-5 96,-4-5 32,5-5 96,-1 0 128,-4-11 32,-1 6-64,-4-6 0,-1 0-160,-10-5-96,5 5-288,-11-5-96,6 6-640,-11-6-320,0 0-1856,1 5-832,-1 0-2431</inkml:trace>
  <inkml:trace contextRef="#ctx0" brushRef="#br0" timeOffset="2057.0225">6 11 11136,'-5'-5'4224,"10"10"-2305,6-5-1887,-1 0 800,6 6-384,10-6 64,0 0-160,-5 0-32,16 0-192,0 0-96,15-6 64,-5 6-64,11 0 64,-5 0-64,4-5-32,-9 5 96,-1 0 0,-10 0-32,-6-5 32,-5 5-1280,-20 0-512,-1 0-2079,-21 0-769,6 0 736</inkml:trace>
  <inkml:trace contextRef="#ctx0" brushRef="#br0" timeOffset="3035.0042">31 37 10112,'0'0'3872,"0"0"-2112,0 5-1280,0 0 927,0 6-351,0-6 0,5 26-384,0-10-96,-5 16-320,0-6 128,6 22 32,-6 47-128,0-11-32,-6 0 64,6 6 128,0-11-256,0-6-32,0 1 192,0-6 128,6-10-96,-1 0 32,0-5-256,0-5-32,1-1-64,4-10 32,-5-5 0,6-6 96,-6-4-32,6-6 64,-6-6 64,5 1 64,1-5-32,-1-1 32,-4-5-192,4-5-96,-5 5-32,11-5-32,-5 0 64,15 6 32,-5-6-32,10 0-64,1 0 32,15 5-32,-10-5 0,15 0 0,-4 0 0,4 0 64,-5 0 32,6 0 96,-11 0 32,5-5 32,-10 5 64,-1-6 32,-4 1 32,-1 0 0,-10 5-192,6-5-128,-12-6 32,1 6 64,0-5-64,-6-6-64,1 5 0,-1-15-32,-4 5-160,4-16 32,-5 6 0,6-16-32,-6 5 128,6-6 0,-6 6-64,0-10 64,0 5-32,6-11 0,-6 11 64,0-11 0,6 6-224,-11-6 0,5 5 160,0-4 192,-5 4-64,6 6-32,-6 5-96,0-5-32,0 10-32,-6-5 96,6 10-64,0-4 32,-5 9 128,0 1 32,0 5-128,5 0 32,-6 6-64,6-1-64,-5 5 0,5 1 96,-5-1 0,5 6 96,0-5-32,0 10 64,-5-11 0,-1 6 32,1 5-64,-11-5 32,6-1-64,-22 1-32,6 0-192,-26 0-32,-80-6-544,-4 1-224,-6 4-1504,-20 12-640,-1-6-3807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2:18.00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47 268 7936,'-6'-5'2976,"6"5"-1600,0-6-960,0 6 704,0 0-224,0 6 0,0-1-65,0 0 33,0 6-480,0 4 64,0 1 64,0 5-128,0 0-64,0-5 256,0 5 96,6-5-352,-6-6-96,0 6-96,5 0 0,-5-6-160,0 1 32,5-6 64,-5 0 32,0 0-1664,0-5-768,0 0-2623,0 6-1665,-5-6 3008</inkml:trace>
  <inkml:trace contextRef="#ctx0" brushRef="#br0" timeOffset="316.0524">184 662 11136,'-10'5'4128,"10"-5"-2241,0 0-1439,5 0 1056,0 0-352,6 0 64,4 0-224,12 0-32,-1 0-544,16 0-32,0 0 32,5 0-224,0 0-32,1 0 96,-6 0 160,-6-5-224,-9 5-32,-1 0-96,-5 0 32,-5 0-128,-6 0-64,1 0-1856,-11 5-768,-6 0-3903</inkml:trace>
  <inkml:trace contextRef="#ctx0" brushRef="#br0" timeOffset="1301.2864">320 983 7936,'-10'0'2976,"10"0"-1600,0 0-544,0 0 992,0 0-257,0 0 33,0 0-480,5-6-128,0 1-576,1 0-32,-1 0 32,0-1-160,6 1 0,-1 0-192,1 5-64,-1 5-64,1 6-64,-1 4 96,-5 6 64,-5 0 0,0 0 64,-5 0 0,-5 0 96,-1 6-96,-5-6-64,6-6 64,-6 1 0,0-5-32,1-1 32,-1-5-64,5-5-32,1 0 96,-1-5 0,1-5-128,10 4 32,-5 1 0,10-5 0,-5 4 0,10 1 0,-4 5 64,4 0 32,1 0-32,4 5 32,-4 1-64,-1-1-32,6 0 32,0 6-32,0-6-800,-6 0-256,6-5-1504,-6 0-607,1-5-2017</inkml:trace>
  <inkml:trace contextRef="#ctx0" brushRef="#br0" timeOffset="1559.9868">530 903 12288,'6'-10'4575,"-1"10"-2495,0-6-1568,0 6 1024,1 0-640,4 0-160,6 0-448,5 0-192,-5 0-64,5-5 32,-6 5 32,1 0-32,-5 0-64,-6 0 32,5 0 32,-10 0-1856,0 0-800,-5 5-2079,-5 1-2145,-1-6 2432</inkml:trace>
  <inkml:trace contextRef="#ctx0" brushRef="#br0" timeOffset="1955.8719">535 908 12032,'0'0'4479,"0"0"-2431,0 5-1952,0-5 896,0 6-352,0-1 0,0 0-416,0 6-224,0-1 0,0-5 96,0 1 96,0 4-160,0-5-64,5 6 0,0-6 64,0 0-64,1 1 0,4 4 96,6-5 32,0 1-32,-1-1-64,6 5-64,-5 6 32,5-5 320,-5-1 96,-6 1 32,1-1 64,-6 1 32,-5-1-32,0 1 32,-5 4 96,0-4-288,-6-6-32,-10 6-160,0-6-96,0 0 64,0 0 0,0-5-608,0-5-224,0 0-1376,0-6-576,0 1-3519</inkml:trace>
  <inkml:trace contextRef="#ctx0" brushRef="#br0" timeOffset="2349.4988">27 189 11264,'-11'-10'4224,"16"4"-2305,1 1-1887,-1 5 800,5-5-320,11 5 32,6-5-96,9-1 32,6-4-256,5-1 160,11 6 32,0 0-192,0 0-128,-1-1-64,1 1-32,-16 0 64,-5 0 32,-11 5-32,-15 0-1664,-11 0-768,-11 5-1407,-15 5-609,-6-4 608</inkml:trace>
  <inkml:trace contextRef="#ctx0" brushRef="#br0" timeOffset="3250.5352">37 131 8448,'-10'6'3232,"5"-1"-1728,-1 16-1408,1-11 736,5 1-128,-5 10 64,5 5 0,-5 16-1,5-5-415,0 10 224,0 6 128,0 4-64,0 6-64,0 6-320,0 4-160,5 0 0,-5 6 0,0-11 384,5 6 160,0-6-320,1 0-96,-1-10-160,5 0 32,-4 0-64,-1-11-32,0-5 448,6 0 160,-6-11-224,0-5-64,6-10 96,-6 0 96,0-6-64,6-4 64,4-1-288,1-5-128,5 0-64,5 0-32,11 0 0,0-5 0,10 5 0,5-6 64,6 6-32,10 0 64,-5 0-128,0 0 0,0 0 160,-5 0 160,0 0-32,-11-5 96,0 0 0,-10-6 96,-11-4-32,-5-1 0,-5-5-160,-11 5 0,-5-5-160,0 5 0,-5-5-96,0 0-96,-6-10 64,1 0 64,-1-11-160,6 5 32,-6-10 160,6-6 128,5-5-96,0 1-64,0-6-160,0 0 0,5 5 0,1 0-32,4-5 192,-5 0 96,1 11-96,-1-6-96,-5-5-64,5 5 96,-5 6 0,0 5 32,0-6 0,0 11 64,0 0-96,-5 5 0,0 11 32,5 0 0,-6 10 0,6 0 64,-5 6-96,5 5-64,-5 0 64,0-1 0,5 6-64,-6 0 64,1 0-32,-16 0 0,0 0 64,-10 0 64,-16 6-32,-16-6 64,-16 0-416,-21 5-192,-31 0-1632,-16 0-672,-31 6-4351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2:40.87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94 189 7296,'-5'-10'2720,"5"10"-1472,0 0-416,0 0 928,0 0-160,5 0-1,-5 0-319,5 5-160,-5 0-608,5 1 96,-5 4 128,6 1-256,-6-1-32,0 1-320,5 10-96,-5-11-32,5 11 0,-5-5-224,0 5 0,0-5-1312,0-1-576,0 1-1471,-10-5-609,4-1 192</inkml:trace>
  <inkml:trace contextRef="#ctx0" brushRef="#br0" timeOffset="318.0963">305 556 12672,'-5'0'4735,"5"0"-2559,10 0-2048,-5 0 1024,6 0-352,-1 0 0,11 0-288,-5 0-96,16 0-224,-6-5-64,11 5 64,-6-5-160,6 5-32,-6 0 64,1-6 32,-6 6-672,-5 0-320,-5 0-1472,-6 0-608,-4 6-1919,-6 4-1441,0-5 2720</inkml:trace>
  <inkml:trace contextRef="#ctx0" brushRef="#br0" timeOffset="662.2948">494 793 11136,'0'-11'4128,"0"11"-2241,-6 0-991,6 0 1120,0 0-864,0 0-224,0 6-448,0-1-64,-5 5-256,0-4 128,-6 9 32,6 1-96,-11 5 32,6-5-96,-1 15 0,1-4-192,-1 4 32,6-10 0,5 5 64,-5-5-32,10 0 64,6-5-64,-1 0 64,-5 0 0,6-11 32,-1 0 0,1-5 0,-6 0-64,0-5-64,-5 5 96,-5-11 0,0 6-320,-6 0-96,1 0-480,-6 5-192,0-6-640,1 6-160,4 0-1440,1 0-575,-1 0-737</inkml:trace>
  <inkml:trace contextRef="#ctx0" brushRef="#br0" timeOffset="980.2475">672 699 14848,'-5'0'5631,"5"0"-3071,-5 0-2688,5 5 992,0-5-480,0 5 32,-6 6-256,6-1-96,0 6-32,-5 0 32,5 5 32,0-6-32,5 1 32,1 0-64,-1 0 64,0-1-64,0-4 64,6-1-224,-1 1 32,1-6-960,4 0-352,1-5-832,-5-5-256,4 5-1151,1-10-481,-5 4 224</inkml:trace>
  <inkml:trace contextRef="#ctx0" brushRef="#br0" timeOffset="1211.2207">851 730 9216,'-10'-5'3424,"10"5"-1856,0 5-352,0-5 1247,0 5-159,0 0 0,0 11-576,0 0-224,0 5-832,0 0-192,0 10-32,0-4-256,0 4-96,0 1-160,5-1 32,-5 1-1376,0-11-576,5 0-2112,-10-6-895,5 1-481</inkml:trace>
  <inkml:trace contextRef="#ctx0" brushRef="#br0" timeOffset="1521.9404">11 53 9856,'-11'-11'3680,"11"11"-1984,6-5-1408,-1 5 799,11 0-255,5 0 64,20-5-96,7 0 0,-6 5-448,-6 0-64,22 0-64,0-6-32,15 6-32,-10 0-96,16 0-64,-16 0 96,0 0 0,-5 0-128,-6 0 32,-10 0-416,-16 0-160,-5 0-2080,-21 0-895,0 0-1281</inkml:trace>
  <inkml:trace contextRef="#ctx0" brushRef="#br0" timeOffset="2397.1794">90 79 9728,'-11'11'3680,"6"-1"-1984,0 22-1696,5-17 672,0 12-32,-5-1 63,-1 16-159,6 10-64,-5 1-288,5 10 224,0 5 128,-5 0 64,5 11 96,5-6-256,-5 1-96,0 5-64,0-6-32,0-5 64,5 1 32,1-12-32,-6-4 32,5-6-64,0-5 0,5-5-160,1-11-96,-6 0 192,6-5 96,-1-5-32,6-6 0,-6-4-32,6-1 0,0 0-64,0-5 32,-6 5-64,6-5 0,5 6-32,5-6 0,0 5-160,16 0 32,-5-5 0,10 5 64,1 1-32,15-6-32,-11 5 32,11-5-32,-10 5 0,9-5 64,-4 0 96,-5-5 64,-6 0 160,0-1 96,-10 1-64,-6-5 0,1 4-160,-11-4 0,5-1-160,-10-10 0,-6 6-32,1-17-64,-1 6-128,-4-21 0,4 5-160,-5-21 32,1 10 64,4-15 32,-5 16 96,6-22 96,-6 11-160,6-5 32,-6 10 96,5-10 64,-4 10-96,4 1-32,-5 9 32,1-9 0,-6 15 32,5-6 0,-5 12 0,0 4 0,5-5 0,-5 11 0,0 5 0,0-5 0,0 10 0,-5 0 0,5 1 0,-5-1 64,-6 5-32,-10 1-32,0-6-64,-26 6-32,5-1-448,-47-5-192,15 11-672,-36-5-320,-152 4-2240,46 6-959,33 11-481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2:44.21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1 1 6400,'0'0'2464,"0"0"-1344,5 0-544,-5 0 800,0 0-128,0 5 32,0 0-288,0 1-128,0-1-481,0 5 193,-5 1 64,5-1-128,-5 11-32,0-5-96,-1 5 0,6 5 64,-5 1 64,5-6-160,0 0 32,0 0-160,0 0 32,5-6-96,1 6 0,4-5-32,1-5 0,-1 4 0,1-9 0,4 4 0,-4-10 0,5 0 64,-6-5 32,1 5 96,-6-11 32,0 1 32,0-1 0,-5 1 0,0-6 64,-5 0-160,0 6-32,0-6-128,-6 6-96,1 4-96,-6-4 32,5 5-1024,-4 5-416,-1-6-2432,-5 17-1087,5-6-417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2:55.16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84 195 7936,'0'-5'2976,"0"5"-1600,0 0-960,0 0 1344,0 10-448,0 1-161,0-1-95,0 11-608,0 0 96,0 10 96,5-10 0,-5 6 0,5-6-192,-5-6-128,5 6-32,1-10-32,-6 5-128,0-6-96,5 1 64,-5-6 0,0 0-832,0 0-288,0 1-1952,-5-6-863,5 5-1057</inkml:trace>
  <inkml:trace contextRef="#ctx0" brushRef="#br0" timeOffset="358.7381">242 620 12032,'-11'5'4575,"6"-5"-2495,5 0-2080,5 5 864,-5-5-192,11 0 64,5 6-192,5-6 0,5 0-320,11 0-64,5 0 32,5-6-32,-10 6 0,-11 0-32,21-5 0,-10 5-64,5-5-64,-5 0 32,-1-1 32,-4 6-96,-1-5 0,-5 5-1312,-10 0-544,0 0-1919,-11 0-865,0 5 256</inkml:trace>
  <inkml:trace contextRef="#ctx0" brushRef="#br0" timeOffset="693.3453">442 814 13440,'10'-10'5087,"-10"10"-2751,0 0-2144,5 5 1056,1-5-448,-6 5-64,0 0-288,5 1-32,-5 9-256,0 1 32,0 10 128,0 0-192,0 6 0,0-1-64,0 1-64,0-6 96,5-5 0,-5 0-32,5 0 32,1-10-992,-1-1-416,0 1-1312,6-11-576,-1 5-1759,1-16-1569,4 1 2656</inkml:trace>
  <inkml:trace contextRef="#ctx0" brushRef="#br0" timeOffset="1101.3834">782 788 9856,'0'-26'3680,"0"26"-1984,6 0-512,-6 0 1247,5 0-927,-5 0-288,0 0-544,0 0-96,0 0-352,-5 0 64,-1 10 64,1 1 64,-5 4 96,4-4-96,-9 10 0,4-5-224,-5 15-64,1 11-128,9-11-32,1 1 32,5-6 0,11 0 0,-1-10 64,1 0 32,4-11 96,1-5-32,0 0 0,-6 0-96,-4-10-64,-1-1 32,-5 6-32,0-6-96,-11 1 64,6 5-608,-11-6-288,1 6-1152,-6-6-448,0 1-1823,-11-1-769,6 6 800</inkml:trace>
  <inkml:trace contextRef="#ctx0" brushRef="#br0" timeOffset="1463.7634">95 48 11776,'-16'-10'4384,"16"10"-2369,0-6-1919,5 6 896,1 0-352,15 0-64,5-5-128,5 0 32,17 5-256,4-5-128,11-1 0,0 6-64,-16-5 64,-10 5-128,10 0 0,-5 0 96,-5-5 32,0 5-128,-6 0 32,-10 0-1280,-10 0-576,-1 5-1663,-20-5-737,-11 11 64</inkml:trace>
  <inkml:trace contextRef="#ctx0" brushRef="#br0" timeOffset="2286.5335">11 37 11776,'-5'11'4384,"5"-1"-2369,-5 17-1919,10-6 832,-5 5-352,0-5 64,0 31-288,0 6-64,0 15-160,5 6 192,-5 0 96,0 10-64,0 0-32,6 1 64,-6-1 160,0-11-96,5 6 0,-5-10-128,5-11 32,0 0-128,0-11-64,1-4 0,-1-6 32,5-6 96,-4-9 64,4-1 32,-5-10 0,6-1-192,5-4-64,-6-1 0,6-4 0,0-1-160,5 0 32,5-5 64,5 5 96,11-5-128,6 0-96,9 0 96,6 0 32,6 0 0,4 0 32,1-5-128,-27 0 0,-5 5 32,5-11 0,-5 6 0,0-5 0,-5-1 256,-6 1 160,1-1 64,-11-5 32,0 6-192,-6-6-128,1 6-32,-5-11-32,-1 5-160,-5-10-32,1 5 32,-1-16 64,0 5-64,0-25 0,1 15-32,4-27-64,-5 12 0,1-17 96,-1 16 0,5-4 32,-4 4 64,4-5 32,1 16-128,-1-11 32,1 5-64,4 6-64,-4 5 160,-1 0 32,-4 5-96,4 6-32,1 5 32,-6-1 64,0 1 0,0 5-32,-5 6 32,-5-6 32,0 5-32,-16 0-32,0 0 32,-37 1-32,-84-12-864,-26 6-288,-10 11-4704,-32 26-211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6:29.36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6 9472,'0'-5'3520,"0"5"-1920,0 0-608,0 0 1183,6 5-735,-6 6-224,5-6-480,-5 6-128,5 5-352,1 5-96,-6 0-32,5 1-64,-5-1-64,5 0 32,-5 1-32,0-1 64,0 0 96,0-5-64,0 6 0,-5-12-608,5-4-288,0-6-2336,0-6-1055,0 1-545,-5-6 896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2:34.57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57 310 6528,'-5'-5'2464,"5"5"-1344,0-5 32,0 0 1472,0 10-960,0 0-257,0-5-191,0 5-736,5 6 288,-5-1 192,0 1-96,5 5 32,-5-1-288,5 1-32,-5 5-288,6-5-32,-1 5-128,-5 0-32,5-5-32,-5-1 32,5 1-128,-5-5-64,0-1-1280,0-5-544,0 1-1824,-5-1-831,0-5-33</inkml:trace>
  <inkml:trace contextRef="#ctx0" brushRef="#br0" timeOffset="402.9216">332 767 11776,'-5'0'4480,"5"0"-2433,0 0-2175,5 0 832,0 0-32,11 5 160,0-10-96,5 5-64,15-5-352,1 0 64,5-6 128,5 6-256,6 0-64,4-6 0,-9 6 96,4 0 224,-5-6 64,-5 6-288,-5 0-160,0-6-32,-6 6 64,-10 5-64,0-5-64,-5 5-928,-5-6-448,-6 6-2688,0 0-1215,-5 0-97</inkml:trace>
  <inkml:trace contextRef="#ctx0" brushRef="#br0" timeOffset="1380.2186">547 1002 11136,'-6'-5'4128,"6"0"-2241,0 0-1791,6 5 832,-1 0-256,0-6 64,0 1-224,6-5-32,-1 4-288,6 6 0,-5 0 128,-1 6-192,6 4 0,-6 6-64,-4 0 32,-1-1-64,0 12 64,-5-6-64,-5 10-32,0-5 96,-6 1 64,1-1-64,-6-5-64,0-5 0,0-1 32,1 1 32,-1-11 96,0 1-96,6-6 0,-1 0-96,1-6-96,5 1 64,-1-5 64,6-1 0,6 1-32,-1-1 160,5 6 32,6 0-64,0 5-32,-1 0-32,6 5-64,0 0-128,0 0-64,-5 1-896,5-6-320,-5 5-1568,0-5-639,-1 0-1185</inkml:trace>
  <inkml:trace contextRef="#ctx0" brushRef="#br0" timeOffset="1773.0849">752 919 12672,'-6'0'4735,"6"-5"-2559,6 5-1536,-1 0 1120,0 0-1120,6 0-288,-1 0-224,11 0-32,0 0-32,5-5-64,1-1 96,-1 6-64,0-5-32,0 0 96,-5 0 0,0-1-128,-5 1-32,-5 5 288,-1 0 160,-5 5-32,6 1 32,-11 4-32,0 11 32,0 5-64,0 6-32,0-1-96,0 1 32,-5 5-128,5-6 0,0 1-32,0-6 32,0-5-416,5-5-192,-5-6-1120,0 1-480,0-11-3072,0-6-1279,-11-9 1791</inkml:trace>
  <inkml:trace contextRef="#ctx0" brushRef="#br0" timeOffset="2146.9664">64 200 10240,'-21'-10'3872,"16"10"-2112,5-5-2048,5 5 576,0-6 128,11 6 255,5-5-31,16 0-64,10-6-320,16 6 32,11-5 128,4-1-160,17-5-64,-1 1-96,6 4-96,0 1 96,-11-1 0,-10 6 96,-11-6 96,-16 6-64,-10 0-64,-15 0-704,-12 5-352,-20 0-2815,-11 10-1217,-15 1 672</inkml:trace>
  <inkml:trace contextRef="#ctx0" brushRef="#br0" timeOffset="3059.5199">59 185 6784,'-21'0'2528,"15"0"-1344,-4 0-672,10 0 768,-5 5-448,-1 0-160,1 5 224,0 6 128,5 16-512,0 4 127,0 6 97,0 16-256,0 0-96,0 21 128,5-6 32,6 6-64,-6 5-32,5-6-64,1 1 64,-1 0-224,1-6-64,-1-4 192,1 4 64,-1-10 0,6-10 0,-5-6-96,4-5-32,-4-5 32,-1-6 32,1-5 32,5-5 0,-6-5-64,1-6 32,4 1-128,1-6-64,5 0-64,5-5 0,6 0-128,5 0 0,10 0 32,5-5 0,6 5 64,5-5 32,5 0-32,0-1-64,6 1 96,-1 0 0,1 0-32,-6-1 32,6-4 0,-6 5 32,-11-6 0,-9 1 64,-12-1-32,-9 1 0,-1-6 32,-5-5 96,-5 0-64,-6-5-64,1 0-64,-1-11-96,-5-16 96,6-4 0,-11-17-192,0-10 0,0 5 32,0-10 32,0 11-64,-5 4 64,-1-10-32,1 11 0,0 4 64,0-4 64,-1 10-96,1 5 0,0 6-32,0-1 0,-1 11 64,1 0 64,5 6-32,0 4-32,0 11-64,0 0-32,0 11-96,0-1-32,0 6 32,0 5 128,0 0-32,0 5 32,-10 6 128,-11-1 32,-11 6-32,-15 5 32,-27 0-480,-25 5-224,-27 0-1792,-32 6-832,-25 4-3487</inkml:trace>
  <inkml:trace contextRef="#ctx0" brushRef="#br0" timeOffset="11015.4857">1308 1758 9216,'0'-21'3520,"0"26"-1920,0-5-736,0 6 1023,0 4-575,0 1-128,0 10-256,0-6-32,5 6-512,-5 0-160,0 6-64,5-1-96,-5 5-64,0-4 32,5-6 32,-5 5-672,0-5-224,0-5-1344,-5-1-607,5-4-2337</inkml:trace>
  <inkml:trace contextRef="#ctx0" brushRef="#br0" timeOffset="11280.9547">1050 2178 11136,'-11'0'4128,"11"0"-2241,0 0-2207,11 0 2944,4 0-1216,6 0-256,11-5-320,10 0-544,10 5-96,1-6-64,-1 1 0,1 0 64,-6 5-256,-5 0 0,-11-5-704,-4 5-224,-17 5-3424,-5 0-1343,-10 6-897,-11 4 3488</inkml:trace>
  <inkml:trace contextRef="#ctx0" brushRef="#br0" timeOffset="11604.0144">1155 2393 13568,'0'5'5087,"-6"-5"-2751,6 21-2304,0-15 1024,6 9-352,-6 6-32,0 0-288,0 11-96,0 5-160,5-1-96,-5 1 64,0-5 0,5-1 32,-5-5-416,5-5-128,0 0-1440,1-5-544,-1-11-2271,0 1-2369</inkml:trace>
  <inkml:trace contextRef="#ctx0" brushRef="#br0" timeOffset="11948.1157">1317 2498 13696,'11'-15'5183,"-6"9"-2815,5 1-2560,-4 5 960,4 0-384,-5 0 96,11 5-192,-5 1-96,4 9-96,-9 1-96,4 0 32,-10 5-32,-5 5 64,0 6-32,-1-11 64,-9 5 64,4-10 64,-5-1-96,6 1-96,-6-5-96,6-1 32,-6-5 32,5-5 0,1-5-224,5 5 0,5-10 32,0 4 32,5 1 96,0 0 32,6 0 160,-1-1 64,6 6 128,0 0 32,-6 0-256,6 0-32,5 6-288,-11-1 0,6 0-1248,0 0-544,-6 1-1632,1-6-735,5 5-129</inkml:trace>
  <inkml:trace contextRef="#ctx0" brushRef="#br0" timeOffset="12226.8861">1632 2419 13952,'5'-10'5279,"1"5"-2879,4 5-2080,1 0 1088,-1 0-704,1 0-128,4 0-288,1 0-32,5 0-160,-5 0-64,0 0 64,-1-6-64,-4 6-32,-1 0-1248,-10 0-2720,-5 0 1,5 6-1633</inkml:trace>
  <inkml:trace contextRef="#ctx0" brushRef="#br0" timeOffset="12583.3799">1622 2425 11776,'-5'0'4480,"-1"10"-2433,6 1-1599,-5-6 992,5 0-736,0 1-160,0-1-320,5 5-96,-5-4-64,6-1-128,-1 0 32,5 6 32,1-6 64,5 0-32,-1 0-32,1 1-64,0-1-32,0 0 64,5 0 64,-6 6 128,1-1 64,-5 1 320,-1 5 192,-5-6 32,0 6 32,-5 0-96,-5-1-64,-5-4-256,-6-1-160,0 1-64,-5-6-32,0 0-576,0 1-160,-5-6-992,0 0-384,5 0-1600,0-6-575,0-9-993</inkml:trace>
  <inkml:trace contextRef="#ctx0" brushRef="#br0" timeOffset="13009.7919">850 1706 8704,'5'-16'3232,"6"11"-1728,10-6-1344,-5 11 768,5-5-160,15 0 32,17 0-193,10 0 33,10-6-352,6 6-160,10 0-96,0-1-32,-5 1 64,0 0 256,-5 5 96,-16-5-192,-10 5-64,-12 0-160,-20 0-2080,-15 0-895,-17 0-1665</inkml:trace>
  <inkml:trace contextRef="#ctx0" brushRef="#br0" timeOffset="13807.7814">783 1711 10240,'-5'10'3872,"5"6"-2112,0 21-2048,0-16 640,0 10-32,0 11 95,5 11 161,-5 10 96,0 10-352,5 1 32,-5 5 64,0 5 64,0-6 0,0 6 32,0-5 96,0 0-64,0-6-32,0-10 96,11-5 64,-6-6-224,0-10-96,1 0-64,4-10 32,-5-6-96,6 0-64,-1-5 128,6-10 64,0-1-128,10-5 32,6-5-32,-1 6 32,16-6-128,11 0-32,5 0-32,10 0-64,6 0 32,0-6 32,5 6 32,5 0 96,0-5-32,-5 0 64,-5 0 0,-6-1 32,-4-4-64,-12-1 32,-9 6-64,-12 0 0,-4-6-32,-11 1 64,0-6-32,-5 0 64,-11-5-128,0-10-64,-5 0 0,-5-6-32,5 0 0,-5-15 0,-1-6-160,1-5 32,5-5-96,-5-6 64,5 6 32,-5-16 64,5 5-128,0 6 64,0-6 0,-6 11 64,1 5-32,0 0 32,0 0 64,-1 10 64,6 11-192,-5 6 32,5-1 32,0 11 96,0 5 0,0 0-32,5 5-64,-5 0 32,0 6-32,-5-1-64,0 6 96,-6 5 0,-10 5 32,-10-5 0,-22 6-160,-10 4-32,-21 1-832,-20-1-352,-12 6-1920,-26 0-736,-20 5-1951</inkml:trace>
  <inkml:trace contextRef="#ctx0" brushRef="#br0" timeOffset="33848.5433">1679 3380 6144,'6'-5'2368,"-1"5"-1280,-5-5-576,5 5 768,-5 0 32,5 0 160,1 5-256,-6 0-1,5 6-703,-5 4 128,5 6 32,-5 0-160,-5 0 32,5 6-384,0 4-96,0 1 0,0-6 32,0 0-32,0-5-64,0 0 96,0-5 64,0-6-64,0 6-64,0-11-1216,0 1-480,-5-6-1695,5 0-673,-11 0 192</inkml:trace>
  <inkml:trace contextRef="#ctx0" brushRef="#br0" timeOffset="34157.5386">1381 3837 11392,'-10'0'4224,"10"5"-2305,0-5-2239,0 5 2112,10 6-480,6-11-128,5 10-96,5-10-640,6 6 96,10-6 32,5 0-192,6-6-64,4 6-32,1-5 32,-5 0 128,-17 5 32,-10-5-192,11-1-32,-11 1-192,6 0-128,-6 0 96,-5-1 96,0 1-448,-5 5-256,-6-5-2112,-4 5-896,-1 0-2879</inkml:trace>
  <inkml:trace contextRef="#ctx0" brushRef="#br0" timeOffset="35027.5451">1627 4188 7040,'-5'-5'2720,"0"0"-1472,5 0-192,0 5 1056,0 0-512,5-6-225,0 6-415,6-5-160,-1 5-448,6 0 64,-6 0 32,6 5 32,-5 1 32,-1 4-64,6 6-32,-6 5-32,-4 5 64,-1 6-32,-10-6 64,5 0-128,-11-5-32,1 0-128,-1 5-32,-10-5-96,5 0 32,6 0 0,-6-5 32,6-5-768,-1-6-384,6-5-1088,-6-5-512,11-1-1407,0-4-609,6-6 672</inkml:trace>
  <inkml:trace contextRef="#ctx0" brushRef="#br0" timeOffset="35364.4896">1911 4104 11136,'5'-21'4224,"-5"16"-2305,-5 0-1759,0 5 960,0 0-320,-1 5 0,-4 0-64,-6 11-96,6 0-320,-6 0 64,-5 5 64,5 0-160,1 5-32,4 5 0,6 1 0,0-6-224,5 0 0,5-5 96,5-5 64,1 0-64,4-6-96,6 1 128,6-6 32,-6 0-864,5-10-384,-5 0-992,-11 0-288,6-1-1887,-5-9-737</inkml:trace>
  <inkml:trace contextRef="#ctx0" brushRef="#br0" timeOffset="35909.1746">2057 3942 11136,'5'-5'4224,"-5"5"-2305,0 0-1535,6 0 960,-6 0-576,0 0-32,5 0-288,-5 0-32,5-6-256,0 6-32,6 0 0,-6 0-64,6 6-64,-6-6 32,0 5 32,0 0 160,-5 6 128,6-1 64,-12 1 160,1 4-256,0-4-32,0 4-32,-1-4 0,1 5 0,5-6 0,-5 1 128,10-6 160,-5 0-224,11-5-96,-1 0-128,6 0 0,-6 0 0,6-5 96,0 0-160,-6-1-32,1 1-352,5 0-160,-6 5-1600,-5-5-672,6-1-2303,-6 6-929,-5-5 1600</inkml:trace>
  <inkml:trace contextRef="#ctx0" brushRef="#br0" timeOffset="37063.5455">1129 3207 6400,'-32'-21'2464,"27"11"-1344,0 4-672,5 1 640,5 0-480,0 0-96,6-1-192,15 1 32,10-5-192,12 4 384,15-4 288,5 5-32,16-6 95,0 6-383,10 0-128,-4 5 32,4-6 64,-10 6-192,0 0-32,-5 0 64,-11 0 32,-5 0-256,-11 0-32,-4 0-64,-12 6 64,-4-1 32,-11 0 32,-5 6 64,-1-1 96,-9 6-64,-1 5 32,-5 0-32,-5 5 96,-1 0-96,-4 11-64,-6 16-64,0-1 0,6 0-128,-6 22 0,0-6 96,6 16 32,-6-5 32,11 0 64,-6 5 32,6-6 32,0-4-128,5 4-32,0-9-32,0-1-64,0 11 96,0-11 0,0-5 32,0-16 64,0 0-96,0-10 0,0-6 32,0-4 0,-5-1-64,-1-5-64,1-5 32,-5-1 32,-6-4-32,-5-1 64,-11 1 0,-4-6 32,-6 0-160,-11 1-32,-5-1-64,-15 0 96,-1 0 128,-9 1 192,-1-1-32,-6 0 32,1 0-96,5-5 32,0 6 0,11-6 96,10 0-96,10 0 32,11-6-32,6 1 96,9 5-96,12-10 32,4 4-32,1-9 32,10-1-128,5-5-32,0-5-32,6-6 32,4-5 0,-4-10 32,-1-5-64,6-22-64,-5-4 32,-1-6 32,1-16-96,-6 0 0,0-5-32,-5 6 0,0-12 64,-5 6 64,-6 0-32,6 6-32,-5-1 32,-1 6-32,1 10-96,-1 0 0,1 5-448,10 16-192,-6 10-2240,17 11-928,-1 11-2847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3:13.72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 16 7552,'-6'-10'2880,"6"10"-1536,-5-6-640,5 6 896,0 0-608,0 6-256,0-6-160,0 10 31,0 1-351,0 4 288,0 1 160,0 5-64,0-5 0,0 5-288,0 0-128,0-6-128,0 12 0,0-12-64,0 12 64,-5-6-1536,5 0-704,0-6-1471,0 1-609,-5 0 576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3:15.50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37 12288,'5'-6'4639,"-5"6"-2495,10-5-2080,-10 5 960,6 0-608,-1 0-64,5-5-224,-4 5-96,9 0 0,-4-5-544,-1 0-192,1 5-2624,4-6-1087,-4 1-129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3:15.18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8 10 8704,'-6'-5'3328,"6"5"-1792,6-5-320,-6 5 1183,0 0-1055,0 0-320,0 5-576,0-5-224,0 5-128,-6-5-160,6 11 32,-5-6 32,5 0 64,-5 6-32,5-6-32,0 0 32,0 1-32,0-1 64,0 0 32,0-5-32,5 5-64,-5 1-64,5-1 32,1 0 96,-1 0 32,0 1 32,-5-1 0,5 0 64,1 6 32,-1-6 96,-5 5 32,5-4-32,-5-1 32,0 5-64,0-4 64,-5-1-192,5 5-96,-5-4-32,-1-1 32,6-5 96,-5 5 64,0-5-192,0 5-64,-6-5-864,6 0-288,0 0-512,-1-5-160,1 0-991,0 0-321,5-1-1088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3:14.15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 26 9728,'-11'16'3680,"6"-16"-1984,5 0-1984,5 5 3647,6-5-1311,-1 6-544,11-6-544,-5-6-640,-5 6 0,15-5 32,-5 5-192,16-5-96,-11 0-32,16-1 32,-16 1-96,11 0 0,-11 0-128,0-1-32,-5 1-1248,-5 5-576,-5 0-2271,-6 11-993,0-1 992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3:14.69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9 64 11392,'5'-11'4224,"-5"11"-2305,10-10-1951,-4 10 736,-1 0-128,-5 0 96,5-11 0,-5 6 64,0 0-416,0-1 160,0 1 160,-5 0-224,0 5 0,-1-5-224,-4 5-128,-1 5-32,-4 0-32,-12 6 0,6 10 0,-5 5 0,0 5 64,5 1-96,0 5 0,10-6 32,6 1 64,5 4 32,5-4 96,6-1 96,10-10 160,0 0-128,-5-10 0,-1-1-64,12-4 64,-6-1-160,10-10-96,-5 5 32,1-11 0,-1 6-480,5-11-192,-10 6-1472,6-1-672,-12-5-2399,1 1-2241,0-1 2688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3:43.33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2 90 8960,'-6'-6'3424,"6"6"-1856,0 0-1120,0 0 896,0 0-321,6 0 33,0 0-96,12 0 32,0-6-544,11 6 32,1 0 32,12-6 96,12 6 32,-1-6-96,19 6 0,5-6-32,1 0 0,5 6 0,1-6 0,-1 6-192,1 0-64,-7 0-128,-5 0-96,-1 0 0,-11 0-32,0 0 0,-13 0 0,-5 0 0,-6 0 64,-12 0-256,-12 0-1632,-12 0-576,-6 0-1696,-18 6-607,-12 6-193</inkml:trace>
  <inkml:trace contextRef="#ctx0" brushRef="#br0" timeOffset="1207.6563">126 30 6144,'-6'-24'2368,"0"24"-1280,0-6-640,0 6 640,6 0 0,-6 0 64,0 0-416,6 0-192,-12 6-320,6 6 256,0 0 160,0 12 95,0 6 33,0 6 0,0-1 0,0 1-160,-6 6-32,6 12-128,6-1-32,-6-5-32,0 0 0,6 5-64,-6 7 32,6-6-64,0-7 64,0 1-192,0-6-32,0 0 224,0-1 64,0-5-128,0 0-96,6-12 96,0-1 64,-6-5-64,6-6 0,0 0 32,0-6 32,0 0-32,6-6 32,-6 0-192,0 0-32,6-6-128,0 6-32,6-6 32,0 6 64,0-6-32,5 6 64,1 0-64,0 0-32,6 0-64,12 0 32,-1 0 32,7 0 64,0 6-32,0-6-32,11 6 32,-5-6 32,-1 0 32,1 0 32,6 0-64,-7 0-64,1 0 96,-6-6 64,-6 6-64,-7 0-64,1 0 0,-12-6-32,6 6 0,-6 0 64,-1 0-32,-5 0 64,0-6 0,-6 6 32,0-6-64,0 6 32,-6-6-64,0 6 64,0-6 128,0 0-32,0-5-32,0 5-64,-6-6-96,6-6 32,-6 0-32,6 0 0,-6-6 64,0-12-32,6 1-32,-6-7-64,6 0 32,0 0 32,-6-5 64,0-1-192,6-6 32,-1 7 160,-5 5 128,6 0-192,0-6-32,-6 7 0,6-1 0,0 6 32,0 0 0,-6 13 0,6-1 0,-6 12-96,0 0 64,0 0-128,0 6-32,0 6 96,-6 6 32,6 6 64,-6 18 0,0-1-96,0 1 64,0 0-32,0 0 0,1 6 64,5-1 0,-6 1 0,0 0 64,0-6-672,0 0-224,-6-1-2208,0 1-864,-6 12-2879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5:34.15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 31 8320,'-12'0'3168,"12"0"-1728,-6 0-832,6 0 928,0 0-256,0 0 31,0 0-191,0 0-32,0-6-608,0 6 64,0 0 32,0 0-64,0-6 96,6 6-256,-6-6-64,0 6-96,6-6-32,0 6-96,0-6 32,0 6-64,0 0-32,0 0-64,0 0-32,0 0 64,0 6 64,0 0-64,0 0 0,0-6 96,-6 12 96,6-6 0,-12-1 64,6 7 0,-6 0 96,0 0-96,0 6 32,0-6-32,-6 0 96,6 0-96,0 6 32,0-6-32,0-6 32,-6 6-64,12-6 32,-6 0 64,6-1 64,0 1-96,6-6-96,-6 0 0,12 0-32,-6 0-64,6-6 32,-6 6-64,6 0-32,0-5 96,0 5 64,0 0-128,0 0-32,0-6 0,6 6 64,-6 0-32,-1 0 64,-5-6-64,6 6-32,-6 0-416,6 0-128,-12 0-1120,6 0-448,0 0-3200,-6 6-1439,0 0 1535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4:29.96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73 78 6528,'0'0'2464,"0"0"-1344,0 0-672,0 0 640,0 0 0,0 0 64,0 0-128,0 0 0,0-6-576,0 6 223,0-6 97,0 0-128,0 0-32,0 0-160,0 0-32,0 0-160,-6 0 0,0 6-160,0-6 0,0 0-32,0 0 32,0 6-64,-6-6 64,6 6-64,0 0 64,-6-6-64,1 6-32,5 0-64,-6 0 32,6 0 32,-6 6 0,6 0 0,-6 0 0,6 0 0,-6 6 64,6-6-32,0 12-32,0-6-64,6 0 32,0 0 96,0 0 96,0 0-64,6-7 0,0 7 32,0-6 0,0-6-64,0 6-64,0-6 32,6 0 32,-6-6-32,0 0 64,0 0-64,6-5-32,-6 5 32,0 0 32,-1-6-96,1 6 0,-6-6 96,6 6 96,0-6 0,-6 6 64,6 0-64,-6 0 0,0 0-32,0 6 0,0-6-160,0 12 32,0-6 0,0 6 64,0 0 32,-6 6 96,6 0 96,0 6 160,0-6-192,0 11 0,0-11 0,0 6 0,0 0-64,0 6 32,0-12-128,0 12 0,0-12 32,6 6 0,-6 0-64,0-7 32,6 1 0,-6 0 32,0 0 0,0-6 0,6 0-992,-6-6-448,0 0-1024,-6 0-448,6 0-1631,-6 0-705,0 0 1024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4:13.11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 7680,'-6'0'2880,"6"0"-1536,0 0-640,0 0 896,0 0-64,0 0 63,0 0-415,0 0-96,0 0-608,0 0 0,0 0 32,0 0 32,0 0-32,0 0-64,0 0 32,6 0-192,-6 0-32,0 0-128,6 0-96,-6 0 0,6 0 32,-6 0 160,6 0 128,0 0-288,0 0 0,-1 6 0,-5-6 32,6 0-32,0 6-64,0 0 32,0-6 32,-6 6 32,6 0 32,-6 0 0,0 0 0,0 0 0,0 0 64,-6-1-32,6 7 64,0-6 0,-6 6 32,0-6-64,0 6-32,6-6-32,-6 0 0,6 6 0,-5-6 64,5 0-96,-6 0 0,6 0 32,0-6 64,0 6 32,0-6 96,6 6-160,-1-6-32,1 0 0,0 0 0,6 0-64,0 0 32,0 0 0,0 0 32,0 0 0,0 0 0,0-6-160,0 6 32,0 0 64,0 0 32,0-6-32,-6 6-64,5 0-320,-5 0-192,-6 0-800,0 0-352,0 0-3008,0 6-1279,-6-6 95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6:29.13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33 11136,'0'-5'4128,"5"5"-2241,0 0-1439,1 0 992,4 0-448,6-6-32,6 6-608,-6-5-224,10 5-96,-4 0 32,4 0 32,-4 0-384,-6-5-128,5 5-1376,-5-6-480,0 6-1375,0 0-609,-5-5 672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5:43.68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89 7552,'-6'0'2880,"6"0"-1536,0-5-96,0 5 1120,6 0-385,-6 0-31,0 5-576,0-5-128,0 0-704,0 6 160,0 0 64,0 6-128,0 0 32,0 0-256,0 6 0,0-6-320,6 12-64,-6-6-32,0 6 64,6-7 32,-6 1 32,0 0-64,0-6-64,6 0-672,-6 0-352,0-6-1344,5-6-544,-5 0-1855,0-12-2209,6 6 2368</inkml:trace>
  <inkml:trace contextRef="#ctx0" brushRef="#br0" timeOffset="535.5116">257 6 9984,'0'-6'3776,"0"6"-2048,0 0-1248,0 0 991,0 0-319,0 0-32,0 0-192,0 0-128,0 0-416,0 6 96,-6-6 160,6 6 0,-6 6 96,6-6-128,-6 6-64,0 0-160,0 0-64,0 0-128,-6 5 32,6-5-64,0 12 0,0-12-96,1 18-64,-1-12 32,6 6 32,0 0 32,0-7 32,6 1-64,5 0-64,-5 0 96,6-6 0,0-6 32,0 0 0,0 0-160,0-6 32,0 0 64,-6-6 32,0 0 96,0-6 32,-6 6-32,0-6 32,-6 6-128,0 0 0,0 0-96,0 0-32,0 0 32,-6 6 0,6-6-96,0 6 64,0 0-608,0 0-288,0 0-1568,0 0-704,0 0-3551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5:41.97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30 8320,'-6'0'3072,"6"0"-1664,0 0 128,0 6 1247,0-6-799,0 0-320,6 0-736,0 0-192,0 0-416,0 0 64,12 0 64,-6 0-32,12 0 0,0-6-96,0 6 32,6 0-128,-1 0-64,1-6-160,6 6 0,-6 0 64,6-6 96,-13 6-64,7 0-64,-6 0 0,0-6 32,-6 6-32,0 0 64,-6 0-224,-1-6-32,1 6-1088,-6 0-416,0 0-1440,0-6-575,-6 6-1729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5:41.54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4 84 8192,'0'0'3072,"0"0"-1664,0 0-1152,0 0 768,6 0-288,-6 0-32,6 0-128,0 0-33,-6 0-287,6 0 32,-6 0 64,6 0 0,-6-6 96,6 0-96,-6 0 32,0 0-96,0 0 64,0 0-64,0 0 64,0 0-192,-6 0-32,6 0 0,-6 0 64,0 0-96,0 0 0,0 6-192,0 0 0,0-6 96,-6 12 64,6-6-96,-6 6 32,6 0 64,-6 6 32,6-6-32,-5 6-64,11 0 32,-6 0 32,0 0-32,12 5 64,-6-11-64,6 6 64,0 0-64,-1-6-32,7-6 32,-6 6 32,6-6-32,-6-6 64,6 6-64,-6-12 64,6 6-64,-6 0-32,0-6 32,6 7-32,-12-1 64,6 0 32,0 0 96,-6 6 32,6-6 32,-6 6 64,6 0-96,-6 6-64,0 0 192,0 6 96,0-7-32,0 19 0,0-6-160,0 0 0,0 0-160,0 0 0,0 0-32,0 0 32,0 0 0,0-7 32,6 1-352,-6 0-96,0-6-1056,0 0-448,0 6-1728,0-12-703,-6 6-865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5:39.69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36 3072,'0'0'1216,"0"0"-640,0 0 32,0 0 576,0 0 64,0 0 32,0 0 96,0 0 0,0 0-736,0 0 416,0 0 192,0 0-96,6 0-33,-6 6-255,6-6-160,-6 0-256,6 0-128,0-6-96,0 6-64,0 0-96,5 0 32,-5 0-64,12 0 64,-6 0-64,0 0 64,0-6-128,0 6 0,0 0 96,6-6 32,-12 0-128,6 6 32,0-6 64,-6 6 32,0 0-736,-6-6-288,6 6-1024,-6 0-383,0-6-449,0 12-128,0-6-320</inkml:trace>
  <inkml:trace contextRef="#ctx0" brushRef="#br0" timeOffset="448.5003">83 96 7936,'0'0'2976,"0"6"-1600,0-6-544,6 6 928,0-6-448,-6 0-33,12 0-543,-6 0-128,12 0-352,-6-6-96,0 6-32,6 0-160,0-6 32,-6 6 0,-1 0 64,1-6-1312,-6 6-575,0 0-1889,0-6-2048,-6 6 1792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5:33.26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3 30 6784,'0'-24'2528,"0"24"-1344,6-6-544,-6 6 768,0 0-352,0 0-128,0 6-352,0-6-96,-6 6-288,6 0 288,-6 0 223,1 6-63,-1 0 0,0 0-64,0 6-64,0 0-64,0 11-32,0-5-96,-6 12 32,6 0 0,0 5 96,-6 37 64,0 0-32,0-13-160,6 1-64,6 5 0,0-29 64,0 0-32,0-1 64,0 1-128,6 6 32,6-6-160,0-1 0,0 1-32,12-6 32,-6 0 0,11-7 32,-5-5-416,18-6-128,-12-6-1440,18-6-544,-7 0-3743,19-12-1857,-18 0 4096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5:32.58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0 7 6784,'6'-6'2624,"-6"6"-1408,12 0-576,-12 0 768,6 0-224,-6 0-64,6 0-192,0 0-129,0 0-415,0 0 192,6 6 64,-6 0-64,6 0 0,-1 0-128,1 12-32,0-7 32,0 13 128,6-6-128,-6 6 64,0 0-224,6 6-32,-6-6 64,0 11 32,0-5 96,-6 12 64,5-12-224,-5 11-96,0-5 160,6 12 96,-6-6-96,0 11-32,-6-17-64,0 24 64,0-19-160,-6 13-32,6-12-64,-12 12 32,6-7-128,-11 1 0,5 0 160,-12-7 160,6 1-928,-12 0-416,6-12-1344,-12 5-544,1 1-2111,-7-6-865,0 0 1664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5:31.02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56 10880,'0'0'4032,"0"0"-2177,0 6-1375,6-6 928,-6 0-352,6 0 0,0 6-160,-6-6-96,6 6-416,0-6 32,6 0 96,0 0-64,6 0 64,-6 0-224,0 0-96,0 0-96,0 0 0,-6 0-64,6 0 64,-6-6-288,-1 6-96,1 0-1344,-6-6-576,6 6-2048,-6 0-831,6 0 511</inkml:trace>
  <inkml:trace contextRef="#ctx0" brushRef="#br0" timeOffset="547.919">299 19 8576,'0'0'3232,"0"0"-1728,0 0-704,0 0 1056,0 0-289,0 0 33,0 0-352,0 6-128,0-6-608,0 6 96,0 6 128,0-6-96,0 6 0,0-6-224,0 11-96,0-5-96,0 0-64,0 0 32,0 0 96,0-6 64,0 6 32,0-6-192,0 0-64,0 0 0,0 0 0,6 0-64,-1-6 32,-5 6-64,12-6-32,-6 0 32,0 0-32,6 0 0,0 0 0,0 0 0,-6 0 64,6 0-32,-6 0-32,6 0-128,-6 0 0,0 0-448,0 0-160,0 0-480,-6 0-128,6-6-832,-6 6-288,0-6-1151,6 0-513,-6 0-64</inkml:trace>
  <inkml:trace contextRef="#ctx0" brushRef="#br0" timeOffset="942.1497">442 7 8832,'0'-6'3328,"0"6"-1792,-6 6-736,6-6 1056,0 0-289,0 0 33,0 6-256,0-6-128,0 6-672,0 0 224,0 6 128,0-6-128,0 12-64,0-1-192,0 1-64,0 0-128,0 6 32,0-6-128,0 6 32,0-6-160,0 6 0,0-7-32,0 7 32,0-6 0,0 6 32,0-6 0,0 0 0,0-6 0,0 0 0,0-6-512,0-6-192,0 0-1344,6-12-576,-6 0-3104,0-6-1343,6 0 2079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5:30.60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9 12 8448,'-6'0'3232,"6"0"-1728,-6 0-704,6 0 1056,0 6-225,0-6 1,-6 6-352,6-6-64,0 0-704,0 6 352,6 0 160,-6-6-160,6 6-32,6 0-288,0-6 0,0 0-256,17-6-32,1 6-64,6 0-32,-6 0-96,18-6-64,-7 6 96,7-6 0,-6 0 96,-1 6 32,1 0-32,-6-6-32,0 0-192,-1 6 32,-11-6 0,6 6 64,-12-6-448,0 6-224,-6 0-1088,-6 0-512,0 0-2176,-12 6-927,0 0 31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5:30.08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6 66 4224,'0'-6'1568,"0"6"-832,0 0 128,0 0 672,0 0 32,0 0 32,0 0-192,0 0-32,0 0-736,0 0 192,0 0 63,0 0-127,0-6-64,0 6-128,0-6-32,0 6-160,0-6 0,0 6-96,0-6 64,0 0-192,0 6-32,0-6-64,6 0 32,0 6-64,0-6-32,0 0 32,6 6 32,-6-6-32,6 6 64,-7 0-128,7 6-64,0-6-32,-6 6 96,0 0 0,0 0 32,0 6 64,-6 0 96,0-6-64,-6 6 0,0 0 96,0 0 96,0 0-64,0-7 32,0 1-160,0 0 0,-5 0-32,5 0 32,0 0 0,0-6 96,-6 6-96,6-6 0,0 6-32,6-6-64,-6 0 160,0 0 32,6 0-224,0 0-32,0 0-64,6 0 64,-6 0 32,6 6 96,0-6-96,6 0 0,-6 0 32,6 6 0,-1-6-160,1 6-32,0 6 96,-6 0 96,0 0-32,0 0 0,-6 0 96,0 6 96,-6-6 64,0 5 96,0-5 128,-6 0 96,0 0-96,-5-6 0,5 6-128,-6-12 32,6 6-192,-6-6-32,6 6 0,-6-12 0,6 6-160,6 0 32,-6-6 0,6 6 64,0-6-256,6 0-96,-6 0-832,6 6-384,0-6-1568,0 12-608,6-6-2079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5:18.72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 6144,'0'0'2272,"0"0"-1216,-6 0-384,6 0 704,0 0 32,0 0 96,0 0-128,0 0-65,0 0-703,0 0 128,0 0 128,0 0-128,6 5 32,0-5-128,0 0-32,0 0-128,5 0-32,1 0-192,0 0 0,0 0-32,0 0 96,-6 0-224,6 0-64,0 0-32,0 0 64,0 0-96,0 0-64,-6 0 64,0 0 64,6 0-928,-6 0-416,0 0-1312,-6 0-511,6 0-1665,-6 6-1120,0 0 2656</inkml:trace>
  <inkml:trace contextRef="#ctx0" brushRef="#br0" timeOffset="344.6779">54 84 9984,'-6'6'3776,"6"-6"-2048,12 6-896,-6-6 1151,0 0-415,6 0-128,-6 0-672,6 0-224,0 0-352,6 0-128,0 0 32,-6 0-64,12-6 64,-13 6-64,1-6-32,0 6-1600,0-6-672,-6 6-3679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6:28.48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5 28 8704,'6'-6'3232,"-6"6"-1728,5-5-1120,-5 5 832,0-5-224,0 5 63,5 0-127,-5 0 0,0 0-512,0 0-192,0 0 0,0 0 160,-5 0 64,5 5-32,-5 0 0,-1 6 32,-4 5 128,-6 5-256,0 11-32,0-5-160,0 0-32,5 5 96,-5-6 32,5 6-96,1-5-96,-1 0 64,6-6 64,-1 6-128,1-11-32,0-6 64,5 1 32,0 0-832,0-11-352,0 0-1568,5-11-704,-5 0-2047</inkml:trace>
  <inkml:trace contextRef="#ctx0" brushRef="#br0" timeOffset="343.8896">145 33 7808,'0'-11'2976,"5"6"-1600,0 0-352,1-1 1056,-6 6-673,5-5-159,-5 5-448,5 5-128,1-5-384,-1 6-32,0-1 64,6 0 96,-6 11 128,1 6-96,4 4 64,1 1-288,-6 0-64,6-1-32,-6-4 0,1 4-64,-1-4 32,6-1-64,-11 0 64,5-5-64,0 0-32,1 0-128,-6-5-1344,0-6-480,0-5-1535,0-5-673,-11 5-192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4:57.15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6400,'0'0'2464,"0"0"-1344,0 0-960,0 0 608,0 5 160,0-5 128,0 6 0,0-6 0,0 6-576,0 0 288,0 0 95,0 0-31,0 6-32,0-6-160,0 6-64,0 0-128,0 0-32,0 0-160,0 6 0,0-6 128,6 6 64,-6-6-160,0 5-32,0-5-192,0 6-64,6-6 64,-6-6 32,0 6 32,6-6 64,-6 0-1152,0 0-480,0 0-2720,0 0-1215,0-6 799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4:31.43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 0 6528,'0'0'2464,"0"0"-1344,0 0-256,0 0 864,0 0 0,0 0 96,0 0-225,0 0-127,0 0-800,0 0 32,0 0 32,0 0 96,0 0 64,0 6-224,0-6-64,0 6-160,0 0 32,0-6-64,0 12 64,0-6-64,-6 6 64,6 0-128,0 0-32,0 0-64,0 6 0,0-12 0,-6 5 0,6 1-64,0 0-32,0-6 32,0 6 32,0-6-32,0 0-32,0 0-32,6 0 64,-6 0-32,0 0 64,0-6-128,6 6 0,-6-6-32,6 6 32,0-6-64,0 0-32,0 6 32,6-6-32,0 0 0,-1 0 0,1 0 0,6 0 64,-6 0-32,0 0-32,-6 0 32,6-6-32,0 6 0,-6 0 64,6 0-32,-6 0 64,0 0-128,-6 0 0,6-6-320,0 6-96,-6 0-640,0-6-224,0 6-1312,0-6-480,0 6-1056,0-6-415,-6-6-353</inkml:trace>
  <inkml:trace contextRef="#ctx0" brushRef="#br0" timeOffset="483.2929">174 30 7296,'0'-6'2816,"0"6"-1536,0-6-96,6 6 1088,-6 0-353,0 0 1,6-6-384,-6 6-96,6 0-800,-6 0 192,0 0 128,6 6-96,-6-6-32,0 6-192,0 6-64,0-6-192,0 6 0,0 0-32,6 6 96,-6-6-96,0 6 32,0-7-96,0 1 0,0 6-32,0 0 0,0-6-64,0 12 32,0-6-64,0 6 0,0-6-96,6 5-64,-6-5 32,0 6-32,0-6 0,0-6 64,0 6-32,0-6 64,0 0 0,0 0 32,0-6-64,0 6-64,0-7 32,0-5-32,0 6-288,0 0-128,0-6-480,0 0-160,0 6-1856,0-6-800,0 0-3455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4:30.58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 7 6784,'-6'0'2528,"6"0"-1344,-6 0 32,6 0 1088,0 0-256,0 0-97,0 0-479,0 0-96,6 0-800,-6 6 288,6-6 128,0 0-160,0 6-32,6-6-160,-6 0-96,6 6-32,0-6 0,0 0-192,11 0-128,-11 0-32,18 0-32,-12 0 0,18 0 0,-12-6-160,5 6 32,-5 0 128,6 0 160,-6 0-96,6-6 64,-6 6-96,5 0 64,-11 0-128,12-6-64,-12 6 0,6 0 32,-12 0 32,6 0 96,-6 0-256,0-6 0,0 6-576,-7 0-128,1 0-1440,-6 0-576,6 0-2432,-12 0-1055,0 6 1311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4:17.16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24 11392,'-6'0'4288,"12"0"-2305,0 0-1951,-6 6 800,12-6-320,-6 0 32,6 0-96,6-6-32,0 0-224,0 6 0,0-6 128,-1 6-192,-5 0-64,0-6-32,0 6 32,-6 0-32,0 0 64,0-6-1120,0 6-512,-6 0-1471,0 6-577,-6 0-800</inkml:trace>
  <inkml:trace contextRef="#ctx0" brushRef="#br0" timeOffset="376.4346">36 85 9472,'-6'6'3520,"6"-6"-1920,0 0-672,0 0 1055,6 6-383,0-6-160,0 0-384,12 0-128,0 0-512,0 0 32,0 0 0,5-6-32,-11 6 0,0 0-224,0 0-64,0-6 0,0 6 0,-6 0-160,0 0-32,0-6-1664,-6 6-704,0 0-3135,-6 0-2209,0-6 3232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4:12.13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0 7 8192,'0'-6'3072,"6"6"-1664,-6 0-1216,0 0 704,0 0-64,0 0 64,0 0-128,0 6-97,0 0-351,-6 0-128,0 6 0,6-1 384,-6 7 192,0 0-128,0 6-32,0 6-160,0-6 32,0 0-128,6 5 32,-6 1-32,0 6 32,6 6 64,0-7 64,-6 7-160,6-6 32,0 6 64,0 5 32,0-5-64,0 0 0,0 0-96,6-1-32,0-5-32,0 12 64,6 0-160,0-7-32,0-5 0,0 0 0,6 0-64,0-1 32,0-5 0,-1 6 96,7-6-32,0 0 0,6-13-96,6 1-64,0-6-480,5-6-160,7-6-1312,-6-18-544,11-5-3648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4:11.47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2 4480,'6'-6'1760,"-6"6"-960,0-6 32,6 6 800,-6 0-224,6 0-64,-6 6-256,6-6-32,0 6-608,6-6 160,-6 12 64,-1-6-1,1 0-31,0 6 96,6 0 64,0-6-288,0 18-64,-6-6 32,6 5 64,0 1 0,0 6-32,-6-6-128,6 6 0,-6-6-96,6 11 0,0-5 32,0 12 32,-6-12-32,-1 6 32,1-1 0,0 7 96,-6-12-96,6 18-32,-6 11-128,0-23 32,0-6-128,-6 6-64,0 29 0,0-29 32,6-6 32,-5 6 96,-1-7-320,-12 1-128,-12 24-1280,12-18-608,0-13-2336,-6 13-1055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4:07.82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7 18 8320,'0'0'3168,"0"0"-1728,0 6-704,0-6 928,0 0-97,0 0 33,0 6-352,0-6-128,0 0-608,0 0 96,0 0 128,0 0-32,0 0 32,0 0-192,6 0 0,-6 0-192,5 0 32,-5 0-32,6 0 96,0-6-160,0 0-32,0 6-64,0-6 32,0 6-128,0-6 0,0 6-32,6-6 32,-6 6-64,0 0 64,0 0 0,6 0 32,-6 6-64,0-6-64,0 6 32,0 0-32,-6-6 0,0 12 0,6-6 64,-6 0 32,0 0 32,-6 6 0,6-6-64,0 6-64,-6-6 32,0 6 32,0 0-32,0 0 64,0 0-128,0 5 0,0-5 96,0 0 32,-6 0-128,6 0 32,-6 0 0,6 0 64,-6 0-32,0 0 64,1-6-64,5 6-32,-6-6 96,0 0 0,6 0-128,0 0 32,-6-6 0,6 0 64,0 0 32,6 0 32,-6-6-160,6 6 32,0-6-64,0 0 0,0 6 64,6-6 0,0 0-96,0 6 64,-6-6 96,12 6 96,-6 0-64,0 6 0,6-6-32,-6 6 32,0-6-64,5 6-32,-5-6 32,6 6 32,-6-6 96,6 6 64,0-6-96,0 0-32,0 0-32,0 0-64,-6 0 32,6 0 32,0 0-32,0 0 64,-6 0-128,0 0 0,6 0-480,-12 0-128,6-6-1440,-6 6-576,0-6-5024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4:06.79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5 30 9344,'-18'0'3520,"18"0"-1920,-6 0-384,6 0 1183,0 0-703,0 0-160,0 6-416,0-6-64,6 0-608,0 0 160,6 0 128,-6 0-96,12 0-64,-6 0-128,5 0 32,1 0-128,6 0-32,-6-6-128,12 6-32,-12 0-32,12-6 64,-7 6 32,1-6 32,-6 6-224,6 0 0,-12-6-32,6 6 64,0 0-96,-6 0 0,0-6-256,-1 6-64,-5 0-672,0-6-288,0 6-1632,-6 0-672,0 0-2751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4:06.32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72 6912,'0'0'2624,"0"0"-1408,0 0-800,0 0 768,0 0 32,0 0 64,0 0-224,0 0-1,0 0-607,0 0 224,0-6 192,0 6-128,6 0 32,-6-6-224,0 6 0,0-6-192,6 6 32,-6-6-96,0 6 0,0-6-96,6 0 32,-6 6-128,6-6 0,-6 0-32,6 0 32,-6 6 0,6-6 32,0 0-64,6 6-64,-6-6-64,0 6-32,6 0 64,-6 0 0,5 0-64,-5 0 64,0 6-32,6-6 0,-12 6 128,6 6 96,0-6-64,-6 6 0,0 0 32,-6 0 0,0 0 64,0 0 96,0 0-64,0-6 32,0 6-96,-5 0 0,5-6-96,0 0-64,0-1 160,0 1 32,6 0-64,-6-6-32,0 6-32,6-6 32,0 0 0,6 0 32,0 0-160,-6 0-32,6 0 32,6 0 0,-6 0 32,5 0 0,-5 0-96,6 6 0,-6-6-32,6 6 96,-6 0 64,6 0 64,-6 0-32,0 0-64,-6 0-64,6 6 32,-6 0 96,0 0 96,0 0 64,-6 0 32,6 0-64,-12 0-32,6-1-32,-6 1 0,6-6 0,-12 0 64,12 0-32,-5 0 0,-1-6-96,0 0 32,0 0-64,0-6-32,6 0 96,-6 0 0,6 0-32,0 0-64,0 0-192,6 1-128,-6-1-672,6 6-320,0-6-1504,0 6-640,0-6-2783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3:54.30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0 10496,'-6'0'3936,"6"6"-2112,0-6-1281,0 0 1057,6 0-128,0 6 160,0-6-256,6 0-128,0 0-704,6 0 32,0 0 0,0 0-64,-1 0 32,1 0-224,0 0-64,12 0-128,-12 0-32,0 0 32,0 0 64,-6 0-96,6 0 0,-7 0-32,1 0-64,0 0-64,-6 0 32,6 0-544,-12 0-160,6 0-1120,-6 0-416,0 0-2144,0 0-831,-6 0 287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4:19.42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 8 9728,'-7'-7'3680,"7"7"-1984,-7 7-289,7-7 1377,0 6-736,0-6-224,0 7-640,0 0-192,7 6-576,-7-6-32,0 13 32,7-7-32,-7 8 32,0-1-160,0 7-96,0-7-64,0 0-96,0 0 96,0 7 64,0-14-288,6 1-128,-6-1-736,0-6-320,0 6-1504,7-13-640,-7 0-2719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5:23.16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8 577 4736,'-5'-6'1760,"-1"6"-960,6 0-384,0 0 608,0 0 64,-5 0 32,5 0 32,0 0 96,0 0-704,-5 0 192,5 0 128,0 0-64,0 0 95,0 0-31,0 0 32,0 6-224,5-6 0,-5 5-32,0-5 0,5 0-224,1 0-96,-6 0 32,5 5 0,0-5-32,1 0 32,-1 0 0,0 0 32,1 0-64,-1 6-32,0-6-32,6 0 64,0 0-32,-6 0-64,6 0-64,5 0-32,-6 0 0,1 0 0,5 0 64,-5 0-32,5 0 0,-6 0-32,1 0 0,5 0-64,0 0 32,-5 0 0,5 0 32,0 0-64,-6 0-64,12 0 32,-6 0 32,0 0-32,0 0 64,5 0-64,-5 0 64,0 0-64,6 0-32,-6 0 32,0 0-32,0 0 64,5 0 32,-5 0-32,0 0 32,5 0-64,1 0-32,-1 0 32,-5 0-32,5 0 64,-5 0 32,6 0-32,-1 0-64,0 0 96,1 0 0,-1 0-128,0 0 32,1 0 0,-1 0 0,0 0 64,1 0 32,-1 0-32,0 5-64,1-5 32,-6 0-32,5 5 0,-5-5 0,0 0 0,5 0 0,1 6 64,-1-6 32,1 0-32,-1 5-64,0-5 32,-5 0-32,6 5 0,-1-5 0,-5 0 0,0 0 64,5 0-96,1 6 0,-1-6 32,0 0 64,1 0-32,-1 5-32,-5-5 32,5 0-32,-5 0 64,6 0 32,-1 0-32,0 0 32,1 0-224,4 0 32,-4 6 96,-1-6 128,0 0-32,1 5-64,-6-5-96,5 0 32,-5 0 32,6 0 64,-6 0-32,5 0 64,0 0-128,1 0 0,-6 0 32,5 0 64,-5 0-32,-5 0-32,-1 0 32,6 0 32,-10 0-32,4 0 64,-4 0-64,-1 0-32,0 0 32,-5-5-32,6 5 0,-6 0 64,0-6-32,0 6-32,0 0 32,0-5-32,0 5 0,0-6 64,0 6-96,-6-5 0,6 5 32,0-5 0,-5-1 0,5 1 0,0 0 0,0-1 64,-5 1 32,5 0 32,0-1-160,-6 1 32,6 5-64,0-5 0,0-6 64,0 6 64,-5-6-32,5 6-32,0-6 96,-5 0 64,5 1-224,0-6 0,0 5 64,-6-5 64,6 5-96,0 1 32,0-1-64,-5-5-64,5 5 96,0 1 64,-5-1 0,-1 0 64,6 6-128,-5 0 0,5-1 96,-5-4 32,5 4-128,-6 1-32,1-6 32,5 1 64,-5 4-64,5-4 0,0-1 32,-6 0 0,6-5 0,0 11 0,0-6 0,0 1 0,0-1-96,6 0 64,-6 1 32,0-1 64,5 0-96,-5 1 0,0-1 32,5 0 0,-5 6 64,0-6 32,6 6-128,-6 0 32,0-1-64,0 1 0,5 0 128,-5-6-32,0 6-32,0-1 32,0-4-32,0 4 0,-5-4 0,5 4-96,0 1 64,0 0 32,0-6 64,-6 6-32,6 5-32,-5-6-64,0 1 32,-1 0-128,1 5 32,-6 0 64,6 0 32,-6 5-64,1 0 64,-1 1 32,0-6 0,1 5 0,-6 0 0,0 1 0,0-1 0,5 0 0,-5-5 0,0 6 0,-6-6 64,1 5-96,0-5-64,-1 5 128,1-5 32,0 0 0,-1 6-64,1-6-64,5 0-32,-5 0 64,-1 0 64,-4 0-64,-1 0 0,6 0-32,-6 0 0,0 0 64,6 0 64,-6 0-192,1 0 32,-6-6 32,0 6 32,5 0 96,-5 6 32,0-6-128,5 0-32,0 0 32,-5 0 0,6 0 96,-6 0 32,0 0-128,5 0 32,-5 0-64,5 5 0,6-5 0,0 0 0,-6 0 64,0 5 0,1-5 64,-1 6 32,6-6-32,-1 5 32,1-5-128,0 5-64,5-5 64,0 0 0,0 6 32,0-6 0,0 0-96,-6 0 64,1 5 96,0-5 32,4 0-128,-4 0 32,0 0 0,5 0 64,-6 0-96,1 0 0,5 0-32,-5 0 0,-1 0 128,-4 0 32,4 0-32,1 0-64,0 0-64,-1 0 32,6-5 32,-5 5 0,5 0 0,0 0 0,0 0 0,5 0 0,1-6 0,-1 6 0,0-5 0,1 5 0,-1 0-96,0 0 64,6 0 32,-6 0 0,6 0 0,0 0 64,-1 0-32,6 0-32,-5 0 32,5 0-32,-5 0-96,5 0 64,0 5 32,0 1 0,0-6 0,0 5-96,0 0 64,5 1 32,-5-1 0,0 6-96,5-1 0,-5 1 128,0 0 96,0 5-96,6 0-96,-6 0 32,5 5 0,-5-5 32,0 0 0,0 0 0,5-5 0,-5-1 0,6 6 64,-6-5-32,0 5 64,5-5-128,-5 5-64,5-6 64,-5 6 0,0-5 32,6 0 0,-6-1 64,5 6 32,-5-5-32,0-6-64,5 6-64,-5-6 32,0 1 32,6-1 0,-6 0 0,0 1 64,0-1-32,5-5-96,-5 11 32,0-11 32,0 10 64,5-10-32,1 6 64,-6-1-128,5 0 0,0 1-32,1-6 0,-1 5 64,6 0 64,-6-5-32,6 6 64,-6-6-64,6 0-32,5 5-64,-6-5 32,1 0 32,5 0 64,-5 5-32,10-5-32,-5 0 32,0 0-32,0 6-96,0-6 64,5 0 32,-5 5 64,11-5-32,-6 0-32,6 0 32,5 0 32,-5 0-32,5 0-32,0 0-64,0 5 32,0-5 32,11 6 0,-11-6 0,10 5 0,-10 0 0,11 1 0,0-6-96,-1 5 64,1 0 32,-6-5 0,6 6 0,-6-1 64,6-5 32,0 6 32,-6-6-224,6 5 0,-6 0 32,1-5 96,-1 0-64,0 6 0,1-6 96,-6 5 96,0-5-128,0 5-32,-6-5-64,1 0 0,5 0 0,-5 6 0,-1-6 64,1 5 64,-6-5-32,1 5-32,-1 1 32,0-6 32,-5 0-96,6 0 0,-6 0 96,0 0 96,0-6-224,0 6 0,0 0 0,0-5 96,-5 5 64,-1-5 32,1 5-64,-6-6-64,1 1-64,-1 5 32,0-11 32,1 6 64,-1-6-32,-5 0-32,0 1 32,5-1 32,-5 6-32,0-11-32,0 0 32,0 5 32,0-10-96,0-1-64,0 1 64,0-6 0,0 6 32,0-6 64,-5 6-32,5 5-32,-5 0-64,-1-5 32,6 5 32,0 5 64,-5 6-96,5-11 0,-5-11-32,5 16 0,-6-5 64,6 6 64,0-6-32,-5 5-32,5-5 32,0 5 32,0 1-96,-5-1 0,5 6 32,0-6 0,0 6 0,0-6 0,-6 0-96,6 6 0,0 0-32,-5-6 96,5 6 64,-5-1 64,-1 1-384,-4 5-128,4-5 128,-10 5 64,6 0 64,-12 0 32,6 0 0,-16 0 96,-21 5-160,-6-5 64,11 0 0,-5 0-32,-1 0 32,1 5 0,5-5 0,0 0 96,-5 0 0,5 0 32,0 0-96,0 0 0,-1 0-32,1 0 96,0 6-64,6-6 32,-6 5 0,10-5-64,-4 0 0,-6 0 96,0 0 0,5 0 96,0 0-32,1 0-32,-1 5 32,0-5-32,0 0-96,6 0 64,0 0 32,5 0 64,-6-5-96,6 10-64,6-10 128,-1 5 32,0 0 0,6 0 32,5 0-64,0 0-32,0 0 32,5 0-32,1 0-96,4 0 64,-4 0-32,10 0 0,-6 0 64,1 0 64,5 5-96,0-5 0,0 6 32,0-6 0,0 5-96,-5-5 64,5 5-32,0 6 0,0 0 0,-6-1 0,6 12 64,0-1 64,0 6-96,0-1 0,-5 1 32,5-6 0,5 6 0,-5 0 0,0-6 0,6 6 64,-6-6-32,5 6-32,-5-11 32,0 5 32,5-10 32,-5 5 32,0 0-160,6-6 32,-6-4 0,0 4 64,0-4-96,0-1 0,5 0-960,-5-5-384,0 0-1472,0 0-608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3:53.89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 18 4736,'0'0'1760,"0"0"-960,0 0 32,0 0 736,0 0 64,0 0 128,-6 0-64,6 0-1,0 0-927,0 0 192,-6 0 96,6 0-128,0 0-64,0 0-128,0 0-96,6 0-64,-6 0-32,12 0-32,-6 0 96,6 0-224,-6 0-64,6 0-32,0 0 32,6-5-96,-6 5-64,5 0 64,-5 0 0,-6 0-32,6 0-32,0-6-96,0 6-64,-6 0 32,6 0 32,-6 0-32,0 0-32,6 0 32,-12 0 32,12 0-96,-12-6 0,6 6-320,-6 0-160,0 0-896,0 0-352,0 0-928,0 0-384,-6 0-1151,0 6-1953,-6 0 1984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7:28.80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1 36 8064,'-6'-6'2976,"6"6"-1600,0-6-704,0 6 896,-6-6-416,6 6-97,-6-6-415,6 6-64,-12-6-352,12 6 0,-12-6 0,6 6 96,-6 0 32,6 0-96,-5 6-96,5 0-64,0 12-96,0-6 224,0 12 96,0 0 32,0-1 32,0 1 64,0 12 64,6-6-160,-6 6-32,6-7-192,0 7-32,0-12-32,-6 6-64,6-6 96,0-6 64,0 5-576,0-11-256,0 6-1504,0-12-640,0 0-1727,0-6-1665,0 0 2336</inkml:trace>
  <inkml:trace contextRef="#ctx0" brushRef="#br0" timeOffset="302.6278">6 316 9600,'-6'-6'3584,"6"6"-1920,6 0-960,-6 0 1055,6 0-575,0 0-192,0 0-512,0 0-160,6 0-192,0 0-32,6-6 32,0 6-1344,0 0-608,-6 0-1631,6-6-673,-1 6 256</inkml:trace>
  <inkml:trace contextRef="#ctx0" brushRef="#br0" timeOffset="671.0419">257 262 7552,'-6'6'2880,"6"-6"-1536,0 6-512,0 0 928,0 0-96,0 0 63,0 6-479,0 6-128,0-6-640,0 6 0,0 0-32,0-6-96,0 6 32,0-6-160,6-7 32,-6 7 128,0-6 64,6 0-32,-6 0 64,0-6-192,6-6-96,-6 0-96,6-12-96,0 7 32,0-13-32,0 6-288,0-6-64,0 12-576,5-6-288,-5 6-1056,0 6-416,0-6-1535,12 12-1857,-6-6 1984</inkml:trace>
  <inkml:trace contextRef="#ctx0" brushRef="#br0" timeOffset="971.7542">520 280 11008,'-6'-12'4128,"6"12"-2241,-12-6-1631,12 6 928,-6 0-608,0 0-64,-6 6-192,0-6 32,1 12-192,-1-6-160,-6 12-32,6-6 32,6 6 0,-6-6 0,12 6 64,-6-6-32,12 6 64,-6-6 0,12-6 96,-6-1-96,6-5-64,-6 0-160,6 0 0,0-5 64,-1-7 96,1 0 64,-6 0 32,0 6-160,0-6-32,0 12-64,-6-6 96,6 0-64,-12 12-32,6 0 96,-6 6 0,6-6 96,0 6 32,-6 0-1664,6 0-704,0-7-895,6 7-289,-6-6-192</inkml:trace>
  <inkml:trace contextRef="#ctx0" brushRef="#br0" timeOffset="1279.9386">686 274 9472,'-12'-12'3520,"12"12"-1920,-6-11-896,0 11 1055,6 0-575,-6 0-192,0 5-512,-6-5-224,6 12-160,-5-6 0,5 12 64,-6-6-64,0 6 0,6 0 32,0 0 0,0 0-64,6 0 32,-6-6-64,12-1-32,0 1-64,6 0 32,-6-6-896,12 0-416,-7 0-927,7-6-353,0 0-1632,0-12-928,0 6 2624</inkml:trace>
  <inkml:trace contextRef="#ctx0" brushRef="#br0" timeOffset="1648.6681">829 192 9216,'-6'-6'3520,"6"6"-1920,0 0-960,0 0 959,0 6-383,0-6 0,0 0-192,0 6-64,0 0-544,0 0 96,-6 12 64,6-6-256,0 5-32,0 7-160,0-6-32,0 6-32,-6-6-64,6 0 32,0 0 32,-6 0 32,6-6 32,0-1-992,0 1-448,0-6-1024,0 0-447,0 0-1153,0-6-1792,6-6 1792</inkml:trace>
  <inkml:trace contextRef="#ctx0" brushRef="#br0" timeOffset="1649.6681">770 299 9728,'-6'0'3680,"6"0"-1984,0 0-864,0 0 1087,0 0-543,0 0-64,6 0-416,0 6-96,-1-6-448,1 6-128,6-6-96,-6 0-64,6 0-64,0 6-416,0-6-192,0 0-1184,6-6-512,-6 6-1247,0 0-513,0-6 192</inkml:trace>
  <inkml:trace contextRef="#ctx0" brushRef="#br0" timeOffset="1999.8281">972 239 9728,'-6'0'3680,"6"0"-1984,0 6-992,0-6 1055,0 6-447,-6-1-96,6 7-512,0 0-192,-6 0-288,6 6-96,0-6 0,-6 6-64,6-6 32,0 0 0,-6 0 32,6 0-864,0-6-352,0 0-1312,6 0-447,0-6-2049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4:57.71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 60 9344,'-12'0'3520,"12"0"-1920,0 6-896,0-6 1055,0 0-287,0 0-64,6 6-320,0-6-32,6 0-608,6 6 160,-1-6 128,13 0-32,6 0-32,12-6-160,-12 0-64,-7 6-192,25-6 0,-6 0-32,11 0 32,-11 6-64,18-6-32,-13 0-96,7 0 32,-6 0-64,-1 0 64,-11 0-64,6 0-32,-13 0-416,-5 6-128,0 0-2048,-12 6-928,0-6-3103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4:52.31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62 1 6784,'0'0'2624,"0"0"-1408,6 0-704,-6 6 768,0-6-96,0 6 0,0-6-160,0 6-1,0-6-575,0 6 224,0-6 192,-6 6-192,0-6 0,0 6-96,0 0-64,-6 0-128,7 0 0,-1 6-160,-6-1-64,0 1 0,0 0-32,-6 0 0,6 6 0,-6 0 64,6-6 96,0 6-64,0-6-64,0 6 0,0-6 32,-5-1-96,5 1 0,-6 0 96,6 0 96,-6 6-192,6 0-64,-6 0 160,0-6 192,0 12-128,-6 0 0,7-7-64,-7 1-32,6 0-32,0 0 0,0-6-64,6 0 32,-6 0-64,0 0-32,1-6 32,5 6-32,0-6 0,0 6 0,0-6 0,0-1 64,0 7-96,0-6 0,0 0 32,6 0 64,-6 0-32,6 0-32,0 0 32,0 0-32,0-6-576,6 0-160,-6 0-992,6-6-320,-6 6-1696,6-6-639,6 0-577</inkml:trace>
  <inkml:trace contextRef="#ctx0" brushRef="#br0" timeOffset="573.2199">120 471 6528,'0'0'2464,"0"-6"-1344,6 6-480,-6 0 864,0 0-32,0 0 160,0 0-193,0 0-95,0 0-736,0 0 128,0 6 32,-6 0-128,6 6 32,-6-6-192,-6 6-32,6 0-128,0 0 32,-6 6-192,0-1-32,0 1 288,6 0 192,-6-6-128,6 6 0,-6-6-224,6 6 0,0-6-96,6-6 0,0 0 32,6 6 32,0-6-96,0-6-32,6 5 32,0 1 0,6-6-64,0 0-64,0 6 32,6-6-32,-6 0-160,-1 0-32,1 0-1408,-6 0-576,6 0-3136,-6 0-1375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7:31.36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5 0 10368,'-6'0'3936,"6"0"-2112,0 6-1345,0-6 929,0 0-576,0 6-128,0 0-352,-6-6-160,6 12-96,-6 0-160,6 0 32,-6-6 32,6 12 64,0-12 32,0 6 32,0 0 0,6-6 0,-6 0 128,6 0 160,0 0 64,0-6 96,0 5-32,-6-10 32,6-1-160,-6 0-96,0-6-160,0 0-128,0 0-96,0 0-32,-6 0 64,6 0 64,0 6 0,0-6-32,0 6-64,0 0-32,6 0-224,0 0-128,0 6 256,5-6 64,-5 6 32,6 6 64,0-6-32,-6 6 0,0 0 0,0 12-64,0-12 96,0 12 0,-6-6 288,0 0 224,6 0-96,-6-6-64,0 6-32,0-6-32,0 0 128,0 0 96,0-6-256,6 0-64,-6-6-96,12 0-64,-12-6-64,12 0-32,0 0 64,0 0 64,0 0-64,6 6 0,-13 0-32,7 0-64,0 6 0,-6 6 96,0-6-64,0 12 32,0 0 256,-6 0 128,6 0-160,0 0-96,-6 0-32,6 0-32,-6-7 128,0 7 160,6-6-224,-6 0-96,0 0-2048,0-6-864,6 6-3711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7:27.66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5 7 11008,'0'-6'4128,"0"6"-2241,0 0-1567,0 0 960,6 0-288,-6 0 64,0 12-416,0 0-64,0 11-320,0-5-160,-6 6 0,6-6-64,0 6 64,0 0 0,0 0 32,0-7-64,0 7 32,0-6-1056,0 0-384,0-6-1440,-6 0-575,6-6-1441</inkml:trace>
  <inkml:trace contextRef="#ctx0" brushRef="#br0" timeOffset="536.2964">12 191 9984,'-12'-5'3776,"12"5"-2048,0 0-960,0 0 1055,0 0-639,6 0-192,6 0-512,-6 0-160,12 0-192,-6 0-96,12-6 0,-6 6-1312,11 0-576,-5 0-447,6-6-225,-6 6 480,0-6 192,-6 6 992,0-6 512,-1 0 1152,1 0 608,-6 0 480,-6 0 224,-6 6-544,6 0-193,-6 0-319,-6 12-32,0-6-384,0 6-128,0-6-288,6 6-160,-6-1-32,6 1 32,0 0 32,6 0 96,0 0-96,6-6 0,0 0 96,0-6 32,-6 0 320,6-6 128,-6 6-160,0-12 32,0 6-320,-6-6-64,0 0-96,-6 0-64,0 6-64,0-5 32,0 5-896,-6 0-416,6 6-3392,0 0-1471,0 0 1439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7:24.86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8 222 8192,'-6'-6'3072,"6"6"-1664,0-12-1024,0 12 832,0 0-288,-6-6 0,0 6-161,0-6-95,0 6-352,-6-6 64,-6 6 64,6 0-160,-6 6-96,6 0-96,-6 12 0,7-6-64,-1 6-32,0-1 32,6 1-32,0 0 0,12 0 64,-6-6-32,6 0 64,6 0-992,0-6-352,5-6-1183,1-6-545,-6 6-1120</inkml:trace>
  <inkml:trace contextRef="#ctx0" brushRef="#br0" timeOffset="317.7424">119 0 9984,'-6'0'3680,"6"0"-1984,0 30-992,0-30 1055,6 12-351,-6 0-64,0 0-544,6 6-224,-6-1-352,0 1-96,0 12 0,6-6-64,-6 6-64,0 0 96,6-7 0,-6 1-1440,6-6-704,0 0-1631,-6-6-641,6-6 96</inkml:trace>
  <inkml:trace contextRef="#ctx0" brushRef="#br0" timeOffset="744.9049">233 240 11392,'12'-6'4224,"-12"6"-2305,12 0-1951,-12 0 800,6 0-384,0 0 32,6-6-320,0 6-64,-6-6-32,6 0 64,-6 0 96,0 0-64,-6 0-64,6 6-96,-6-6 32,-6 0 160,0 6 160,0-6-32,0 6 32,0 6-160,-6 0-96,6 0 64,-6 6 0,6 0-32,0 6 32,6-1-64,0 1 64,0 0 0,0-6 96,6 6-96,6-12 0,0 6-960,6-6-448,0 0-1184,6-12-415,-7 6-1153,7-12-960,0 6 2144</inkml:trace>
  <inkml:trace contextRef="#ctx0" brushRef="#br0" timeOffset="1084.7364">585 179 7552,'0'-6'2880,"0"6"-1536,-6-6-448,6 6 1024,-6-6-224,6 6 31,-12 0-543,6 0-160,0 0-608,0 0-32,-6 6-32,1 0 0,-1 0 32,0 0-192,6 12-64,-6 0-128,6 0-96,0-6 128,6 11 32,0-11 64,6 0 0,0 0-288,6 0-128,-6-6-768,12 0-352,-7-6-1184,13-6-511,-12 6-1505,12-12-704,-12 0 2752</inkml:trace>
  <inkml:trace contextRef="#ctx0" brushRef="#br0" timeOffset="1085.7364">675 149 9984,'-6'-6'3776,"6"6"-2048,-6 6-960,6-6 1119,0 0-543,0 6-96,-6 0-384,6 0-160,0 12-384,0-6-192,0 6-32,0-6-64,0 12-32,0-13 96,0 7 0,6-6-1376,-6 0-640,6-6-1727,-6 0-673,6 0-96</inkml:trace>
  <inkml:trace contextRef="#ctx0" brushRef="#br0" timeOffset="1656.0614">776 173 8832,'-6'0'3328,"6"0"-1792,0 12-608,0-12 1151,0 6-703,0 6-128,0 0-672,0 0-192,0 0-256,0 0-96,0-1 64,0 1-64,0 0 64,0-6 288,0 0 128,0 0-160,0-12-128,0 0-64,6-6-32,-6 6-64,6-6 32,0 1-128,0-7-64,0 12-32,0-6 96,6 6-64,-6 0-32,0 0-64,5 6 32,-5 0 32,0 12 64,0-6-32,-6 6 32,6 0 256,0 5 192,-6-5-192,6 0-32,0 0-32,-6-6 64,0 0 256,6 0 96,-6 0-192,6-12-128,-6 6-128,0-6-96,6-6 32,0 0 32,-6-6-32,12 7-32,-12-1-64,12 0-32,-6 0-32,0 0 0,0 6-64,6 6 32,-6-6 96,0 12 32,0-6-64,0 6 64,0 6 32,-6-6 0,6 6 64,-1 0 32,-5-1-128,6 1-32,-6-6-1248,6 6-480,0-6-1088,0-6-415,0 6-1505</inkml:trace>
  <inkml:trace contextRef="#ctx0" brushRef="#br0" timeOffset="2100.4513">1235 173 9216,'-6'-12'3520,"6"12"-1920,-12 0-800,12 0 991,-6 0-543,0 0-160,-6 0-608,0 0-256,-6 6-128,1 0-96,5 6 96,0-6-64,0 12 64,6-6-64,6 0 64,0 0-64,6-1-32,-6-5 160,12-6 32,-6 0-64,0 0-32,6 0-32,-6-11-64,-1 5-64,1 0 32,0 0 224,-6 0 128,6 0-160,-6 6-32,6 0-64,-6 6 32,0 0-224,-6 6 32,6-6 96,0 5 128,0 1-32,6 0 0,-6-6-896,12 6-320,-12-6-1152,12-6-479,-6 0-737,6-6-1696,-6-6 1472</inkml:trace>
  <inkml:trace contextRef="#ctx0" brushRef="#br0" timeOffset="2406.8083">1318 24 8320,'0'-24'3168,"0"24"-1728,-5 0-416,5 0 1120,0 6-353,0 0 1,0 6-384,0 0-160,0 6-704,0-6 96,0 12 96,0-7-256,0 7-32,0-6-256,0 12-128,5-12 96,-5 6 32,0-6-288,6 5-96,-6-11-2592,6 0-1088,-6-6-2335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5:01.12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0 7424,'-6'0'2816,"6"0"-1536,0 0-640,0 0 768,0 0 0,0 0 95,0 0-415,6 0-160,-6 0-544,6 0-32,0 0 64,-6 0-32,12 0 96,-12 0-192,12 0-32,0 0-128,-6 0-32,5 0-32,-5 0 32,0 6-64,0 0 64,0 0 288,-6 6 128,0-6-224,-6 12-96,6-6 224,-6 0 96,0 0-224,0 0-160,0 0 256,6-6 128,-5 6-192,5-6-32,0 0-32,0 0 0,0-6-128,5 0-96,1 5 64,6-5 0,0 0-192,0-5 0,0 5 96,0 0 128,0 0-32,0-6-64,0 6-1856,-6 0-768,6 0-4255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4:58.65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80 125 6656,'0'0'2528,"0"-6"-1344,0 6-384,0 0 800,0 0-32,6 0 32,-6 0-353,0 0-127,0 0-608,0 0 32,6 0 96,-6-6-64,0 6-32,6 0-160,-6 0-64,6-6-192,0 6-96,-6 0-96,12 0 32,-12-6 32,12 6 64,-6 0-96,0 0 0,6 0-32,-6 6 0,0-6 64,-6 6 0,0 0 128,0 6 64,0 0-64,-6 0-96,6 0 0,-6 6 32,0-1 256,0-5 96,-6 0-192,6 0-64,0 6-32,0-6 0,6 0 0,-6-6 0,6-6 128,6 6 96,-6-6-128,6 6-64,0-6 0,6 0-32,-6 0-160,12 0-32,-6-6 96,6 6 32,-6 0 0,0 0 32,-1-6-576,-5 6-192,6 0-1536,-12 0-544,6 0-1695,-6 6-641,-6-6 1088</inkml:trace>
  <inkml:trace contextRef="#ctx0" brushRef="#br0" timeOffset="274.7936">257 417 9344,'0'0'3520,"6"0"-1920,5 0-608,-5 0 1183,0 0-511,0 0-160,6-6-512,0 6-224,6 0-448,0 0 64,0 0 128,0-6-320,6 6-192,-7 0 0,-5-6-32,6 6 96,-6 0 96,0 0-576,0 0-256,-6 0-1920,0 0-800,-6 0-2175</inkml:trace>
  <inkml:trace contextRef="#ctx0" brushRef="#br0" timeOffset="807.5745">364 548 9472,'-6'-6'3584,"6"6"-1920,6-6-1024,0 6 1023,-6 0-415,6 0-64,6 0-544,-6 0-160,6 0-288,-6 0-128,6 0-32,-7 0-32,1 6 0,6 0 0,-12 0 64,6 0-32,-6 0 64,0 6-64,-6-6-32,6 0 96,-6 0 64,-6 6 64,1-6 96,-1 0-96,6 0-64,0 0-160,0 0 0,0-6 64,6 0 32,0 0-128,0 0-32,0 0 32,6 0 64,0 0-64,0 0 0,6 0 32,0 0 64,-1 0-32,1 6-32,0-6 224,-6 12 96,6-6 96,-6 5 96,0 1-32,-6 6 32,0 6-128,-6-6 0,0 0-160,-12 0 32,0-6-160,1 6 0,-1-6 32,-6-6 0,6 5-64,0-11-64,0 6-672,0-6-288,6-6-1088,0 0-352,6-5-2207,6-13-961,0 0 1248</inkml:trace>
  <inkml:trace contextRef="#ctx0" brushRef="#br0" timeOffset="1262.3952">632 13 7424,'6'-12'2816,"-6"12"-1536,6 0-736,-6 0 800,0 0-64,6 6 0,0 0-193,0 0-31,6 6-608,0-1 224,-6 7 96,6-6-128,-6 18-32,6 0-96,-6 6 96,0-1-64,0 7 32,-1-6-224,-5 12-128,0-13-128,-5 13 0,5-12 64,-12 6 64,0-7-320,-6 7-160,0-12-1440,-6 12-544,-18 5-1919,13-23-769,5-6 544</inkml:trace>
  <inkml:trace contextRef="#ctx0" brushRef="#br0" timeOffset="1686.4541">30 89 6400,'6'0'2464,"-6"-6"-1344,0 6-320,0 6 800,0 0-160,0 0-64,0 0-160,0 12 31,0 0-671,0 12-64,-6 11-32,6-11 96,-6 18 32,-6 6-320,6-1-96,0 1 160,6 5 128,0-5-224,0 6-128,12-13-32,0 1 64,0-12 0,12 0 0,0-6-96,11-7 32,1-5-352,-6-12-64,-6 0-1952,12-6-896,-7 0-2335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7:22.19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8 120 7424,'0'0'2816,"6"0"-1536,-6 0-864,6 0 704,-6 0-32,6 0 160,-6 0-288,6 0-33,-6 0-511,6-6-32,-6 0-32,0 0-64,0-6 64,-6 0-128,6-6-64,-6 6 0,0 6-32,0-6-64,-6 6-64,0 6 96,-6 0 0,6 6-192,-6 6 0,7 0-32,-7 6 64,6 0 160,0 0 96,0 6-160,6 0 0,6-1 32,0 1 96,6 0-64,6 0 0,6-6 32,0-6 64,11 0-32,1-6 0,0-6-448,-6-6-224,0-6-1760,-6 0-831,-7 6-1793</inkml:trace>
  <inkml:trace contextRef="#ctx0" brushRef="#br0" timeOffset="383.2949">280 1 10112,'0'0'3776,"0"0"-2048,0 5-1600,0-5 767,0 12-223,0 6-32,6-6-192,-6 0-128,0 0-160,0 6-64,6-6 32,0 12-64,-6-6 32,0-6 64,6-1 128,-6 7-64,6 0 32,-6-12 128,6 0 128,0-6-192,-6 0-32,6 0-160,0-6-96,-6 0 0,6-6 32,0 6-96,0-6-64,6 1 64,-6 5 0,0-6-64,5 12 0,-5-6-32,6 6 0,0 0 96,-6 6 0,0 0 32,-6 0 64,6 0-96,0 5 0,-6 7 96,6-6 96,0 0-1120,-6-6-480,6 0-1024,0 0-479,0-6-1089,6 0-928,0 0 2176</inkml:trace>
  <inkml:trace contextRef="#ctx0" brushRef="#br0" timeOffset="797.7849">662 96 10624,'6'-12'3936,"-6"12"-2112,0 0-1409,0 0 897,-6-6-608,6 6-64,-6 6-384,0-6-96,-6 6-96,0 0-128,0 0 32,6 0 32,-6 6 64,0 0-32,6 6-32,0-6 32,6-1 32,0-5-32,0 6 64,0-6 0,12-6 96,-6 6-96,6-12-64,-6 6 0,0-6-32,6 0 0,-6-6 64,0 6-32,-6 1-32,6-7-64,0 12 32,-6-6 32,0 6 64,0 0-32,0 0-32,0 0 32,0 6-32,0 0 0,0 0 64,0 5-256,0-5-32,6 0-1152,0 6-512,0-6-1311,0-6-545,6 6-32</inkml:trace>
  <inkml:trace contextRef="#ctx0" brushRef="#br0" timeOffset="1231.4659">757 72 6400,'-12'6'2464,"12"-6"-1344,0 6-32,0 0 992,0 0-352,0 0-65,0 0-639,0 6-256,0 0-448,0 0-128,0 0-64,0-1 64,0 1 96,0 0 224,0-6 64,0 0 64,0 0 64,6 0-320,-6-12-64,0 6-192,6-12-96,-6 6 0,0 0 32,6-6-32,0 1-32,0-1-64,0 0 32,0 6-32,0-6-64,0 6 0,6 0 0,-6 0 96,0 12 0,0-6-64,6 6 0,-6 0 64,0 0 64,-1 0 64,1 0 32,-6 6-352,6-6-160,0 0-960,0-1-384,0 1-863,0-6-385,0 6-1088,6-6-736,0 0 2272</inkml:trace>
  <inkml:trace contextRef="#ctx0" brushRef="#br0" timeOffset="1742.6764">1085 72 7936,'0'-12'2976,"0"12"-1600,-6-18-416,6 18 1088,-6-6-449,0 6-127,0-6-704,0 6-224,-6 6-352,0-6-128,0 12 32,1 0-64,-1 0-32,0 0 32,0 0 32,6-6-32,6 6 64,0 0 0,0-6 32,6 0-64,0-6 32,0 6 0,0-6 32,6-6-64,-6 0 32,-1 0-64,1-6-32,0 6 160,-6-6 32,6 0 64,-6 6 64,0 0-160,0 6-96,0 0-128,0 6 32,0 0 32,0 12 64,0-6 32,0 12 32,0 0-64,0 11 32,0-5 128,0 0 128,0-6 0,0 6 96,0-7 64,-6 1 64,0 0-256,0-12-32,-5 6-32,5-12 0,-6 6-128,0-12-32,0 0 32,0-6 0,0 6-640,0-12-224,0 0-960,6-6-448,0 6-1536,6-12-639,0 6-513</inkml:trace>
  <inkml:trace contextRef="#ctx0" brushRef="#br0" timeOffset="2107.7177">1110 90 11648,'6'-6'4384,"-6"6"-2369,6 0-2079,0 0 864,0 0-480,-6 0-32,6 0-160,0 0-96,0 0 0,0-6-32,0 0 64,0 0-32,-1 0-32,1 0 32,-6-6 32,6 6-32,-12 6-32,6-6 32,-6 6-32,1 0 0,-1 6 64,-6 0 32,6 6 96,0 0 96,6 0 64,-6 0 256,12 0 64,0-6-128,6 6-64,0 0-288,-1-6-64,7 0 64,-6 0 32,0-6-96,6 0-32,-6 6-1952,-6-12-864,0 6-3391</inkml:trace>
  <inkml:trace contextRef="#ctx0" brushRef="#br0" timeOffset="22770.1455">924 698 9216,'0'0'3424,"0"0"-1856,0 0-832,0 0 927,0 0-95,0 0 32,6 0-416,-6 0-96,6 6-608,-6-6 64,6 0 32,0 6-128,6-6 0,-6 0-256,6 0-64,0 0-64,0 0-64,-1 0 32,1 0 32,-6-6-32,6 6 64,-6 0-416,0 0-192,0 0-992,-6 0-480,0 0-1504,-6 0-639,6 0-577</inkml:trace>
  <inkml:trace contextRef="#ctx0" brushRef="#br0" timeOffset="23350.8046">1181 495 7424,'0'-6'2816,"0"6"-1536,0 0-32,6 0 1184,-6 6-673,0-6-287,0 0-384,6 6-128,-6 0-544,0 0 96,6 6 64,-6-6 96,0 6 64,0 0-32,0 0-64,0-6-192,0 6-32,0 0-128,6 0 0,-6-6-96,0 0-32,6 0-32,-6 0 0,6 0-64,0-6 32,-6 5-64,6-5-32,0 0 32,0 6-32,0-6 0,6 0 0,-6 0 0,0 0 64,0 0-32,6 0 64,-6 0-128,0 0-64,0 0-448,0 0-128,-6-6-704,6 6-256,0-5-832,-6 5-288,0-6-1055,0 6-417,0-6 512</inkml:trace>
  <inkml:trace contextRef="#ctx0" brushRef="#br0" timeOffset="23632.4646">1313 489 8960,'0'0'3424,"0"0"-1856,0 0-640,0 0 1151,0 6-479,0 0-64,0 0-320,0 6-96,0 0-640,0 0 128,0 6 64,0-6-160,0 6-32,0-6-96,-6 6 64,6-6-160,0 5-96,0 1-32,0 0-32,0-6-64,0 6 32,0-6 0,0-6 32,6 6-576,-6-6-224,0 0-1088,0-6-416,0 0-2304,-6 0-959,6 0 671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6:44.43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0 9984,'5'-10'3680,"-5"10"-1984,5 0-864,0 0 1087,-5 0-671,4 0-224,-4 0-352,5 5-32,-5 5-352,0-1 96,0 6 128,0-1 32,0 1 32,-5-5-160,5 4 0,0-4-192,0 4 32,0 1-160,0 0 0,0-6 32,0 6 0,0-6 0,5 1 0,-5-5-64,0 5-64,0-10-64,0 5-32,0-5-1440,0 0-640,0-5-3264,0 5-2623,5 0 2943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7:21.47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280 8320,'-6'0'3168,"6"0"-1728,6 0-1184,0 0 768,0-6 0,6 6 96,6-6-65,0 0 1,6-6-576,11-5 64,1-1 96,0-6-160,12 0 64,-13 0 32,13 0 32,-6 0-64,-6 13 0,-7-7-224,1 6-64,-6 6-128,0 0-32,-6 0 32,0 0 0,-6 0-64,0 6-64,-7 0-1024,1-6-448,6 6-4128,-12-6-2687,6-6 3455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6:49.75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 0 10752,'-6'0'4032,"6"0"-2177,0 0-1599,0 6 928,0-6-384,0 6-64,0-6-160,0 6 32,0 0-320,-6 6-256,6-6-32,0 0 192,0 0 128,0-6-96,6 6 32,-6 0-160,6 0-64,6-6 0,0 6-32,-6-6 0,11 6 0,-5-6-96,6 6 64,0 0 32,-6 0 64,6 6 96,-6 0 128,0-6 288,-6 11 96,6-5-64,-12 6-32,6-6-64,-12 0 0,6-6-256,-6 6-160,0 0 0,-6-6 0,0 0-32,0 0-64,0-6-672,0 6-288,0-6-1152,-6 0-416,6-6-2527,-5 6-2337,-1-6 2688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6:48.12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276 9600,'-6'0'3584,"6"0"-1920,6 0-1088,-6 0 895,0 0-287,6 0 32,6 0-352,-6 0-64,12 0-448,-6 0-64,6 0-64,-6 0 32,0 0 0,6-6-224,-7 6 0,-5 0-32,0-6 64,6 6-448,-12 0-224,6 0-1440,-6-6-608,0 6-2367,-6-6-1313,6 6 3072</inkml:trace>
  <inkml:trace contextRef="#ctx0" brushRef="#br0" timeOffset="313.8463">304 42 10240,'0'-6'3872,"0"6"-2112,0 6-1568,0-6 799,6 6-127,-6 0 96,0 0-32,0 0 0,0 6-512,0 0 96,0 6 64,0 0-64,6 11 96,-6-11-192,0 6 0,0-6-192,6 0 32,-6 0-160,0 0-64,0-6 0,6 6 32,-6-7-896,0-5-288,0 0-1504,0 0-576,-6 0-2335</inkml:trace>
  <inkml:trace contextRef="#ctx0" brushRef="#br0" timeOffset="864.251">418 97 10112,'6'-6'3872,"-6"6"-2112,0-6-1760,6 6 735,-6 0-63,6 0 64,-1 0-192,-5 0 0,12 0-320,-6 0 64,6 6 64,-6-6 0,6 6 32,-6-6 0,0 12 64,0 0-32,-6 6 0,6-1-32,-12 7 0,6-6 0,-6 0 0,0 0 0,0-6 64,0 6-96,0-6 32,0 0-160,0-6 32,6 0-32,0 0 32,0-1-64,12 1-32,-6-6-96,6 0 32,0 0-64,6 0 64,0 0-128,0-6 0,-6 6-32,6 0 0,-7-5-928,1-1-384,0 6-1568,-6-12-576,0 6-2335</inkml:trace>
  <inkml:trace contextRef="#ctx0" brushRef="#br0" timeOffset="1144.6064">752 18 11776,'11'-6'4480,"-11"6"-2433,6 0-1695,0 0 1024,0 0-512,0 0-96,0 0-192,6 0 32,0-6-320,0 6-160,0 0-96,0 0-128,-6-6 64,6 6-32,-12 0-64,6 0-1664,-6 0-800,0 0-1791,-6 0-769,0 6 1344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5:59.50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6 18 6144,'0'0'2272,"-6"0"-1216,6 0-608,0 0 704,0 0 64,0 0 64,0 0-160,0 0 32,0 0-640,0 0 63,0 0 1,0 0-128,0-6 0,0 6-192,0 0 0,6 0-96,-6 0 0,6 0-96,-6-6 32,6 6-64,-6 0-32,6 0 32,0-6-32,0 6-96,0 0 64,0 0 32,6 6 64,-6-6-96,0 0-64,0 6 64,0-6 0,-6 6 96,0 0 32,0 0 96,-6 6 32,0-6-96,0 6-32,0-6-32,0 6 32,0-7-64,0 1 64,0 6 0,6-12 32,-6 6 128,0-6 96,6 6-192,0-6-96,0 0-32,-6 0 32,6 0-32,6 0-32,-6-6 32,6 6-32,0 0-96,-6 0 64,12 0 32,-6 6 64,0-6-96,6 6 0,-6 0 32,0 0 64,0 6-96,0-6 0,-6 6-32,0 0 0,0 0 128,-6-6 32,0 6 160,0-6 96,0 6-192,-6-6-96,6 0 160,-6 0 160,6-6-192,-6 5-32,0-5-96,0 6 32,6-6-64,-5 0 64,5 0-64,0 0-32,-6-6 32,12 6-32,-6 0 0,0 0 64,6-5 32,-6 5 32,6-6-864,0 6-288,0-6-2240,0 6-991,6-6-897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8:02.71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87 264 5248,'0'0'2016,"0"0"-1088,6-6-256,-6 6 704,0 0-32,6 0 32,-6 0 32,0 0 0,6 0-768,-6 0 63,0 0 33,0 0-96,0 6 0,0-6 0,0 6 64,0 0-192,0 6 32,0-6-128,0 12 0,0-6-32,0 11 0,0-5-64,0 0 32,0 0-192,0 0-32,0 0 0,6 0 64,-6-6-32,6 0 0,-6 0-32,6-1 0,-6-5-992,6 0-384,-6-6-1632,6 0-640,-6 0-1951</inkml:trace>
  <inkml:trace contextRef="#ctx0" brushRef="#br0" timeOffset="661.9531">543 233 8960,'0'-6'3424,"0"6"-1856,0 0-1280,0 0 864,6 0-160,-6 0 127,0 0-255,0 0-64,0 0-448,0 0 0,0 0 64,0 0-96,0 0 0,-6 0-128,6 6 32,-6-6-128,0 6 0,6 0 32,-6 0 0,0-6 64,0 12 32,6-6-32,-11 0-32,11 6-32,-12 0 64,6 0-96,0 11-64,0-5-96,0 6 32,6-6 96,0 6 32,0-6-32,6 0 32,0-6 0,0 6 32,6-7 0,0 1 0,-7-6 0,13 0 0,-12 0-64,6-6 32,0-6 0,-6 6 32,0-6 64,-6-6 32,0 6-96,-6-5-96,0-1 0,0 0-32,0 0-96,-6 0 0,0 6-384,-5-6-160,5 12-512,0-12-224,6 12-1120,-6-6-447,6 0-1089,6 6-1472,0-6 1920</inkml:trace>
  <inkml:trace contextRef="#ctx0" brushRef="#br0" timeOffset="1362.2393">818 168 7680,'0'-36'2880,"0"36"-1536,-6-18-96,6 18 1120,0-6-801,0 0-255,-6-6-352,0 6-64,-6-6-512,6 6 0,-12-6-32,6 6 64,-12-6 160,6 6-192,-6 0-64,6 0-96,-5 1-64,-1-1 96,-6 0 96,12 6-64,-18 0 0,12 0-160,-5 0-96,-1 0 0,0 6-32,6 0-96,-6-1 64,1-5 224,-1 12 128,0-6-160,0 6-96,6 0 32,-6 12 64,7-12 0,-1 18 64,-12 6-128,6-7-64,6 7 0,6 0-32,1 6 128,5-1 64,6 1 0,0-6-32,6 0-96,0 5 32,6-5 0,6-6 96,-12-12-32,12 12 0,-1-6 32,7 5 32,0-5 32,6 0 0,-6-6-64,12 6-32,-6-6-32,11 0 64,1-6 32,0-7 32,0 1-224,5-6-64,-5 0 64,12-6 32,-12 1 64,5-7 0,1 0-64,-6-12-64,0 6 32,-1-12 32,-11 6-32,6-6 64,-6 7-64,0-19 64,-6 12-64,0-12 64,-6 13-64,-12-7 64,6 6-64,-12-6-32,6 6 32,-12-5-32,6 5-96,-12-6 64,0 12-32,-12-6 0,12 6-224,-12 7-128,7-1-576,-13 0-160,12 6-1568,-18 6-672,12 0-3423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7:57.55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340 11392,'12'-6'4288,"-7"6"-2305,1 0-1823,0 0 864,0 0-512,0 0-64,0 6 96,0-6 32,6 12-288,0-6 192,6 12 128,-6 0 32,6 6 96,-6-6-128,6 17 0,-6-11-128,5 12-32,-5 0-128,0 5 32,0-5-64,-6 12 0,0 29-96,0-5 32,-6-12-128,-6-1-64,0 7 64,-6-13 0,-6 1-128,0-12-32,-5 0-768,-7 5-224,0-11-1600,-12 6-672,6-6-3007</inkml:trace>
  <inkml:trace contextRef="#ctx0" brushRef="#br0" timeOffset="1114.0924">244 6 6656,'0'0'2528,"0"0"-1344,0-6-480,0 6 896,0 0-128,0 0 0,0 0-449,0 0-159,0 0-512,0 0 288,0 6 192,0 0-160,0 0-64,0 0-224,0 0-64,-6 0-64,6 6 0,0-6 0,0 0 0,0 6 64,6-6 32,-6 0-96,0 0-96,6 0 64,0 0 64,-6 0-64,6-6 32,0 0-224,0 0-32,0 0 0,0 0 0,0 0 0,6 0 0,-6 0 0,0 0 0,0 0 0,0 0 0,-1 0-576,1 0-256,-6 0-480,6 0-160,0 0-960,-6 0-447,0 0-1217,0 0-1312,6-6 2176</inkml:trace>
  <inkml:trace contextRef="#ctx0" brushRef="#br0" timeOffset="1405.0882">346 6 8960,'0'-6'3328,"0"6"-1792,0 0-608,0 0 1055,6 6-479,-6-6-128,0 6-384,0-6-160,0 6-448,0 0 32,0 6 32,0-6-32,0 12 0,0-6-320,0 12-32,0-6-64,0 5 0,0-5 64,0 0 96,0-6-64,0 6 0,0-6-32,0 0 32,0 0-768,0 0-352,0-6-1568,0 0-672,0-6-2175</inkml:trace>
  <inkml:trace contextRef="#ctx0" brushRef="#br0" timeOffset="3643.9142">460 793 6144,'-6'12'2272,"6"-12"-1216,0 0-96,0 0 896,0 0-576,6 0-224,-6 0-224,6 0 0,0 0-449,6 0 129,-7 0 64,1 0-192,6 0-64,0 0 32,-6 0 96,0 0-320,0 0-64,6 0-64,0 0 64,-6 0-736,-6 0-352,0 0-1663,0 6-673,0 0-768</inkml:trace>
  <inkml:trace contextRef="#ctx0" brushRef="#br0" timeOffset="4071.2727">454 901 8960,'0'6'3328,"6"-6"-1792,0 6-1088,0-6 832,6 0-512,-1 5-33,1-5-415,0 0-192,0 0-96,0 0-32,0-5 0,-6 5-576,6 0-159,-6-6-1217,0 6-416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7:58.04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68 12 9984,'-6'-6'3680,"6"0"-1984,0 6-1696,0 0 736,0 0-416,-6 6-33,0 0 129,0 0 96,-6 18-256,6 0 352,-6 5 128,-6 1 0,0 6-64,6 18-160,-6-7 0,6 7-96,1 6 0,-1 5-96,6 1 32,0-7-128,6 7 32,0 0-96,12-7 0,0-5-32,-1 6 0,13-13-64,6 7 32,0-12 0,6-1 32,5-11-768,7-6-288,6-12-1472,5-12-512,-5-12-2719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7:57.13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7 13952,'0'-6'5279,"5"6"-2879,-5 0-2304,0 0 1088,0 0-608,6 6 0,-6-6-32,6 6 32,-6 0-320,0 0 64,0 5 96,0 7-96,0 0 64,6 0-160,-6 6-64,6 0-64,-6-6-96,0 0 32,6-7 32,-6 7 32,6-6 32,-6-6-512,0 0-192,0 0-1120,6-12-448,-6 6-2112,6-12-895,-6-6 95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7:56.83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9 11904,'-6'0'4480,"6"0"-2433,0 0-1887,6 6 960,-6-6-320,6 6 0,0-6 0,6 0 32,6 0-448,5 0 128,1 0 64,6 0-256,0 0-32,0 0-160,5-6-32,-5 6-32,-6-6 32,0 6-64,0-6-32,-6 6 32,-6-6-32,0 6-224,-7 0 0,1-6-1248,-6 6-544,0 6-1568,-6 0-607,1 0-673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7:56.40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96 4992,'0'-6'1920,"0"6"-1024,0 0-1056,0 0 2336,6 0-608,-6 0-160,0-6-224,6 6-704,-6 0 128,0-6 128,6 6-192,-6-6 31,5 0-159,-5 0 64,6 6-192,0-6-32,0 0-64,0 0 32,0 6-64,0-12 0,0 6 32,0 6 32,6-12-96,-6 6-32,6 1 32,-6 5 0,6 0-160,-6 0 32,0 5 0,6 1 0,-6 0-96,0 0 64,-6 6 96,6 0 32,0-6 96,-6 6 32,0 0-96,0 0-96,-6 0 64,0 0 0,0 0 96,0 6 32,0-6-96,-6-1-32,0 7 32,6-6 64,-6 0 32,0 6 32,6-6-64,-6 0 32,6 0 0,-6-6 32,6 6-64,0-12-32,0 6 32,6 0 32,-6-6 96,6 0 32,0 0-32,6 0-32,-6 0-32,12 0 0,0 0-64,6 0-32,0 0-96,0 6-64,0-6 32,0 0 32,6 0-32,-13 0-32,7 0 32,0 0 32,-6 0-32,0 0 64,-6 0-64,0-6-32,0 6-480,0 0-160,0 0-1376,-6-6-608,0 6-1663,0 0-737,-6 6 576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5:46.67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7 22 9856,'6'-5'3680,"-6"5"-1984,5 0-1472,-5 0 831,5 0-383,1 0 0,-1 0-192,0 0-32,1 0-256,-1 0 0,0 0 128,1 0-128,4 0 64,1-5-96,-6 5 64,1 0-128,4 0 0,-4 0-32,-1 0-64,0 0-416,-5 0-192,6 0-1312,-12 0-575,6 0-2337</inkml:trace>
  <inkml:trace contextRef="#ctx0" brushRef="#br0" timeOffset="642.6354">17 6 9088,'0'-5'3424,"0"5"-1856,0 5-1184,0-5 832,0 0-225,0 0 65,0 6-416,0-1-64,0 0-320,0-5 128,0 6 96,0-1-96,0 0 32,0 1-128,0-1 0,0-5-96,0 5-32,5 1-96,-5-6-64,0 5 32,5-5 32,-5 0-32,6 0-32,-1 0 32,0 0-32,1 0 0,4 0 64,-4 0-96,4 0-64,-4 5 64,4-5 0,1 6 32,-6-1 0,6 0-96,-6 6 0,6-6 64,-6 6 0,1 0 160,-6-6 160,5 6-160,-5-1 0,0 1 0,0-6 64,-5 6-32,-1-6 0,1 6 32,0-6 32,-1 6-96,-4-11-32,4 11 96,-4-11 96,-1 5-192,0 0-64,1-5-32,4 0 0,-4 6 0,4-6 64,-4 0-32,4 0-32,6 0-64,-5 0 32,0 0 32,-1 0 64,6 0-384,-5 0-192,5 0-1216,0 0-480,0 0-2879,-5 0-2113,5 5 2944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7:53.22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3 7296,'-6'-6'2720,"6"6"-1472,0 0-64,0 0 1088,0 0-640,0 0-193,0 6-287,6-6-32,0 0-608,0 0 128,0 6 96,6-6-32,-6 0-32,12 0-160,-6 0 0,-1 0-224,7 0-96,-6 0-96,6 0-96,-6-6 32,0 6 32,0 0-32,-6 0-32,6-6-608,-12 6-256,6-6-1248,-6 6-480,0 0-1471,0 0-577,-12 0 672</inkml:trace>
  <inkml:trace contextRef="#ctx0" brushRef="#br0" timeOffset="290.7132">43 90 9984,'-6'0'3680,"6"6"-1984,0-6-640,6 0 1151,0 0-511,6 0-128,0-6-544,-1 6-256,13 0-416,-6-6-160,6 6-64,-6-6-160,0 6 32,6 0 0,-12 0 0,0 0-800,-1 0-256,-5 0-2080,0 0-831,-6 0-1345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7:42.08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01 55 6400,'0'-12'2368,"6"18"-1280,-12-6-512,6 0 800,6 6-224,-6-6 64,0 0-160,0 0 64,0 0-609,0 0 353,0 0 160,0 0-96,0 6-64,0-6-224,0 6 160,0 0-320,-6 0-128,6 0 0,0 6-64,0 0 64,0-1 0,0 7 96,0 0-96,0 6 32,0-6-96,0 0 64,0 0-192,0-6-32,0 6 0,0-7 64,0 1-96,0-6 0,0 6 32,0-6 0,0 0-64,0 0-64,0-6-256,0 0-96,0 6-1152,0-12-512,0 6-2016,-6 6-3679</inkml:trace>
  <inkml:trace contextRef="#ctx0" brushRef="#br0" timeOffset="412.1126">328 507 11776,'-6'6'4480,"6"-6"-2433,0 0-1823,0 0 992,0 6-224,6-6 64,0 0 32,-6 6 64,6-6-640,6 0 128,0 0 32,0 0-96,6 0 0,0 0-192,-1 0-64,1 0-128,6-6-32,0 0-96,0 6 32,0 0 0,-6-6 32,0 6-64,-1 0 32,-5 0-64,0-6-32,0 6 32,-6 0-32,6 0-352,-12 0-96,6 0-1120,-6 0-416,0 6-1856,-6-6-767</inkml:trace>
  <inkml:trace contextRef="#ctx0" brushRef="#br0" timeOffset="1205.4015">447 735 9472,'0'0'3584,"0"0"-1920,0 0-1088,0 0 991,0 0-159,6 0 32,-6 0-224,0 0-32,0 0-672,6 0 128,-6 0 96,6-6-96,0 6-64,-6-6-192,6 6 0,0-6-96,0 6 64,0-6-128,6 6-64,-6-6 64,0 6 0,0 0-96,0 6-32,0 0 32,0 0 64,0 0-32,0 0 0,0 0-32,-6 5 64,0-5-32,0 6 64,0 0-64,-6 0 0,6 0 32,-6 0 32,0 0-96,0 0-96,0 0 64,0 0 0,0 6 32,0-6 0,0-1-64,-6 7 32,6-6-64,0 0 64,0 0-64,0 0-32,0-6 32,0 6 32,0-6-96,0 0 0,0-6 96,0 0 96,6 0-64,-6 0-64,6-6 0,0 0 32,0 6-32,0-6-32,0 0-64,6 6 32,-6-6 32,6 6 0,0-6 0,6 6 0,-6 0 64,6 0 32,-6 6 32,12-6 0,-6 6 0,6-6 0,0 6-64,0-6-64,0 6 32,-1-6-32,-5 0-160,0 0 32,0 0-576,0 0-192,0-12-2208,0-6-1760,0 0-927,-6-12-225</inkml:trace>
  <inkml:trace contextRef="#ctx0" brushRef="#br0" timeOffset="1873.0215">912 6 11776,'6'-6'4384,"-6"6"-2369,6 6-1855,0-6 960,-6 6-256,6-6 64,0 6-256,0 0-64,6 0-352,-6 0 256,6 6 192,-6 0 64,0 6 96,6-6-192,0 17-96,-6-11-128,0 12 32,6-6-192,-6 6-32,0-6-64,6 5 32,-12-5 0,5 18 96,1-12-32,0 6 64,-6-7-128,6 19 32,-6-12-96,0 12 0,0-13-32,-6 13 64,6-6-96,-6 11-64,0-11 0,-5 6-32,-1 0-448,-6-1-160,-18 25-896,-6-7-320,6-17-2432,-11-6-992,5-12-959</inkml:trace>
  <inkml:trace contextRef="#ctx0" brushRef="#br0" timeOffset="2289.3412">143 91 11008,'0'-12'4128,"0"12"-2241,0 0-1855,0 6 864,-6-6-192,6 6 64,0 0-64,-6 6-64,0 5-320,-6 7 64,1 0 128,-1 12 224,-6-6 96,6 5-64,0 13-96,-6 0-96,12 6 32,-6-1-128,6 7 32,0-1-96,6 1 0,6-6-96,0 5 32,12 1-128,0-6-64,6-7-64,0 1 0,5 0-128,1-12 0,6-1-320,6 1-96,-1-12-1120,7-6-416,0-12-2144,0-12-959,5-12-577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6:47.31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9 6400,'0'0'2368,"0"0"-1280,0 0-352,0 0 768,0 0 0,0 6 64,0-6-512,0 0-193,0 0-479,5-6 96,-5 6 160,6 0 0,0 0 0,0 0-128,6 0-64,-6-6-128,6 6-32,0-6-32,0 6 0,0-6-224,0 6 0,-6 0-32,6 0 0,-6 0 0,0 0 0,0 0-160,-6 0-32,0 0-960,0 0-384,0 0-896,0 0-319,-6 0-1409,0 6-992,-6-6 2464</inkml:trace>
  <inkml:trace contextRef="#ctx0" brushRef="#br0" timeOffset="337.8927">6 78 11136,'0'0'4128,"6"0"-2241,0 0-1567,0 0 896,6 0-480,0 0-96,0-6-160,6 6-64,0 0-224,-6 0-128,0-5-32,0 5 32,-6 0 32,6 0-384,-12-6-224,6 6-2048,-6 0-959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6:44.52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 131 4352,'-6'0'1664,"6"0"-896,0 0-256,0 0 576,0 6 128,-6-6 64,6 0 0,0 0 0,0 6-704,0-6 160,0 0 128,0 6-64,0-6 95,0 0-159,0 6-64,6-6-160,-6 0-64,6 6-64,0-6 64,0 0-32,6 0 0,0 0-160,0 0-96,0 0 0,0 0 32,-6-6 192,6 6 64,-6 0-160,6-6-96,-6 6-32,-1 0 32,1 0-160,0 0-96,-6 0 96,6 0 32,-6 0-288,0 0-160,6 0-1088,-6-6-416,0 6-1184,0 0-479,0 0-993</inkml:trace>
  <inkml:trace contextRef="#ctx0" brushRef="#br0" timeOffset="604.1332">322 18 5632,'0'-6'2176,"0"6"-1152,0 0-480,0 0 704,6 0 0,-6-6 128,0 6-128,0 0 0,0 0-672,0 0 159,0-6 129,0 6-128,0 0 32,0 0-64,0 0-64,0 6-128,0-6-64,0 6-64,0 0 0,0 0-64,0 0-32,0 6-96,0 0-32,-6-6 96,6 6 160,0-6-96,0 12 64,-6-7-160,6 7 32,0 0-32,0 6 96,-6 0-96,6-6-64,0 0 0,-6 0 32,6-1-32,0-5 0,-6 0-32,6 0 0,0-6-64,0 6 32,0-6-128,0-6 0,0 6 96,0-6 32,0 6-32,0-6-64,0 0 32,0 0 32,6 0-448,-6 0-160,0 0-768,0 0-352,0 0-1248,0-6-544,0 0-2207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6:39.01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 0 8960,'-6'0'3328,"6"0"-1792,-6 0-736,6 0 992,0 0-417,0 0-63,0 0-256,0 0-32,6 6-576,-6-6-32,6 0-64,6 0 160,6 0 64,0 6 128,0-6 32,11 6-192,1-6 0,6 0-256,12 0-96,-7 0 32,7 0 0,0 0 32,-18 0 0,-1 0 0,7 0 0,12 0-64,-12 0 32,-13 0-64,7 0 0,-6 0-32,6 0 64,-12 0-160,12 0-32,-12 0 0,5 0 0,-5 0 0,0 0 64,-6 0-96,6 0 0,-6 0-32,0 0-64,-6 0-544,0 0-224,0 0-1440,-6 0-640,0 0-3871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6:36.72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19 4864,'0'-6'1824,"0"6"-960,0 0-448,0 0 608,0 0-32,0 0 128,0 0-128,0 0-32,0 0-544,0 0 320,0 0 128,0 0-96,0 0-1,0 0-415,0 0-128,0 6 32,0 0 160,0 0-224,0 0-32,0 0 192,0 12 64,0-6-192,0-1-128,0 1 192,0 6 192,-6-6-224,6 0-64,0 0-128,0 0 32,0 0-128,0 0 0,0-6 32,0 12 64,0-12-32,0 6-32,0 0 32,0-1 32,0 1-32,0-6 64,0 0-64,0 0 64,0 0 0,0 0 96,0-6-256,0 0-96,0-6-608,0 6-256,0 0-96,0-6-32,0 0 129,0 6 159,0-6-576,6 0-192</inkml:trace>
  <inkml:trace contextRef="#ctx0" brushRef="#br0" timeOffset="759.62">143 126 7296,'0'0'2720,"0"0"-1472,0-6-768,6 6 832,-6 0-224,0 0 96,0-6-256,0 6-97,0-6-447,6-6 96,-6 6 160,0 0-288,6 1-32,0-1-192,0 0-32,0 0 256,0 0 64,6 0-288,-6 0-128,6 6 0,0 0 32,-6 0-64,0 0 0,0 0 32,6 6 0,-12 0-96,6 6 64,0 0 32,-6 5 0,0 1-96,0-6 64,0 0 96,-6 6 32,0-6-32,0 0 32,0-6-64,-6 6-32,0 0 96,6 0 64,-6 0 288,0-6 96,6 5-64,0-5-32,0-6-192,6 6 0,-6-6-32,6 0 96,0 0-96,6 0-64,0 0-64,6 0-96,0-6 32,6 6 32,-6 0-32,0-6-32,0 6 32,0 0-32,0 0 0,-6 0 64,0 0-32,5 0 64,-11 0-480,6 0-160,0 0-1120,-6 0-448,6-6-1439,-6 6-641</inkml:trace>
  <inkml:trace contextRef="#ctx0" brushRef="#br0" timeOffset="1086.2548">406 12 9472,'0'-6'3584,"6"6"-1920,-6 0-1312,0 0 832,6 0-161,0 0 97,0 0-256,0 0-64,6 0-448,-1 0-64,1 0 32,0 0-64,0 0 96,-6-6-192,6 6-96,-6 0-32,6 0 32,0 0 32,-6 0 96,0 0-512,-6 0-256,0 0-1408,0 0-576,0 0-991,-6 0-417,-6 0 384</inkml:trace>
  <inkml:trace contextRef="#ctx0" brushRef="#br0" timeOffset="1660.6275">430 6 8320,'0'0'3072,"0"0"-1664,0 0-1024,0 0 832,0 6-224,0-6 63,0 6-415,0 0-64,0 0-320,-6 0 32,6 6 128,0-6 64,-6 6 96,6 0-320,-6-1-128,6-5 256,0 6 192,0-6-288,0 0-64,0 0-96,0-6 0,6 6 192,-6-6 128,6 0-320,0 0-32,6 0-96,-6 0 0,0 0 0,5 0 0,7 0-96,-6 6 64,0 0-32,0 0 0,0 0 64,-6 0 0,0 0 0,6 0 0,-6 6-96,-6-6 64,6 0 96,-6 6 96,0 0 128,0-6 160,-6 6 96,0-1 64,6-5-320,-12 6-96,0-6-64,0-6 0,0 6-64,0-6 32,-6 6-64,6-12 64,1 6-64,5 0-32,-6-6 32,0 6-32,6 0-704,0-6-320,0 6-1824,0 0-704,6 0-2207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5:54.85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6 608 7552,'-12'0'2816,"12"-6"-1536,0 6-448,0 0 928,0 6-384,6-6-65,0 6-191,0-6 0,6 0-608,0 0 0,0 0-64,-1 0 32,7 0 128,0 0-160,6 0 64,0 0-160,6 6-32,0-6-64,5 0 0,-5 0-64,12 0-32,0 0 32,-7-6 32,1 6-96,0 0-32,-12 0 32,6 0 0,-7-6-64,-5 6 32,0-6-64,-6 6-32,0 0-256,-6 0-160,0-6-1280,-6 6-480,-6 6-1856,0-6-703,0 6 159</inkml:trace>
  <inkml:trace contextRef="#ctx0" brushRef="#br0" timeOffset="-1155.1463">430 113 2816,'-6'0'1056,"6"0"-576,6 0-64,-6 0 448,0 0-128,0 0 32,0 0 0,0 0 64,0 0-160,0 0-32,0 0-352,0 0 256,0 0 160,0 6-64,0-6 0,0 0-160,0 0-32,0 0-192,0 0 0,0 0-32,0 6 32,0-6 64,0 0 32,0 0 32,0 0 64,0 0-161,0 0-31,0 6-128,0-6-32,0 0-32,0 0-64,0 6 160,0-6 128,0 0-32,0 0 96,0 6-64,0-6 64,0 0-64,0 0 64,0 0-64,0 0 64,6 0-64,-6 0 64,6 6-64,0-6 0,6 0-96,0 0 32,0 0-128,6 0 0,-6 0 32,0 0 0,6 0-64,-7-6 32,7 6-64,-6 0 64,-6 0-64,6 0-32,-6-6 32,0 6 32,-6 0-384,0 0-96,0-6-1568,0 6-704,-6 0-1055,0 0-481</inkml:trace>
  <inkml:trace contextRef="#ctx0" brushRef="#br0" timeOffset="-385.1612">406 174 6656,'0'-6'2528,"6"6"-1344,-6 0-384,0 0 800,0 0-160,0 0-64,0 0-513,0 0-191,0 0-384,0 6 224,0 0 128,0 6-256,0-6-64,0 5-128,-6 1-32,6 0 256,0 0 192,0 6-384,-6-6-128,6 0 64,0-6 32,0 0 0,0 0 32,0 0-64,0-6 64,6-6 0,-6 0-96,6 0-96,-6 0 0,6 6 32,0-6-96,6 0 0,-6 6-128,6 0 32,0 0 64,6 6 96,-6 0-64,6 6 0,-6 0-32,6 0 0,-7 0 64,1 0 64,-6 0-96,0-1 0,-6 1 32,0 0 64,-6 0-32,0 0 64,-6-6-64,1 6 64,-1-6-64,0 0-32,-6-6 96,0 6 0,6-6-32,0-6 32,0 6-64,0 0-32,0 0 32,6-6 32,0 6-256,0-6-32,0 6-1152,1 0-512,5 0-1375,0 0-513,0 0-512</inkml:trace>
  <inkml:trace contextRef="#ctx0" brushRef="#br0" timeOffset="1761.8814">323 882 5632,'-6'0'2176,"6"0"-1152,0 0-352,0 0 800,0 6-192,0-6-32,0 0-96,0 0 96,0 6-705,6-6 129,0 6 64,0-6-192,6 0 32,0 0-224,0 6-32,0-6-128,0 0-32,-1 0-32,1 0 0,-6 0-64,0 0-64,0 0 32,0 0-32,0 0-800,-6-6-320,0 6-991,0-6-353,0 0-1568,0 0-1088,6 0 2304</inkml:trace>
  <inkml:trace contextRef="#ctx0" brushRef="#br0" timeOffset="2133.6009">578 727 7296,'0'-6'2720,"0"6"-1472,0 0-480,0 0 864,0 0-192,0 0-65,0 6-223,0 0-64,0-6-608,0 12 128,0 0 64,0 6-96,0 0 0,0 0-192,0 5-64,0-5 0,0 0 128,0 0-256,0 0-32,0 0-96,0 0-64,6-6 96,-6 6 0,0-6 96,0-6 32,6-1-32,-6 1-32,0-6-960,0-6-320,0 1-1792,6-1-671,-6-6-1825</inkml:trace>
  <inkml:trace contextRef="#ctx0" brushRef="#br0" timeOffset="2719.6323">877 42 6912,'6'-11'2624,"-6"28"-1408,6-17-928,0 6 608,-6 0-32,6-6 96,0 6-32,6 6 0,-6 0-512,0 0 159,6 0 161,0 0-96,6 6-64,-6 0-128,6 6 32,-6-1 32,0 7-32,-1 6-32,1-6-32,0 0-32,-6 5 64,6 1-224,-12 6-128,0 6 0,0-7 64,0 1-64,-6 0 0,0 6-32,-6-7 32,0 7-64,0-6 64,-5-7-64,-1 1 64,-6 6-64,0 0 64,-6-6-416,0-1-96,1-5-864,-7 0-384,-6 0-1216,0-12-575,7 5-1153</inkml:trace>
  <inkml:trace contextRef="#ctx0" brushRef="#br0" timeOffset="3438.2751">180 31 5632,'6'-18'2112,"-6"12"-1152,6 6-768,-6-6 544,0 6 32,0 0 96,0 0-96,0 0-96,0 0-352,-6 6 64,0 0 64,6 6 128,-12 0 32,6 5-64,-6 1 64,0 0-129,0 0 33,0 6-96,0 6 64,0 6-128,0-1-32,1 7-64,-1-6 64,0-6-160,6 11-32,-6-5 128,6 12 160,0-6-288,0-1-64,6 1-64,-6 6 64,6-1-32,6 1 64,-6-18-64,6 12 64,6-1 0,-6 1 32,12 0-64,0 0 32,-1-7 0,1 1 32,6-6 0,6-6 0,-6-6-224,6 0 0,-1-6-1376,7-1-544,6-11-3487</inkml:trace>
  <inkml:trace contextRef="#ctx0" brushRef="#br0" timeOffset="8731.5794">1246 459 3712,'-6'0'1408,"6"0"-768,0 0 288,0 0 736,0 0-192,0 0-64,0 0-256,0 0-64,0 0-608,0 0 0,0 0 32,6 0 32,-6 0 32,6 0-161,0 0 1,6 0-128,-6 0 64,6-6-128,0 6-64,0-6 64,0 6 0,0-6-192,-1 6-64,1 0-160,-6 0 32,0-6 224,0 6 128,0 0-96,-6 0-64,0 0-640,0 6-256,-6-6-959,6 0-449,-6 0-480,6 6-1568,-6-6 1024</inkml:trace>
  <inkml:trace contextRef="#ctx0" brushRef="#br0" timeOffset="9061.8975">1258 561 7168,'0'0'2720,"0"0"-1472,6 0-896,0 6 672,0-6-64,0 0 128,6 0-384,0 0-96,0 0-352,6 0-32,-7 0-1,7 0-31,-6 0-32,6-6-96,-6 6-64,0-6 32,-6 6 32,6-6-32,-6 6 64,0 0-832,0-6-319,-6 6-6433,6-6 3072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9:33.23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21 6912,'-5'0'2624,"5"0"-1408,5-5-928,-5 5 608,0 0 32,5 0 160,0-5-320,-5 5-160,5-5-320,0 5 96,0-5 95,0 5-223,0 0-128,5 0-32,-5 0 0,0 0-32,0 5-64,0 0-64,0 0 32,-5 5 32,5 0 0,-5 0 352,0 0 224,-5 0-224,0 0-96,5 0 192,-10 0 160,5 0-384,0-5-128,0 0 352,0 0 160,0 0-288,0-5-192,5 5 192,0-5 96,0 5-192,5-5-128,0 0-64,5 0-32,-5 0 64,10 0 32,-5 0-128,0 5-32,0-5 32,5 0 64,-5 0 0,0 0 64,0 5-1888,0-5-864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9:30.07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05 85 6400,'5'-5'2368,"-5"5"-1280,0 0-512,0 0 800,5 0-128,-5 0 32,0 0-352,0 0-96,0 0-481,0 0 129,0 10 96,0-5 96,-5 10 128,5-5-64,-5 10-64,5-5-352,0 5-192,-5 5-96,5 0 32,0 0 32,0-10 32,0 0-160,5 0-32,-5-5 96,5 5 32,-5-5 0,5-5 32,0 5-1344,-5-5-512,5 0-1631,0-5-673,-5-5 32</inkml:trace>
  <inkml:trace contextRef="#ctx0" brushRef="#br0" timeOffset="488.8543">566 161 8320,'5'-15'3072,"-5"15"-1664,0-5-1024,0 5 832,0 0-352,0-5-32,0 5-417,-5 0-95,0 0-192,5-5 64,-10 10 0,0-5 288,0 5 64,5 5-352,-5 0-160,0 0-32,0 5 32,0 0 0,5 0-32,0-5 32,0 10-32,5-5 128,5 0 64,0-5 288,5 0 64,5 0-192,0 0-128,-5-5-128,5-5 0,0 0 224,0-5 160,-5 0-160,0-5-96,0 5-128,-5-10 0,-5 5-128,0-5 0,0 5-32,-5-5-64,0 0 160,0 5 32,-5 0 0,-5 0-64,5 0-128,0 10 0,0-5-448,-5 5-96,5 0-1280,0 5-543,0 0-1345,-5 5-1856,5 0 1760</inkml:trace>
  <inkml:trace contextRef="#ctx0" brushRef="#br0" timeOffset="805.3993">211 519 7808,'-5'-5'2880,"5"5"-1536,-5 0-224,5 0 1088,5 0-481,0 0-191,-5 0-480,5 0-192,4 0-480,1 0 96,10 0 160,0 0-64,5 0-32,-5 0-288,10 0-96,-5-5-32,10 5 0,-5 0-64,0 0-64,0-5 96,-5 5 64,-5 0-128,5 0-96,-10 0 96,0 0 96,0 0-1088,-10 0-544,0 0-1696,0 5-703,-5-5-1185</inkml:trace>
  <inkml:trace contextRef="#ctx0" brushRef="#br0" timeOffset="1403.5603">400 665 10496,'-5'-5'3936,"5"5"-2112,5-5-1409,0 5 961,-5 0-544,5 0-160,5 0-384,-5 0-192,5 0-64,-5 0-128,0 0 64,5 0 32,-5 5 64,0 0-96,0 0 0,0 5 32,-5-5 64,0 0-32,-5 5 64,0-5-64,0 5-32,0 0 32,-5-5 32,5 5 32,0-10 32,0 5-64,0 0-64,0 0 288,0-5 192,5 0-160,0 0-96,0 0-224,0 0 0,5 0 0,5-5 0,-5 5-96,5 5 64,0-5 96,5 5 32,0 0 96,-5 5 96,5-5 160,-5 10 32,0-5 96,-5 5 32,5-5-192,-10 5 0,0-5-192,-10 5 32,5-5-96,-5 0 64,0-1-128,-5 6 0,5-5-32,-5 0-64,-10 5 32,-5-5 32,10 0 32,5-5 32,0 0-416,5 0-224,0-5-992,0 0-384,5 0-1664,0-5-671,0 0-929</inkml:trace>
  <inkml:trace contextRef="#ctx0" brushRef="#br0" timeOffset="1913.9273">809 5 8832,'5'-5'3328,"-5"5"-1792,5 0-1376,0 5 704,0-5-128,-5 5 32,10 5-1,-5-5 65,0 5-448,5 0 192,0 10 96,0-5-160,5 15-32,-5 0-96,0 5 0,0-10 416,0 20 288,0-10-384,-5 5-64,0 0-192,-5 9-32,0-4-96,-5 5-32,0-10-96,-5 15 32,5-10-128,-10 5-64,0-5 64,0 5 0,0-10-32,-5 5-64,0-6-768,-5 1-352,5-10-1184,-10 0-480,5-5-1695,-9 0-769,9-5 1120</inkml:trace>
  <inkml:trace contextRef="#ctx0" brushRef="#br0" timeOffset="2430.9798">151 95 4992,'0'-10'1824,"0"10"-960,5-5-32,0 5 736,-5 0-352,0 0-64,0-5-608,0 5-160,0 0-256,0 0 256,-10 5 224,5 5 96,-5 5 64,0 5 63,-5 5 97,5-5-192,-5 20-64,5-10 32,-5 15 32,-5 30-32,5-1 32,5-9-416,0-5-192,5 0-64,10 5 0,0-10-32,5-5 64,5-5 0,15 5 32,-5-6 0,10-4 0,5-5-64,-10-15 32,-6-5 64,16 0 128,0-5-1184,0-10-576,0 5-2240,5-20-895,-10 5-225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9:28.17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10 6144,'-5'-5'2368,"5"5"-1280,0 0-160,0 0 896,0 0-96,0 0 32,0 0-385,0 0-31,5 0-768,0 0 160,0 0 32,5 0-128,0 0-32,-5 0-352,5 0-96,0 0-96,-1 0-64,1-5 32,0 5 32,0 0 32,0 0 32,-5 0-64,0 0-64,0 0-1376,0 0-672,-5 0-1247,0 0-481,0 0-608</inkml:trace>
  <inkml:trace contextRef="#ctx0" brushRef="#br0" timeOffset="263.6235">11 70 8064,'0'5'2976,"0"-5"-1600,5 5-480,-5-5 1024,10 0-289,-5 5-63,5-5-768,0 0-256,5 0-320,-6 0-224,11 0-32,-10 0 96,5 0 32,-5 0 32,5 0 64,-5-5-320,-5 5-64,5 0-2176,-5-5-895,0 5-1569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5:46.31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1 6656,'5'-5'2528,"-5"5"-1344,0-6-480,0 6 896,5 0-192,-5 0 32,0 0-257,0 0-63,6 0-640,-6 0 128,0 6 64,0-1-160,0 0-32,0 1-96,0 4 0,0-4 0,0 10 0,0 0-128,0 0 0,0 0-160,0 0-64,0 0 64,0-6 0,0 1-32,0 0-64,0-1 96,0-4 0,0-1-1248,0 0-544,0 1-1376,0-1-447,0-5-1185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9:26.76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85 8704,'0'-5'3232,"0"5"-1728,0 5-1120,5-5 768,-5 0-320,4 0-33,1 0-255,0 0-64,5 0-288,0 0 224,0 0 128,0 0-288,0 0-64,-5 0-192,5 0-32,0 0 96,-5 0 32,0 0-32,-5 0-64,5 0-416,-5 0-128,0 0-1408,5 0-575,-5 0-2017</inkml:trace>
  <inkml:trace contextRef="#ctx0" brushRef="#br0" timeOffset="583.2101">215 16 8960,'0'0'3328,"0"0"-1792,0-5-1216,5 5 736,-5 0-448,5 0-32,-5-5-129,5 5 33,5 0-256,-5 0-64,0-5-32,5 5 192,0 0 128,-5 0-224,0 5-64,5-5-160,-5 5-96,0-5 128,-5 10 32,0-5 64,0 4 0,-5 1 352,0 5 224,0-10-416,0 10-160,-5-5 384,5 0 288,0 0-416,5-5-128,-5 0 192,5 0 64,0 0-224,5 0-160,5-5-96,0 5 32,-5-5-32,5 5-32,0-5-64,0 0 32,0 0 32,5 0 64,-5 0-32,0 0-32,0 0 32,-5 0 32,0 0-32,5-5 64,-10 5-416,5 0-192,-5-5-1824,0 5-800,-5 0-2687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9:24.10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49 81 4480,'-5'0'1760,"5"0"-960,-5 0-160,5 0 608,0 0 32,0 0 0,0 0 32,0 0 32,0 0-736,0 0 96,0 0-32,0-5-161,5 5 33,-5-5-128,5 5 0,0-5-160,0 5 0,0-5-32,0 5 32,5-5-128,5 5-32,-5-5-96,5 5-32,-10 0-32,5 0 0,0 0 0,0 5 0,-5 0 64,0 0 0,-5 5 0,0 0 64,0 0-32,0 5-32,0 0 96,-10 0 0,5-5-32,-5 4 32,0-4 224,0 0 96,0-5-128,5 0-32,-5 0-128,5 0-32,-5 0-32,10-5-64,-5 5 32,0-5 32,5 0 32,0 0 32,0-5-64,0 5-64,5 0 32,0-5 32,0 5-192,5 0-32,5 0 64,-5 0 32,5 0 64,-5 5 64,0 0-32,0 0 64,0 0-128,0 0-64,0 5 64,-5-5 0,0 0-64,0 5 64,-5-5 384,-5 5 224,5 0-288,-5 0-160,0 0 0,-5 0 32,0-5 288,0 5 96,-5-5-256,0 0-96,5-5-128,0 0 32,0 0-64,0-5-32,5 0 32,-5 5 32,5-5-32,0 0 64,5 5-128,-5-5-64,5 5-1088,-5-5-384,5 5-1504,0 5-575,5 0-1409</inkml:trace>
  <inkml:trace contextRef="#ctx0" brushRef="#br0" timeOffset="424.5015">324 505 10368,'-5'-5'3936,"5"5"-2112,0 0-1345,5 0 993,0 0-320,0 0-32,0 0-192,5 0-32,5 0-512,5-5 128,0 5 128,0 0-160,0-5 64,0 5-320,-10 0-128,5 0 0,0 0 0,-5 0-32,0-5-64,0 5-64,0 0-32,0 0-1440,-10 0-640,5 0-1632,-10 5-735,5-5-257</inkml:trace>
  <inkml:trace contextRef="#ctx0" brushRef="#br0" timeOffset="729.1113">399 650 13312,'0'0'4927,"0"-5"-2687,0 10-2336,0-5 928,0 5-224,0 0 32,0-1-160,0 1 32,0 0-288,0 0 224,0 5 96,0 5-96,0 0 64,5 0-224,-5 5-96,0 0-96,5 0-96,-5 0 32,0-5-32,5 0 0,-5-5 64,5 0-32,-5 0-32,5 0 32,-5 0 32,5-5-672,0 0-288,-5-5-1120,5 0-384,0 0-1727,0-10-705,-5 5 352</inkml:trace>
  <inkml:trace contextRef="#ctx0" brushRef="#br0" timeOffset="1191.141">579 724 9216,'5'-10'3520,"-5"10"-1920,0-5-1088,0 5 928,5-5-353,-5 5 1,0 0-192,0 0-96,0 0-416,0-5 192,0 5 128,0 0-64,0-5-64,-5 5-320,5 0-160,0 0-64,-5 0 32,0 0-32,0 5-32,0 0-64,0 0 32,0 10 32,-5 0 64,5 0-96,0 0 0,5 0 32,0 5 0,0-5-96,5-5 64,-5 0 96,10 0 32,-5-5 160,5 0 160,0 0-224,0-5-32,-5 5 192,10-10 128,0 0-224,-5-5-64,0 5 64,-5-5 160,5 0-96,-5-5 64,-5 0-160,0 0 32,0 5-96,0-5 0,-5 5-192,-5 0 32,5 5 0,-5 0 0,0 0-160,5 0-32,0 0-896,0 5-416,0-5-1312,5 0-544,0 0-2687</inkml:trace>
  <inkml:trace contextRef="#ctx0" brushRef="#br0" timeOffset="1656.4253">739 6 10112,'5'-5'3776,"-5"5"-2048,5 5-1728,0-5 736,-5 5 63,5 0 225,5 0-128,-5 0 0,5 5-480,0 0 256,10 5 64,-6 0 64,1 10 64,-5-5-480,10 5-160,-10-6 288,5 11 192,-5 0-64,0 5-64,0 0-128,-5 10-32,0-10-160,0 15-96,-5-10-64,5 10 0,-5-5-128,0 5-64,0-10 128,-5 9 96,0-9-32,0 10 0,0-10-96,-10 5-96,5-10-864,-10 5-384,0-10-1664,-5 5-704,-29 0-2495</inkml:trace>
  <inkml:trace contextRef="#ctx0" brushRef="#br0" timeOffset="2147.4565">120 31 8832,'5'-5'3328,"-5"5"-1792,0 5-1504,0-5 672,0 5-32,-5 0 64,0 5-129,0 10 33,0 5-352,-5 10 320,0-1 224,0 6-32,-5 10 0,0 0-64,5 5 0,-5 0 0,5 5 32,0-5-416,10 5-224,0 0-64,10-6-64,0-4 0,5 0 64,5 0 32,0-5 32,5-5-64,5 0 32,10-10-128,-5-5 0,10-5-1440,0-5-640,-1-10-4127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9:18.26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9600,'0'0'3584,"0"0"-1920,5 0-736,0 0 1151,-5 0-479,5 5-128,5-5-416,-5 0-192,10 0-480,-5 0-256,5 5 0,0-5 96,5 0 192,-5 0-288,0 0-64,-5 0 64,5 0 160,-5 0-224,5 0-32,-10 0-32,5 0 0,-5 0-512,5 0-192,-5 0-1152,0 0-384,-5 0-2431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9:17.85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5 4864,'-5'-5'1824,"5"5"-960,0 0-224,0 0 672,0 0 128,0 0 96,0 0-128,0 0-96,0 0-704,0 0 255,0 0 129,5 5-96,-5-5-64,0 0-96,0 0 0,0 0-128,5 5-64,0-5-160,0 0 0,0 0-32,0 0 32,0 0-64,5 0-32,-5 0-96,5 0-32,-5 0-32,5 0 0,0 0-160,0 0 32,0 0 0,5 0 0,-5 0 64,0 0 32,-5 0-32,5 0 32,0 0-64,-5 0 64,0 0-64,0 0 64,0 0-128,-5 0 0,5 0-832,-5 0-288,0 0-992,0 0-320,0 0-1087,-5 0-417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8:41.69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6 5 10624,'9'0'4032,"-9"0"-2177,10 0-1727,-10 0 768,10 0-224,-5 0-32,5-5-320,0 5-128,5 0-128,-5 0-64,5 0 96,-5 5-64,0-5-32,0 5 32,-5 0 32,0-5-32,-5 5 64,0 0 0,-10 0 96,5 5-160,-5-5-32,0 0 0,0 5 0,5-5 64,-5 0 32,5 0 224,-5 0 192,5 0-256,0 0-64,5-5-128,0 0 32,0 0-128,5 0-64,-5 0 64,10 0 0,0 0 32,5 0 0,-5 0-96,0 10 64,5-5 32,-5 5 64,0 0-32,0 0-32,0 5 96,-5-5 64,0 5 288,-5-5 96,5 0-256,-10 5-96,5-5 224,-10 0 96,0-5 32,-5 5 0,5-5-224,-10 0-64,5 0-64,-5 0-32,5-5-96,0 0 32,0 0-64,5 0 64,0 0-64,1 0-32,4 0 32,0 0-32,-5 0-224,10 0-96,-5 0-1504,5 0-704,0 0-3935,5 0-1889,-5 5 4224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8:40.26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166 6400,'0'0'2368,"0"0"-1280,-5 5-576,5 0 768,5-5-96,-5 0 0,5 0-288,0 5-160,0-5-416,0 0-64,5 0-33,-5 5-95,5-5-96,-5 0 0,5 0 32,-5 0 32,0 0 32,5 0-64,-10 0 32,5 0-1279,-5 0-513,5 0-1920,-5 0-1600,0-5 2048</inkml:trace>
  <inkml:trace contextRef="#ctx0" brushRef="#br0" timeOffset="561.9932">181 15 6016,'0'-5'2272,"0"5"-1216,5-5-736,-5 5 544,0 0-64,5 0 0,0-5-192,0 5 32,0 0-352,4 0-96,-4 5 0,0-5 96,0 5 160,0-5-64,0 5 96,-5 0-256,0 5-64,0 0 319,-5 5 161,5-5-416,-10 5-96,10-5 384,-10 0 192,10 0-416,-5 0-128,1 0 160,4-5 128,-5 0-128,10 0-96,-5 0-64,4-5-32,1 0-160,5 0-32,0 0 96,0 0 32,0 0-160,0 0 0,0 0 160,0 0 128,0 0-96,0 0 0,-5 0-1088,0 0-448,0 0-1823,-5 0-801,0 5-128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8:41.20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 8064,'0'5'2976,"0"-5"-1600,5 0-704,-5 0 960,5 5-224,0-5 31,5 0-319,-5 0-64,10 0-576,-5 0 0,9 0-32,-4 0-224,5 0-64,0-5 96,0 5 96,0 0-192,0 0-96,-5-5-32,-5 5 32,5 0-544,-10 0-128,5 0-1984,-10 0-831,5 0-1697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8:39.20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6 7552,'0'-5'2880,"0"5"-1536,0 5-576,0-5 864,5 0-416,-5 0-129,5 5-511,-5-5-128,5 5-256,0 0-64,5 0 64,-5 0-96,0 0-64,0 0 0,5 5 32,-5-5 32,0 0 32,0-5-64,0 5 32,0-5 0,-5 0 32,5 0-1056,-5 0-416,0 0-799,5-5-353,-5 5-1408</inkml:trace>
  <inkml:trace contextRef="#ctx0" brushRef="#br0" timeOffset="312.9137">86 1 8192,'-5'5'3072,"5"-5"-1664,0 5-800,0-5 832,-5 5-544,5 0-160,-5 0-385,0 5-95,0 0-128,0-5-96,0 10 0,0-5-32,0 0 64,0-5 32,0 5 96,5-5-1567,-5-1-737,5 1-2336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8:38.64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5 20 9728,'10'-5'3584,"-10"5"-1920,10-5-1504,-10 5 768,5 0-225,0-5-31,5 5-96,0 0-32,0-5-288,0 5-160,0 5 0,0-5-128,-5 5 0,0 0 32,0 5 0,-5 0 64,0 0 32,-5 0-32,0 0-64,0 0 32,-5 5 32,0-10 32,5 5 32,-5 0 192,5-5 192,0 0-256,0 0-128,0-5-32,5 5 64,0-5-64,5 0-64,0 0 0,5 0 32,0 0-32,5 0-32,-5 0-64,5 5-32,-5-5 64,5 10 64,-5-5-64,0 5 0,0 0 384,-5 5 160,0 0-256,-5 0-128,0-5 256,-5 5 128,0-5-192,0 5-96,-5-10-64,-5 0 32,5 5-96,-10-5-64,10-5 64,-10 5 0,5-5-32,-5 0-64,0-5 32,0 5-32,5 0-1504,5 0-640,5-5-3711,5 5-2081,0-10 3712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8:37.19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01 6144,'0'0'2272,"0"0"-1216,5 0-448,-5 5 736,5-5-320,0 0-32,0 0-448,0 0-96,5 0-256,0 0-128,0 0 32,0 0 0,0 0 32,-5 0-64,5-5 32,-5 5-128,0 0-64,-5 0-1920,0-5-864,0 5-672</inkml:trace>
  <inkml:trace contextRef="#ctx0" brushRef="#br0" timeOffset="617.9875">210 26 6656,'5'-20'2528,"-5"20"-1344,0 0-1184,5 0 576,-5 0-96,5 0 96,0-5-256,-5 5-96,5 0-128,0 0 0,0 5 64,0-5 128,0 10 64,5-5-32,-5 5-32,0 0 192,0 5 128,-5-5 64,0 0 63,0 0-415,-5 0-192,0 0 288,0 0 160,0-5-288,0 5-64,0 0-160,0-5-64,5 0 288,-5 0 128,5 0-128,0 0-96,0-5 32,0 5 64,5-5-192,0 0-64,0 0-32,5 0 0,0 0 0,5 0 0,-5 0 0,0 0 0,0 0 64,-5 0 96,5 0-64,-5 0-64,0 0-2048,-5 0-959,0 0-2177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5:43.13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48 9984,'0'-5'3776,"0"5"-2048,0-5-1184,0 5 959,5 0-319,-5 0-64,0 5-416,5-5-128,-5 5-320,0 1 32,0-1 64,0 0 0,0 6 32,0 0-64,0-1-32,0 1-96,0 5-32,0-5-96,0 5 32,0-6-64,0 6 64,0 0-64,0 0 64,0-5-128,0 0-64,0-1-928,0-4-384,0-1-896,0 0-384,0-5-1471,6-5-1665,-6 0 1952</inkml:trace>
  <inkml:trace contextRef="#ctx0" brushRef="#br0" timeOffset="359.8805">107 6 8448,'0'-6'3232,"0"6"-1728,6 0-832,-6 0 896,0 0-353,5 6-63,-5-6-448,0 5-128,0 0-320,0 6 192,0 0 96,0-1 64,0 6 96,0-5-96,0 5 0,0 0-192,-5 0-96,5 0 32,0 0 0,0 0-160,0 0-64,0 0 0,5-5 0,-5 5 0,0-6 0,0 1-160,5-6 32,-5 6-64,0-11-64,0 5-1120,0-5-448,0-5-2592,0 0-1151,0-1 639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8:38.12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5 6144,'0'0'2272,"0"0"-1216,0 5-192,0-5 928,5 0-224,0 0-32,0 0-384,0 0-97,5 0-575,-5 0 64,10 0 32,0-5-192,0 5-64,0-5-96,0 5-64,0 0-96,5-5-64,-5 5 32,-5 0-32,5-5 0,-10 5 64,5 0-896,-5 5-352,-5-5-1695,0 0-705,0 5-576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8:36.26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55 6400,'0'0'2368,"0"0"-1280,-5-5-352,5 5 768,0 0-128,0 0 32,0 0-352,0 0-97,5 0-543,-5 0-32,5 5 32,-5-5-96,5 5 64,0-5-32,0 5 96,0 0-224,0 0-64,0 0-160,0 0-32,0 5 96,0-10 32,0 5-32,0 0 32,0 0 0,0 0 32,-5-5 0,5 5 0,-5-5-992,0 5-448,0-5-736,0-5-351,0 5-1089,0-5-1504,0 0 1696</inkml:trace>
  <inkml:trace contextRef="#ctx0" brushRef="#br0" timeOffset="315.5644">80 1 7936,'0'0'2976,"0"0"-1600,0 5-832,0 0 800,0 0-352,0 4-32,-5 1-353,5-5-127,-5 10-256,0-5-160,-5 0 32,5 0-64,0 0-32,0-5 96,-5 5 0,10 0-32,-5-5-64,0 0 160,0 0 32,5 0-1472,0 0-671,-5-5-2689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8:34.67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6 5760,'0'-5'2176,"0"5"-1152,0 0-640,5 0 672,-5-5-128,0 5 96,5 0-160,-5 0-64,5-5-416,0 5 32,-5 0 96,5 0-128,0-5-64,0 5 32,0 0-1,0-5-255,0 5-32,5 0-64,-5 0 0,0 5-96,0-5 0,-5 10 64,5-5 64,-5 10 64,-5-5 96,0 5 256,5 0 160,-10 0-288,5-1-192,0 1-64,-5-5-64,5 0 256,0-5 224,0 5-160,5-5-96,0 0 64,0 0 64,5-5-128,0 0 32,0 5 32,5-5 64,0 0-160,5 0-128,-5 0-128,0 0 32,0 0 96,0-5 32,0 5-32,-5 0-64,0 0 32,0 0 32,0 0-1440,-5 5-672,0-5-1855,0 0-737,-5 0 640</inkml:trace>
  <inkml:trace contextRef="#ctx0" brushRef="#br0" timeOffset="295.5788">10 255 8576,'0'0'3232,"0"0"-1728,5 0-1184,0 0 736,0 0-96,5 0 127,-5 0-159,5 0-32,5 0-480,-5 0 32,5 0 64,0 0-64,-5-5 0,0 5-256,5-5-64,-5 5 0,0-5 0,0 5-64,0 0 32,-5-5-64,0 5-32,0 0-768,-5 5-288,-5-5-1632,0 5-767,0 0-1217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8:35.63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 26 9216,'5'-10'3424,"-5"10"-1856,5-5-1536,0 5 608,0 0-160,-5 0 32,10-5 95,-5 5 65,5 0-352,-5-5-192,5 10-64,-5-5-64,0 5 64,0 0-96,0 0 0,-5 5 160,5 0 160,-10-5-96,5 5-32,-5-5-64,0 5-96,-5 0 32,5 0 32,-5 0 384,5-5 192,-5 5-416,5-5-96,0-5-32,0 5 0,5-5 32,-5 0 0,10-5-64,-5 5-64,5 0 32,5-5-32,-5 5 0,5-5 0,0 5 0,0 0 0,0 0-96,0 5 64,5 0 32,0 0 0,0 0 64,-5 10 32,0-5 160,0 0 96,-5 5 64,-5 0 96,0-5-288,0 0-64,-5 0 192,-5 0 128,0 0-96,0-1-64,0-4-32,-5 0-32,5 0-128,-5-5-96,0 5 0,0-5 32,5 0-32,0 0 64,0 0 0,0-5 32,0 0-288,0 0-128,5 0-1056,0 0-384,5-4-2368,0-6-1055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8:34.03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15 3584,'0'-5'1408,"0"5"-768,-5 0 32,5 0 608,0 0-32,0 0-32,0 0-64,0 0 0,0 0-608,0 0 160,0 0 160,0 0-128,0 0-32,0 0-320,0 0-97,0 0-159,0 0-32,0 0 256,5 0 64,0 0-64,5-5 32,5 5-96,-5 0 0,5 0-160,-5 0-96,0 0 352,0-5 128,0 5-352,-5 0-128,5 0-32,-10 0 32,5 0 64,0 5 32,-5-5-224,0 0-64,0 0-1568,0 0-607,5 0-5921,0-5 3808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9:44.54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0 41 5632,'5'0'2112,"-5"0"-1152,0-5-416,5 5 640,-5-5-256,0 5 0,0-5-160,-5 5-96,5-10-352,-5 5-64,5 5 64,-5-5 0,-5 0 128,5 5-32,-10 0 64,5 0-129,0 5-31,-5 5 0,5-5 128,-5 5-320,5 5-160,0-5 32,0 5 32,0-5 352,5 5 128,5 5-224,0 0-160,5-5 160,0 10 192,5-10-224,5 0-64,0 0 224,5-5 96,-5-5-32,0-5 32,0-5-160,0-5-32,-5-5-64,0 0 0,0 0 0,-5-5 64,-5 5-320,-5-5-64,5 0 32,-5 5 64,0-5-160,-5 5 32,0 5 96,-5-5 128,0 10-2144,5 0-1024,0 10-2975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9:35.46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15 295 11136,'-5'-10'4128,"5"10"-2241,0 5-863,0 0 1216,0 0-704,0 10-224,0 0-576,0 5-224,0-5-288,0 10-224,5 0-96,-5 0 128,0 0 32,5-5 0,-5 0-64,5-5-1024,0-1-512,0-4-1152,0-5-447,5-5-2209</inkml:trace>
  <inkml:trace contextRef="#ctx0" brushRef="#br0" timeOffset="374.3723">561 310 13568,'-10'-5'5087,"10"-5"-2751,-10 20-2432,5-10 864,0 10-416,0 0-32,-5 0-64,0 5 0,5 5-128,0-5-96,5 5 0,5 0-128,0 0 64,5-5 96,5 0 32,0-5-32,0-10 32,5 0-64,-5-5 64,0 0-64,-5-5 64,0-5-64,-5 0-32,0-5 96,-10 5 64,0 0-64,0 0-64,-5 5-96,5 0-32,-5 0-32,5 5 0,0 0-416,-5 5-192,10 0-1248,0 0-480,5 0-1247,0 5-545,5-5 416</inkml:trace>
  <inkml:trace contextRef="#ctx0" brushRef="#br0" timeOffset="695.2946">899 259 13696,'-15'0'5087,"5"0"-2751,-10 5-2080,15 0 1024,-5 5-448,-5 5-96,0 0-416,5 5-128,0 0-128,0 0-64,10 0 32,0 0-32,5 0 64,5-5-96,5 0 0,0-5 96,5 0 32,0-10-32,-5 0 32,0 0-64,0-10-32,-5 5 32,5-10-32,-10 5 0,0-5 0,0 0 0,-5 0 64,-5 0-256,-5 0-32,-5 5-800,0 5-288,-5 5-1312,-5 5-544,5 5-2303</inkml:trace>
  <inkml:trace contextRef="#ctx0" brushRef="#br0" timeOffset="1034.9022">375 678 12928,'0'0'4831,"-5"0"-2623,10 5-2016,0-5 1056,5 0-160,5 0 128,10 0-320,5-5-128,15 5-448,0-5 64,5 5 128,5-5-192,4 0-96,-9 0-128,-10 5-96,-10-5 32,0 5-32,0-5 0,-5 5 0,0-5-864,-5 5-288,-5 0-1824,-5 0-736,-5 0-2335</inkml:trace>
  <inkml:trace contextRef="#ctx0" brushRef="#br0" timeOffset="1683.9272">794 839 13952,'10'-5'5279,"-10"5"-2879,5-5-2656,-5 5 832,0-5-384,0 0-32,0-5 160,0 10 128,-5-10-224,0 10 160,-10-5 32,0 5 0,0-5 64,-5 10-64,-5 0 0,5 5-224,1 0-64,-1 5-64,5 0-64,5 0 32,5 5-32,5-5-96,5 5 0,5-10-96,5 0-32,5-5-96,-1-5 32,1-5 0,-5 0 96,0-10 192,5 0 64,-10 0-96,5 0-32,-5 0 160,0 0 96,-5 5 512,0 0 352,0 5-192,-5 5 96,0 0-320,-5 10-160,5 5-64,-5 10-160,0 5-96,5 0-64,-5 0 0,5 5-128,0-5-64,0-1-288,0-4-96,0-5-736,0-5-320,5-5-1408,0 0-576,-5-10-3007</inkml:trace>
  <inkml:trace contextRef="#ctx0" brushRef="#br0" timeOffset="2036.2503">136 11 9472,'-30'-10'3584,"30"10"-1920,-5 0-736,5 0 1055,5 0-735,5 0-320,10 0-416,9 0-96,11 0-256,10 0 32,10 0 128,10 0-128,10 0-32,5 5-64,5 0-96,-6 0 32,-34 0 32,-10-1-32,5-4 64,-5 0-64,0 0 64,-5 0 0,-10 0 32,0 0-864,-15 0-288,0 0-2528,-20 0-1023,5 5-129</inkml:trace>
  <inkml:trace contextRef="#ctx0" brushRef="#br0" timeOffset="2975.5918">41 30 10496,'-15'-5'3936,"10"10"-2112,-5 5-1505,10-5 897,-5 10-256,0 0 0,5 10-288,0 10-64,5 5-352,-5 10 192,10 10 160,0 10 32,0 0 96,0 5-224,0-1-32,5-4-96,-5 5 64,5-10-96,-5 0 32,5-5-160,-5 5-64,0-10 64,0-1 64,0-14-64,-5 5-64,-1-10 0,6 0 32,-5-10-96,0-5 0,0-5 96,0 0 32,0-5 32,0-5 0,5 0-128,-5-5-96,5 0 0,5 0-32,5 0 0,0 0 64,15-5-32,5 0-32,10 0-64,5 0-32,10 0-96,0 0 32,0-5 96,-1 5 96,1 0 0,-5-5-32,10 0-64,-15-5 32,-10 5 32,-5 0 64,-10 0 96,-10 0 128,0-5-64,0 5-64,-10-5 64,0 5 0,-5 5-96,4-10-32,11-10-32,-5-5 32,0-5-128,0-14 0,-5-16-192,-5 20-96,5 10 192,-10-20 32,5 5 96,0-15 0,-5 15-96,0-10 0,5 11 64,-5-6 0,5 5-64,-5 5 64,5 5 32,0 0 64,0 5 32,0 0 32,-5 10 0,5 0 0,0 5-64,-5 0 32,5 10-128,-5-5-64,0 5 128,0 5 32,0 0 64,-5 0 0,0 5 0,-15-5 64,5 5-96,-30-5 0,-64-5-192,-11 0 0,-30 0-1248,-15 0-448,-19 10-4800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9:35.17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0 10752,'0'5'4032,"0"-5"-2177,10 0-1535,-5 0 960,5 0-768,5 0-192,0-5-2048,5 5-863,0-5-2145,4 0-928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9:34.81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6 12544,'0'0'4639,"0"0"-2495,0 0-2144,0 0 928,5 0-640,0-5-160,5 5 0,-5 0-32,10-5-32,-5 5-64,5 0 32,0-5-1024,0 5-384,0 0-1471,-5 0-609,-5 5-864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8:54.33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84 494 7296,'-5'0'2816,"0"0"-1536,5 0-992,0 0 704,0 5-128,0-5 128,0 0 96,5 5 31,0-5-607,5 0 128,0 0 32,0 0-96,5 0 0,5-5-416,-5 5-64,0 0-96,0-5 64,0 5 32,0-5 32,0 5-64,-5 0-64,0 0 32,-5 0-32,0 0 64,0 0 32,0 0-1248,0 0-544,-5 0-1727,5 0-609</inkml:trace>
  <inkml:trace contextRef="#ctx0" brushRef="#br0" timeOffset="574.7818">808 339 7552,'0'-15'2880,"0"10"-1536,0 5-800,0-5 864,0 5-256,-5-5-32,5 5-257,0-5-95,-5 0-416,0 0 0,0 0 0,0 5-128,0 0-64,-5 0-64,5 0-96,-5 5 96,0 0 64,-5 5-64,6 5-64,-6 0 0,5 0 32,5 0-96,-5 5 0,10-10 32,0 5 64,10-5 32,0 0 32,5 0 0,-1 0 0,6-5-64,0 0 32,5-5 0,-5-5 32,0 0 0,0 0 0,0-5-64,-5 0 32,-5-5 288,-5-5 224,-5 0-320,0 0-160,-10 0 0,0 5-32,0 0-128,0 5 32,-5 1-64,0 4 0,0 0 0,0 5 0,5 0-992,0 5-480,5 0-1440,0-1-511,0 11-1025</inkml:trace>
  <inkml:trace contextRef="#ctx0" brushRef="#br0" timeOffset="1021.7063">843 454 8576,'-10'-5'3232,"10"5"-1728,-5 0-1760,0 0 2400,5 0-705,-10 0-191,5 0-192,0 5-640,-5-5 96,0 5 64,5 0-128,-5 5 64,0 5-288,5-5-64,-5 10-96,10 0-64,-5 0 32,10-5 32,-5 5 32,10-5 32,0-5-64,0 0-64,10 0 160,-5-5 32,5 0-64,0-5-96,0 0 256,-5-5 192,0 0 64,-5-5-32,0-5-192,-10-5-64,0 0-128,-10 0-32,0 0-32,0 5 32,-5 5 0,5 0 32,-5 0-64,0 0-64,0 5-64,5 5-32,-5 0-1792,5 0-704,0 5-3935</inkml:trace>
  <inkml:trace contextRef="#ctx0" brushRef="#br0" timeOffset="1600.6391">279 798 10368,'-5'-4'3936,"5"8"-2112,0-4-1568,5 0 863,0 5-223,0-5 32,10 5 32,0 0 32,10-5-512,10 5 0,5-5-32,5 0-224,20 5-128,0-5 0,0 0 0,4 0-32,-4 0-64,-5 0 448,-10-5 224,-5 0-320,-5 5-192,0-5-32,-15 0 32,0 5-64,-5-5 0,-5 5-192,-10 0-64,0 0-2912,-10 0-1280,0 0-1663</inkml:trace>
  <inkml:trace contextRef="#ctx0" brushRef="#br0" timeOffset="2357.6634">589 1058 10496,'0'-5'3936,"0"0"-2112,0 0-1569,0 5 865,0-5-352,0 5-64,5-5-192,0 5-64,0-5-256,0 5-64,5-5 64,-5 5-96,10 5 0,-5-5-96,10 10-96,-10 0 64,5 0 64,-5 0 64,-5 10 32,0-5-64,-5 10-64,-5 0 32,0-5 32,-10 5-32,5-5-32,-5 0 96,0-10 0,0 5 32,0-5 0,0-10-64,0 5-64,5 0 96,0-5 64,0-5-64,10 0-64,-5 5 64,5-10 0,5 10 32,0-5 64,5 0 32,0 5 32,5-5-128,0 5-96,0 5 0,5 0 32,-5 0-32,0 0-32,0 0-544,0-5-192,-1 5-1280,-4 0-512,0-5-1439,0-5-609,0 0 928</inkml:trace>
  <inkml:trace contextRef="#ctx0" brushRef="#br0" timeOffset="2857.7772">827 1018 12800,'0'-5'4735,"5"5"-2559,0 0-2240,-5 0 800,5 0-256,0 5 32,0-5-256,5 0-96,5 0-96,0 0-64,5 0 96,-5 0-64,5 0-32,0 0 96,0 0 0,-5-5-128,0 5 32,-5-5 352,0 5 160,0-5-256,-5 5-128,5 5 32,-5-5 128,0 5 32,-5 0 128,0 5-160,0 0-32,0 0 288,0 0 128,0 0-288,0 10-64,0-5-128,-5 5 32,5 5-128,0-5-64,0 0 0,0-5 32,0 0 32,0 0 32,5-5-288,-5 0-64,0-5-928,5-5-3840,-10-5-607,0 0-321</inkml:trace>
  <inkml:trace contextRef="#ctx0" brushRef="#br0" timeOffset="3556.9644">21 25 6784,'-5'-5'2624,"5"5"-1408,0-5-1152,5 10 608,0-5 128,10 0 160,5 0 96,10 0 96,15 0-640,5 0 127,14 0 33,6 0-96,15 0 0,10 0-256,0 0-128,10 0 160,-11 0 96,1 0-224,-5 0-64,-15 0-32,0 0 0,-15 5-64,-16-5 32,-9 0-128,-15 0 0,-15 5 96,-15-5-1088,-5 5-512,-20 0-1183,-9 0-545,-11 0-864</inkml:trace>
  <inkml:trace contextRef="#ctx0" brushRef="#br0" timeOffset="4725.0137">46 5 6656,'-20'-5'2528,"15"5"-1344,-5 5-1312,10 0 416,-5 0 32,5 0 128,-5 5 384,5 5 192,5 15-512,0 5 480,0 0 192,0 15-608,5 5-321,0 4 257,0 6 160,0 5 32,0 0 32,0 10-192,0-10 0,-5 5-384,5 4-96,0-9-64,0 0 64,-5 0 96,5-5 64,-5-10 160,5 5 96,0-10-256,-5-1-128,0-9-64,0 0-32,0-15 64,-5 0 32,5 0-32,-5-10-64,5 0 96,-5-5 0,0 0 160,5-5 160,-5 0-32,5 0 32,5 0-160,4 0 0,6 0-32,10 0 96,5-5-160,15 5-32,15 0-64,15 0-64,25 0 32,9 0-32,1-5 352,5 5 160,-5-10-256,-5 0-128,-6 0-96,-9-5 32,-15 0 160,-15 0 128,-10 5-192,-15-5-96,-15-5 96,-5 5 128,-15 0-160,-5-5 0,0 0-128,-10 0-32,0 0 32,-5 0 64,5 0-32,0-5 64,0 5-64,0 0-32,5 0 96,0 0 0,0-9-32,5-6 32,5-15-128,-5 5-64,5-5 64,0-10 64,0 0 0,-5 0-32,5 0-64,0-5 32,0 10 32,0-4 0,0-1-96,0-5 64,0 10 32,0-5 64,-5 0-32,0 0-32,0 5 32,0 10-32,-5 1 0,0 4 0,5-5-96,-5 10 64,5-5 32,-5 10 64,5 0-32,0 5 64,0 5-128,0 5-64,0 0 64,0 0 64,0 5-64,0 0-64,0 0-32,0 5 96,0 0 0,0 0 32,-5 0-96,5 0 64,-5 0 32,-15 0 64,-5 0-32,-10 0-32,-25 0 32,-15 0-32,-35 0-1216,-24 5-448,-41 0-4512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5:42.36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07 9728,'0'0'3584,"0"0"-1920,0 0-1248,0 0 895,5 0-255,-5 0 96,5 0-352,1 0-96,-1 0-416,-5 0-32,11 0-32,-11 0 32,10 0 64,-4 0-96,4 0 32,1 0-160,0 0 0,-1 0 32,1-6 0,-6 6-64,6 0 32,0 0-64,-6 0-32,0 0 32,1 0-32,-1 0-288,0 0-64,-5 0-736,6 0-320,-6 0-832,-6 0-255,6 0-865,-5 0-384,0 0 640</inkml:trace>
  <inkml:trace contextRef="#ctx0" brushRef="#br0" timeOffset="346.5372">75 1 8960,'6'0'3424,"-6"0"-1856,0 0-1056,0 0 864,5 0-321,-5 5-63,0-5-128,0 6 0,5-1-480,-5 0 64,0 1 64,0 4 96,0 1 32,0-6-224,0 11-96,0 0-160,0 0-64,0 0-32,-5 0-64,5-5 32,0 5 32,0-5-32,0-1 64,0 1-224,0-6-32,0 1-992,0-1-448,0-5-1216,5 0-543,-5 0-1473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8:47.06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5 7808,'-5'0'2976,"10"0"-1600,-5 0-544,5 5 992,5-5-672,0 0-161,0 0-607,5 0-160,0 0-160,0 0-64,0-5 96,-5 5 0,4 0 96,-4 0-2079,0-5-865,0 5-1664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28:46.72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6 8064,'0'0'2976,"0"0"-1600,0 0-1056,0 0 800,0 5-32,0-5 128,5 5-193,-5-5-63,5 5-512,-5-5 0,10 0 64,-5 5 96,10-5 32,-5-5-288,5 5-128,0 0-128,0-5 0,-5 5-128,5-5 0,-5 5 32,0-5 64,0 5-32,-5-5 64,0 5-128,0 0 0,-5 0-1312,0 0-608,-5 5-991,5-5-417,-5 5-800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2:00.82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5 31 6656,'-19'0'2464,"19"0"-1344,-6 0-32,6 0 928,0 0-480,0 6-64,6-6-385,-6 0-127,13 6-512,-7-6 64,6 0 128,1 0-64,11 7 32,-5-7-32,6 0 0,6 0-160,-1 0 0,1 0-256,6 0-32,-12 0 64,18 0 32,-12 0-32,13 0 32,-14 0 0,14 0 96,-7 0-32,0-7 0,0 7-32,6 0 64,-6 0-160,7 0-32,-14 0 0,14 0 64,-7 0-96,6 0 0,-6 0-32,6 0 32,-6 0 0,1 0 32,-1 0 0,6-6 0,-6 6-64,0 0 32,0 0-64,0 0 64,-6 0 0,12 0 32,-12 0-64,6-6-64,-6 6 96,12 0 0,-12 0 32,13-6 0,-13 6-64,12 0 32,-12 0-64,12 0-32,-6 0 32,6 0 32,-6 0-32,0 0-32,1 0 32,-8 0 32,1 0-32,6 0-32,-12 0 32,6 0 32,-6 0-32,0 0-32,-7 0 32,1 0 32,-7 0-256,0 0-96,1 0-768,-7-6-352,0 6-2176,-6-13-928,0 7-1695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1:59.82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57 9216,'0'-7'3424,"0"7"-1856,6-12-576,-6 12 1183,6 0-927,1-6-288,-7 0-416,6 6-32,0-7-288,0 7-64,7-6 32,-7 0 32,0 6 32,6-6 128,-6 6 96,1 0-192,5 0-96,0 6-192,-5 0 0,-1-6 0,6 13 64,-6-1 96,0 7 128,1-7-64,-1 13 32,-6-1-96,-6 1 0,6-6-32,-7 5 64,1 1-32,-6-6 0,0-7-96,-7 7 32,7-7-128,-1 0 0,1 1 96,0-7 32,-1 6-32,1-12 32,6 0 0,-7 0 96,7 0-160,6-6-96,0 0 32,0 0 0,0-1-64,6 1 0,7 0 256,-1 6 192,-6 0-96,7 0 0,-1 0 0,6 6 64,1 0-96,0-6-64,-1 7-64,7-1-96,0 0-64,-1 0 32,-5-6 96,6 0 32,-13 6-832,6-6-288,-5 0-2592,-7-6-1152,0 6-1279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1:59.25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 8960,'0'0'3328,"0"0"-1792,0 0-512,0 0 1119,0 0-479,0 6-160,0 0-384,0-6-160,0 13-512,0-7 128,0 12 96,0 1 0,0 6-32,0-1-128,0 1-64,0 0-128,0-7-32,0 7-96,0-6-32,0-1-96,0 7-64,0-13 96,0 7 0,0-7-384,0 7-128,0-7-800,0-6-320,0 0-1056,-6-6-352,6 0-2879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1:58.94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9 0 7552,'-6'0'2880,"6"0"-1536,6 0-640,-6 0 896,0 0-64,0 0 127,0 0-287,0 0-128,0 6-704,0-6-32,0 6 0,0 1 32,0-1-32,0 0 0,-6 6 0,6 1 0,-6-1 0,6 0-64,0 7 32,0 0-128,-6-7-32,6 0-64,0 1 64,0-1-96,0-6-64,0 0 0,0 1 32,0-1-96,6-6 0,-6 6-32,12-6 32,-6 6-128,1-12 0,5 6 32,0-6 64,1 6-96,-1 0 0,0 0-32,1-6 0,-1 6 64,0 0 64,1 0-32,-1-7-32,-6 7-64,1 0 32,-1 0-608,-6-6-224,6 6-832,-6-6-288,0 0-864,0 0-288,0-1-1407,0 1-1409,0 0 2400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1:57.00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43 6400,'0'-6'2464,"0"6"-1344,0 0-320,0 0 864,7 0-64,-7 0 96,0 0-481,0 0-95,0 0-640,0 0 0,0 6 32,0-6 32,0 12-32,0 1-128,0 5 0,0 1-32,6 6 96,-6-7-160,0 7-96,0-7 96,6 7 64,-6-13-128,0 7 32,6-7-160,-6 1 0,0-7 256,0 0 128,0 0-160,0-6-96,0 6-128,0-12 0,0 0-64,0-12 64,-6 5-128,6-12-64,0 7 64,-6-7 64,6 7-64,0-7-64,0 0 64,0 0 64,0 7 0,0-13-32,6 6-64,0 1-32,0 5-32,0 1 96,7-1-64,-1 7 32,1-1-96,-1 7-32,0 0 0,1 18 128,-1-6 32,0 7 96,1-1-32,-13 1 64,6 5 0,-6-6 96,-6 1 32,0-1 32,-1 0-128,-5 1-96,0-7 64,-1 6 64,1-5-480,0-1-192,-1-6-512,1 6-192,6-6-672,-1 0-256,1 0-831,6 0-289,0 0-992</inkml:trace>
  <inkml:trace contextRef="#ctx0" brushRef="#br0" timeOffset="978.9653">297 359 9984,'0'-6'3776,"0"6"-2048,0-6-1600,0 6 767,0-6-159,0 6 96,0-13-256,0 1 0,-6 6-352,6-6 64,-6 5 64,0 1-64,-7 0 0,7 0-32,-6 0 0,-1 6-224,1 6 0,0 0-32,-1 6 64,1 1-32,-1-1-32,1 7-64,6-7-32,0 7 64,6-7 64,0 0 64,0 7 32,6-13-64,0 0-64,6 6 32,-5-5 32,5-7-96,0 0 0,-5-7 96,5 1 32,0 0-32,1-6 32,-7-1-128,0 7-64,0-6 192,0 0 160,1-1 64,-7 7 64,6 0-128,-6 0 0,0-1-160,6 1 0,-6 6 32,0 6 64,0 1-32,0-1 64,0 6-64,0 1 0,0-1-32,0 13 0,0-1-64,0 7-64,0-6 96,6 6 0,-6 0-128,0 0 32,0 0 64,0-1 96,0 1 64,0 6 32,0-12-128,-6 0-32,6 0 32,-6-7 64,0 1-96,-1-1-64,1 1 0,0-7 32,0 0 32,-7-12 96,1 7-256,0-7-96,-1 0-64,1-7 32,0 1 128,-1-6 96,1 0-64,0-1 0,-1 1 96,7-7 32,0 7-32,6 0-64,0-1 32,6 1 32,-6-1-32,12 1 64,1 6 0,5-6 32,-5-1 0,5 7 64,1 0-32,-1 0 0,1 0-96,-7-1-64,7 7 32,-7-6-32,0 0 0,-5 6 0,5-6-96,-6 6 64,0-6-480,0 6-192,1-7-800,-7 1-288,0 6-1632,0-6-575,0 0-1313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1:55.96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2 6 9600,'-19'6'3584,"19"-6"-1920,-12 0-1504,12 0 768,0 7 127,0-7 129,0 0-128,6 6 0,6 0-608,1-6 96,5 6 32,7-6-128,6 6 64,0-6 0,18 0-32,-12 0-96,13 0-64,-1 0 0,7 0 32,-7 0-32,7 0-32,-7 0-32,7 0 0,0 0 0,-1 0 0,-5 0-128,5 0-32,-5 0 32,-1 0 64,1 0-32,-7-6 0,0 6-96,7 0 32,-7 0-64,0 0 64,0-6 0,1 6 32,-7 0-64,6 0-64,-6 0 32,6 0 32,1-6-32,-1 6 64,-12 0-128,12 0-64,-12 0 128,6-6 32,-6 6 0,-6 0-64,6 0 96,-13-7 0,1 7-192,-1 0-64,1 0-640,-13-6-224,0 6-1984,-6-6-928,-6 6-2527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1:54.60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2 211 11008,'0'-6'4128,"0"6"-2241,-6 0-1503,6 0 960,-7 0-416,7 0-64,-6 0-352,0 0-160,0 6-192,0 0-64,-7 0 96,1 1-32,0 5 64,-1-6 64,7 6 64,0 1-32,0 5 32,0-5-64,6 5 0,0 1-160,6-7-96,-6 7 64,12-7 0,-6 0-32,13-5 32,-13-1 0,12-6 32,-5-6-64,-1-1 32,1 1 0,-1-6 96,-6-1-160,0 1-32,0 0-64,-12-7 0,6 7 0,-6-1 0,0 1 64,0 0 0,-7-1-288,1 7-128,0 0-640,5 0-256,-5 6-672,6-6-288,0 6-863,0 0-353,6 0-480</inkml:trace>
  <inkml:trace contextRef="#ctx0" brushRef="#br0" timeOffset="640.02">229 7 10496,'0'-6'3936,"0"6"-2112,0 0-1153,0 0 1057,0 0-512,6 0-128,-6 0-448,0 0-160,0 6-256,0 0 128,0 7 64,0-1 0,0 13 64,0-1-64,0 1 0,0 0-224,0 0-64,0-1 0,0 7 0,0-6-64,7 0 32,-7-1-64,6 1-32,-6-6 96,0-1 0,6 1-192,-6-7-64,6 0-512,0-12-192,-6 7-480,6-14-128,-6 1-960,7-12-383,-1 5-417,-6-5-128,6-1-32,6 1 480,-5-1 2080,5-6 2624,0 1 1280,1 5-64,-1 1-128,0-1-512,1 7-129,-7-1-1247,6 7 192,1 0 64,-7 0-256,-6 0-96,0 6-256,-6 0 0,-1 0-288,-5 6-128,6 0-128,-13 0-96,7 7 32,0-1-32,-1-6 0,7 6 64,0 1 32,6-7 96,0 6 32,12 1 32,-6-7 0,13 6 0,-1 1-128,1 5-32,0-6-32,-1 1-64,1-1 32,-1 1 32,1-1-384,-1 0-96,-5 1-928,-1-7-352,0 6-1728,-12-12-671,0 0-1185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1:54.06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93 1 9216,'0'0'3520,"0"0"-1920,-6 0-448,6 0 1215,0 0-767,-6 0-160,6 0-672,-7 0-224,1 12-320,0-6-32,-13 0 128,13 7-128,-6-1-32,0 6 192,5 1 96,1 0-96,6-1 32,0-6-160,0 7 32,6-7-96,1 1 64,-1-7-64,6 0 64,-6 0-128,7-12-64,-1 6 0,0-6 32,-5-6 32,5-1 32,-6 1-160,0-7 32,-6 7 0,0-7 64,0 7-96,0 0 0,-6 5-256,0-5-64,0 0-448,0 12-128,-1-13-640,7 13-224,-6-6-1024,6 6-447,-6 0-1633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5:41.54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33 5120,'0'-6'1920,"6"-4"-1024,-6 4-128,5 6 768,-5-5-128,0 5 32,5-5-320,-5 5-128,0 0-544,6 5 128,-6 0 511,0 6-159,0 0-192,0-1-64,0 1-96,0 5-64,0-5-64,-6-1-32,6 1-96,0 0-32,0-1-96,0 1 32,0 5-64,0-5 0,0-6 32,0 6 32,0-6-96,6 0-32,-6 1 32,0-1 64,0-5-32,5 5 0,-5-5-96,5 6-64,-5-6 96,6 0 0,-1 0-32,0 0-64,6 0 32,-6 0-32,6 0 64,0 0 32,-6 0-32,6 0 32,-1 0-128,-4 0 0,-1 0 32,0 0 64,1 0-32,-1 0-32,-5 0-64,5 0 32,-5 0 32,6 0 0,-6 0-512,0 0-128,0 0-672,5 0-224,-5 0-864,0-6-383,0 6-1793,0-5-1216,0 0 2624</inkml:trace>
  <inkml:trace contextRef="#ctx0" brushRef="#br0" timeOffset="411.9355">150 54 7552,'0'-5'2880,"0"5"-1536,0 5-992,0-5 736,0 0 0,5 0 128,-5 5-129,0-5 1,5 6-608,-5-6 192,0 10 96,0-4-128,6-1 32,-6 0-32,0 6 0,0 0-160,0 5-32,0-6-64,5 6 64,-5 0-96,0 0 32,0 6-224,0-6-32,0-6 0,0 6 0,0 0-160,0-5 32,0 0 0,0-1 64,0-4 32,0 4 32,0-4-928,0-1-384,0 0-768,0-5-320,0 0-1087,0 0-513,0-5-480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1:53.66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13312,'0'0'4991,"0"0"-2687,0 6-2464,0-6 896,0 12-416,0 1 0,0 5 0,0-5 32,0 5-160,0 1 96,0-1 32,0 1 32,0 6 96,0-7-96,0 7 32,0-7-32,0 1 32,0-7-128,6 1-96,-6-1 64,0-12 64,6 0-128,-6-6-32,7 6-64,-7-13 32,6 7-128,0-6 0,0 0 32,0 5 0,0-5-96,1 6 64,-1-7-32,6 13-64,-6-12 0,7 12 0,-7 0 0,6 0 96,-6 6 0,7 0 32,-7 7 64,0-1 96,0-6 64,-6 13 32,7-7 0,-7 7 0,-7-7-128,7 1-32,-6-1-32,-6 0 32,6-6 0,-7 7 32,1-7-64,0-6 32,-1 6-288,1-12-32,6 6-448,-1-6-128,-5 0-512,12-1-192,-6-5-832,6 0-288,0-1-1055,6 1-417,0 6 96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1:53.08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2 7 9728,'6'-6'3680,"-6"6"-1984,0 6-416,0-6 1215,0 0-927,-6 6-384,6 0-672,-6-6-256,-6 7-160,5-1-160,-11 6 32,6-6 32,-1 7 64,1-7-32,6 0-32,-7 0 32,7 6-32,0-5 128,6-1 64,0 6 128,6-6 32,0 1-32,1 11 32,5-6-128,0 1-64,1-1 0,5 1-32,-6-1-64,1-6-64,-7 6-64,6-5 32,-5-1-1024,5 0-416,-6-6-1376,0 0-607,0 0-1825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1:52.7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0 12416,'0'0'4639,"0"0"-2495,-6 0-2208,6 7 864,0-7-352,0 6 64,0 12 0,0-5-32,0 5-224,0 1 32,0 5 128,0-5 64,0 6 0,0-1-32,0 1-32,0 6-320,6-6-32,-6-1-64,0-5 64,0 0 32,6-1 32,-6 1-768,0-7-288,0-6-768,6 0-192,-6-6-1408,0-6-607,0 6-609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1:52.39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44 8704,'0'0'3232,"0"0"-1728,0-6-192,0 6 1151,0 6-831,0-6-288,0 0-608,0 0-224,0 12-288,0-5 64,0 5 32,6 0-32,-6 7 64,0-1 0,7-5 96,-7 5-160,0-5-96,0-1 96,6 0 128,-6-5 64,0-1 0,0 0-160,0-6-128,0 0-96,0-12-96,0 5 96,6-11 0,-6-1-32,0 7-64,0-7-64,6 7-32,-6 0-32,6-1 96,0 1-64,1 0 32,-1-1-96,0 7-32,0-6-832,7 6-352,-7-1-1152,0 1-384,0 0-1215,0 0-513,0 6 864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1:52.04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1 38 7040,'0'-6'2624,"0"6"-1408,6 0-512,-6 0 896,0 0-192,6 0 32,-6-7-257,0 7-63,0 0-640,6-6 288,-6 6 96,0-6-96,0 6-64,0-6-192,-6 6 0,6-6-224,0 6-96,-6 0-32,0 0 32,6 0-160,-6 0-96,0 6 96,-1 0 32,1-6-160,0 12 0,-6-5 160,5 5 128,-5 0-96,6 7-64,0-1 0,0 1 32,6-1 160,0 1 192,6 0-224,0-7-96,0 0 0,0 1 0,7-1 160,-1-12 96,0 6-128,1-6 32,-7 0-160,6-12-64,1-1 64,-7 1 0,0-6-32,0-1 32,0 7-64,-6-7 64,0 7-64,-6-1-32,6 1-64,-6 0 32,0-1-32,0 7 0,-1 0-512,1 0-256,0 6-768,0 0-352,0 0-1056,6 6-447,-6-6-1665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1:51.38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30 6656,'0'-6'2464,"0"6"-1344,0-6-832,0 6 608,0 0 32,0 0 160,6-6-128,-6 6 64,0 0-576,7 0 159,-7-6 129,0 6 32,0 0 96,0 0-192,0-7-32,0 7-224,0 0-96,0 0-32,0 0-32,0 0-64,6 7 32,-6-7 64,0 6 160,6-6-256,-6 6-32,6 0 32,0 0 32,0 7 96,1-7 32,-7 6-96,12 1 0,-6 5-96,0 1 0,1-1 32,5 7 96,-6-7-64,0 1 32,0 6-96,7-7 64,-7-5-64,0-1 0,-6 0-96,6-5 32,1-1 64,-7 0 64,6 0-32,0 0-32,-6-6 32,6 0 32,-6-6-32,6 0 32,-6 0-128,6-7-64,1 1 0,-7-7 32,0 7-32,6-6-32,-6-1-64,6 0-32,-6 7 64,6 0 64,-6 6 0,0-7 64,6 7-64,-6-6-32,0 5 32,6-5-32,-6 0 0,7 6 0,-7-7 0,0 7 64,6 0-96,-6 6 0,0-6 32,6 0 0,-6 6-96,0 0 0,0 0 64,6 6 0,-6 0-64,6 0 0,1-6 64,-1 12 64,6 1 0,0 11 64,1-5-128,-7-7 0,0-5 32,7 11 64,-7 1-32,6-1 64,0-5 0,-5-1 32,-1 0 0,6 1 0,-6-13 0,1 6 64,-7-6-32,6 0 64,-6 0-64,6 0 64,-6-6-128,6-7 0,0 7 32,-6-12 0,0 5-160,0-5-32,6 5 32,-6-5 0,0-1 32,7 1 0,-7-1 0,0 1 64,0-1-96,6 1 0,0-1-32,-6 0 0,6 7 64,0-6 0,-6 5 0,7 1 0,-1-1-96,-6 7 64,0-6-480,6 6-192,-6 6-576,0-6-160,0 6-1216,0 6-448,-6-6-1599,6 12-641,0-6 1152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1:13.02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0 9472,'5'0'3584,"-5"0"-1920,0 5-1376,5 0 800,-5 0-417,0 0-31,0 5-128,0 0 96,0 5-352,0 0 0,0 0-32,0 0 32,0 5 0,0 0-128,0-5-96,0 0 0,0 0 32,0 0-256,0-5-96,0 0-2240,0 0-959,0 0-1217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1:12.71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6 9728,'0'0'3584,"0"0"-1920,0 0-1376,5 0 800,-5 5-321,5-5 1,5 0-288,-5 0-128,5 0-192,0 0-128,0 0 64,0 0-64,0-5-32,0 5 96,-5 0 0,5 0-1536,-10 0-607,5-5-1857,-5 5-1728,5 0 1984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0:52.05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196 6784,'-5'0'2624,"5"0"-1408,0 0-864,0 0 672,0 0 96,0 0 96,5 5-576,0-5-224,0 0-256,0 0-64,5 5 96,0-5-96,0 0 0,0 0-32,0 0-64,-5 0 32,5 0 32,-5 0-32,0 0-32,5 0-608,-10 0-320,5 0-1440,0 0-544,0 0-480</inkml:trace>
  <inkml:trace contextRef="#ctx0" brushRef="#br0" timeOffset="327.6161">235 1 9216,'0'0'3520,"0"0"-1920,0 5-1504,0-5 672,5 5-160,-5 0 95,0 5-31,5 0 64,0 5-416,-5-5-192,5 5 0,0-5-32,0 0 32,-5 0 0,5 5 0,0-10-64,-5 10-64,5-10-608,-5 5-320,0-5-2207,0 0-993,0 0 224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2:24.20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 7 11392,'0'-7'4288,"0"7"-2305,0 0-1183,0 0 1216,0 0-512,0 0-160,0 7-288,0-7-96,-6 12-544,6-6 96,0 13 128,-7-7-64,7 7 32,0-7-128,0 6-32,0 1-128,0-1-32,0 1-96,0-7-32,7 1-32,-1-7 64,-6 6-32,12-6 0,-6 1-96,13-1-64,-7-6 96,0 6 0,1-6-32,-1 0-64,1 0-128,-1 0 0,0 0-224,1 0-32,-7 0-352,6 0-96,-6-6-896,1 6-416,-7-6-960,6-1-384,-6 7-1823,6-12-1249,-6 6 2944</inkml:trace>
  <inkml:trace contextRef="#ctx0" brushRef="#br0" timeOffset="348.0925">254 7 12672,'-6'-7'4735,"6"7"-2559,-7 0-1344,7 0 1344,0 7-512,0-7-96,-6 6-512,6 6-192,0 0-512,0 7 128,0 6 160,-6-7-64,6 7-32,0 0-96,-6 6 32,6-1-256,0 1-64,0 0-32,0 6 0,0-12-64,0 0-64,0 0 32,0-7 32,0 1-320,0-7-64,0 0-544,0-6-256,0 1-2144,-6-7-928,-1-7-2975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6:47.31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3 78 6784,'-5'-4'2624,"5"4"-1408,10-5-96,-10 5 1024,0 0-544,5 0-193,-1-5-319,-4 5-64,5-5-576,-5 0 32,5 0-32,-5 0-32,5 1 0,-5-1-96,0 5-32,0-10-96,0 10 32,0-5-128,-5 0 0,5 1 32,-5-1 0,0 5-160,-4 0-32,4-5 32,-5 10 0,5-5-64,-9 5 64,4-1 32,0 6 0,1 0-96,-1-1 64,5 1 32,0 0 0,0 0 0,5-1 64,0-4 32,5 5 32,0 0 0,5-6 0,-5 1-64,4-5-64,1 5 96,-5-10 64,5 5-64,-1-5-64,-4 1 0,0-1-32,5 0 256,-5 0 160,-1 0-64,-4-5-32,5 6-128,0-1-32,-5 0-96,5 5-64,-5 0-64,0 5 32,0 0 224,0-1 192,0 6-128,0 0 0,0 0-64,0 4-32,0 1 32,-5 9 32,5-5-96,0 1-32,0-1-32,-5 0 32,5 1-64,0-6 64,-5 1-64,5-5-32,0-1 96,0 1 0,0-5-672,0 0-320,0-1-2176,0-4-928,0 0-2335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2:23.78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6 0 14848,'0'0'5631,"0"0"-3071,0 6-2080,0-6 1280,0 7-672,0-7-160,0 6-448,0 0-224,-6 0-160,6 0-160,-7 7 32,1-7 32,0 6 64,0-6-448,0 1-224,0-1-1024,-1 0-480,1 0-1920,12-6-799,-6 0-417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2:23.47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9 9216,'-6'6'3424,"6"-6"-1856,0 0-928,0 0 959,0 6-159,0-6 0,0 0-224,0 0-32,0 0-672,0 0 192,6 0 160,-6 0-288,0-6 0,6 6-192,-6-6-64,6 6-128,0-6 32,1-1-128,-1 7 0,6-6-96,0 6-32,1 0-32,-1 0-64,7 0 96,-7 0 0,0 6 32,1 1 0,-7-1 64,0 0 96,0 6 0,-6 1 64,0-1-128,-6 7 0,0-7 32,0 0 0,0 1 0,-1-1 0,1 0 0,-6-5 64,6-1-96,0 0 0,-1 0-32,1 0-64,6-6 32,0 0-32,0 0-96,6 0 0,-6 0-32,13 6 96,-7-6 0,6 7 32,1-7-96,-1 6 64,0 0 32,1 6 0,-7 1 64,6-7 96,-6 6 128,-6 1 64,7-1-32,-7 0-32,-7 1-32,1-1 0,6 0-64,-12-5 32,6 5-64,-7 0 0,1-5-96,0-1 32,-7 0-128,7-6 0,-1 6 32,1-6 0,0 0-352,5 0-160,-5 0-896,6-6-352,6 6-2048,0 0-832,0 0-1439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2:05.16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5 25 8192,'-6'0'3072,"6"0"-1664,0 0-96,0 0 1247,0 0-767,0 0-288,6 0-480,-6-6-128,0 6-480,6 0 32,-6-6 64,6 6-64,-6 0 64,6-6-160,0 6-32,1 0-128,-1-6-32,0 6-32,0 0 64,0 0-96,7 0-64,-7 0 64,0 6 0,0 0 96,0 0 32,1 0-32,-1 13 32,-6-7-64,0 7 0,0-1 32,0 1 32,-6-1-96,-1 7-32,1-6-32,-6-1 32,6-5 64,-7 5 64,1 1-32,0-1-32,5-5-32,-5-1 0,6 0 0,0 1 64,-7-1-32,13 0 64,-6-5-128,0-1-64,6-6 192,0 6 96,0-6-448,6 0-128,0 0 288,7 0 288,-1 0-96,0 0 32,1 0-128,5 0-32,-5 0 32,5 6 64,-5-6-96,-1 0-64,0 0 0,7 6-32,-7-6 0,1 0 64,-7 0-192,6 0-32,-6 0-448,0-6-96,1 6-896,-7 0-384,0-6-1792,-7 6-800,7-6-1535</inkml:trace>
  <inkml:trace contextRef="#ctx0" brushRef="#br0" timeOffset="300.7156">403 297 16511,'0'6'6144,"0"-6"-3328,0 19-2720,0-19 1248,0 12-608,0-5-32,0 5-128,0 0-64,0 1-256,0 5-32,-6-5 96,-1-1-192,1 6 0,0-5-64,0-1 32,0 0-640,-7 1-192,7-7-1728,-6 6-736,6-5-4191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2:04.03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 8064,'-7'0'2976,"7"0"-1600,7 0-64,-7 0 1152,0 0-705,0 0-255,0 0-480,0 0-128,0 6-480,0-6 32,0 0 64,0 0 160,6 6 64,-6-6-32,0 6-64,0 0-256,6 1-96,-6 5-32,0 0 64,0 1-96,6 5 32,0 1-96,-6 5 0,6-5-96,-6 6 32,7-1 0,-7 1 32,0 0 64,6 0 32,-6-1-32,6 1-32,-6-6-32,6-1 0,-6 1 0,6-7 0,-6 0-64,7-5 32,-7 5-480,0-12-160,0 0-704,0 0-320,0 0-1376,0-6-512,0 0-2751</inkml:trace>
  <inkml:trace contextRef="#ctx0" brushRef="#br0" timeOffset="273.3039">266 464 12544,'0'6'4639,"0"-6"-2495,0 0-1568,6 6 1152,-6-6-480,0 7 0,0-1-352,0 0-160,0 0-416,0 0 0,0 7 96,0-7-32,-6 12 32,0-11-96,-6 5-32,5 0-160,-5-5-96,6 5-224,-6-6-128,-1 0-864,1 0-384,6-6-1792,-7-6-704,7 6-1919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2:03.46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43 9728,'0'0'3584,"0"7"-1920,0-7-1088,6 0 895,0 0-223,0-7 64,7 7-448,5-6-160,-5 6-384,5-6 0,1 6 32,-13 0-128,13-6 32,-7 6-32,6 0 96,-5-6-160,5 6-96,-5-6-32,-1 6 32,-6 0-96,7 0-64,-7-7-992,6 7-416,-6 0-1632,0-6-703,1 6-961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2:03.12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5 31 8064,'-6'0'2976,"0"7"-1600,-1-7-896,7 0 768,-6 0-256,6 6 543,0-6-223,6 0-704,-6 0 32,7 6 0,-7-6 0,6 0 96,6 0-128,-6-6-64,7 6-160,5 0-64,-5 0-64,11-6 64,-5 6-160,-7 0-96,1-7-128,5 7 32,1 0-32,-1 0-64,-5-6 96,5 0 0,-5 6 224,5-6 128,-6 6-160,1-6-96,-1 6-256,-6 0-128,0 0-736,1-6-352,-1 6-1184,-6 0-511,0 0-1857,-6 0-992,6 6 3072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2:02.72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 1 11776,'-13'0'4480,"13"0"-2433,6 6-1887,-6 0 864,0 0-384,0-6-32,7 13-160,-7-1-32,6 1-224,-6-1 96,6 0 96,-6 1-192,6 5-32,-6-5-96,6 11 32,-6-5 0,6-1 32,-6 1-64,0-7-64,7 1-192,-7-1-128,0-6-960,0 6-416,0-5-1184,0-7-447,0 6-1249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2:02.29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 4864,'0'0'1824,"0"0"-960,0 0-32,0 0 800,0 0-32,0 0 0,0 0-96,0 0-64,0 0-801,0 0 321,0 0 160,0 0-192,0 0-64,0 0-128,0 6-96,0-6-128,0 6-64,0 6-128,-7 1 32,7-1-64,0 7 0,0-1-96,0-5-32,0-1-32,0 0 0,7 7-64,-7-1 32,0-5-64,0 5 64,6-5-224,-6-1-32,0-6-928,0 0-416,0 1-960,0-7-384,0 0-1599,0-7-1601,0-5 2240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1:07.70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49 10 2816,'-5'-5'1056,"5"5"-576,0-5 288,0 5 512,0 0-96,0 0 32,0 0-416,0 0-96,0 0-416,0 0 32,0 5 96,0 0 64,0 0 96,0 5-32,0 5-32,0 5-128,0-5-64,0 0-128,0-5 32,0 0-128,0 5 0,0-5 32,0-5 64,5 5-96,0-5 0,-5-5 32,10 5 64,-5-5-32,0 0 0,5-5-96,0 5 32,-5-5-128,5 5 0,-5 0 32,5-5 64,-5 5-96,5 0 0,-5-5-608,0 5-288,0 0-576,-5-5-192,5 5-320,-5 0-64,0-5-448</inkml:trace>
  <inkml:trace contextRef="#ctx0" brushRef="#br0" timeOffset="303.9805">454 20 4224,'0'0'1664,"0"-5"-896,0 5-128,0 0 608,0 0-480,0 0-96,0 5-64,0 0 64,0 0-352,0 5 96,0 5 96,0 0-64,0 5 64,0-5-96,-5 0 0,5 5-160,0-10-96,0 5 0,0 0 32,0-5-96,5 5 0,-5-5 32,5 0 0,-5-5 0,5 0 64,-5 0-384,0-5-96,0 0-1856,0 0-800,0 5-704</inkml:trace>
  <inkml:trace contextRef="#ctx0" brushRef="#br0" timeOffset="1521.9149">309 399 4608,'-10'0'1760,"10"0"-960,-5 0-512,5 0 512,0 0-96,0 0-32,5 0 128,-5 0 32,10 0-416,-5 0 160,10 0 96,0 0-96,5 0 64,5 0-288,0 0-128,0-5-64,0 0-32,-5 0-64,5 5-64,-5-5 32,0 0-32,-5 5 0,-5 0 64,0 0-448,0 0-224,-5 0-1440,-5 5-608,-5 0-672</inkml:trace>
  <inkml:trace contextRef="#ctx0" brushRef="#br0" timeOffset="1841.5684">439 554 6784,'5'-5'2624,"-5"5"-1408,10 5-992,-5-5 640,0 0-160,5 0 32,0 0-256,5-5-128,0 5-192,-5 0-128,5 0 64,-5-5-64,0 5-32,0 0 96,-5 0 0,0 0-1440,-5 0-704,0 5-1504,-5-5-704,0 5 2240</inkml:trace>
  <inkml:trace contextRef="#ctx0" brushRef="#br0" timeOffset="2216.5203">419 589 5120,'0'5'1920,"0"-15"-1024,0 10-128,0 0 768</inkml:trace>
  <inkml:trace contextRef="#ctx0" brushRef="#br0" timeOffset="2661.8227">424 584 12000,'0'5'1120,"-5"0"-640,5 0 0,0 0-64,-5 0 160,5 0 32,0 5-128,0-5-33,-5 5-63,5 0 64,0 0-96,0 0 32,0-5-96,0 5 64,5-5-64,-5 5 64,0-10 0,5 5 32,-5 0-64,5-5 32,-5-5-192,5 5-32,0-5 0,0 5 0,0 0-224,0-5 0,0 0 96,5 5 64,-5-5-96,5 5-32,0 0 32,0 0 64,0 0 0,5 0-32,-5 5-128,5 5 0,0-5 128,0 5 64,-5 5-96,0-5 32,-5 0 0,5 5 64,-5-5 32,-5 0 96,5 0-32,-10 0 64,0-5 0,0 5 32,0 0 0,-5 0 0,0 0-64,-5 0 32,5-5-192,0 4-32,-5-4 64,0 0 32,5 0-32,0 0-64,0-5 32,0 0-32,0 0-288,5 0-64,0 0-1216,0 0-512,-5-5-2143,5 5-993,-5-5 1184</inkml:trace>
  <inkml:trace contextRef="#ctx0" brushRef="#br0" timeOffset="4108.6282">76 45 7296,'-5'-5'2816,"5"5"-1536,-5-5-1152,5 5 608,0 5-352,0-5 32,0 5-128,0 0 64,-5 10-192,0 0 320,0 5 224,0 5 0,0 5 31,-5 10-191,5 5-64,-5 5-160,0 10 32,10-6-64,-5 1 64,5 0 0,5 0 96,5 0-96,5-5-32,5 0-192,5 0-32,-10-15 32,30 15 64,0-6-96,4-4-64,6 0-2272,0-10-959,0-10-1921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1:12.26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5 0 8320,'10'0'3168,"-10"0"-1728,10 15-1056,-10-15 832,10 10-288,-5 0-64,5 10-65,0 0-31,5 10-416,-5 0 224,5 15 128,-5-5 0,0 15-32,0-10-96,-5 10 32,0-5-128,0 4 32,-5 36-160,-10-15-32,0-15-128,-5-10 32,0-10-64,-5-5 64,0-5-704,0-10-224,-5-5-1472,0-5-672,0-5-2975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6:46.08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4 25 10368,'-5'-5'3936,"5"5"-2112,5 0-1409,-5 0 961,0 0-352,0 0-32,5 0-352,-5-5-64,5 5-352,0 0 0,4 0 96,-4 0-64,5 0 96,0 5-64,-1 0 64,1-5-64,0 9 0,-1 1-96,1 5 32,0-1 0,-10 6 96,5-1-32,-5 0 0,-5 6-96,-5-1-32,0-5-32,1 1 64,-6-1-96,1-4 0,-6-1-32,6-4 32,4-1-288,-5 1-32,6-5-640,-1-5-256,5 0-640,5 0-160,0 0-1024,0-10-383,5 5-1377</inkml:trace>
  <inkml:trace contextRef="#ctx0" brushRef="#br0" timeOffset="392.8057">296 30 9216,'-10'-10'3424,"10"10"-1856,0-10-832,0 10 927,0 0-383,0 0-32,0-5-288,0 5-64,-5 0-480,1 0 96,4-5 128,-5 5-160,-5 5 64,5-5-256,-5 5-32,1 0 64,-1 10 128,0-6-64,1 11 32,-11 14-160,6-5-96,-1-5 64,10 0 64,1 0-128,4-4-32,0-11 0,4 6 0,1 0 64,10-1 32,-1-4-32,6-5-32,-1 4-192,0-9 32,1 0-512,4-5-128,-5 1-1248,-4-6-448,0 0-2528,-1-4-1087,1 4 1119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0:53.72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0 6784,'0'0'2624,"0"0"-1408,0 5-224,0 0 1024,0 0-704,0-5-256,0 10-545,0-5-191,-5 5-192,5 0 128,0 5 128,0-5 96,0 5 96,0-5-192,0 0-64,0 0-32,0-5-32,0 5 64,0-10 32,0 5-160,0-10-64,0 0-64,0-5 32,5 0-64,-5-5-32,4 5 32,1-5-32,0 5-96,0 0 64,5 0-32,0 0-64,-5 0 96,10 5 0,0 0-672,-5 0-320,0 0-896,5 5-383,-10 0-2401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0:53.31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1 15 5120,'0'-5'2016,"0"5"-1088,0 0-320,0 0 736,0 0-192,0 0 64,0 0-288,0 0-96,-5 0-448,5 0-96,-10 0 32,5 0-64,-5 0 32,0 5-96,0 0-32,5 5-96,-5 0-64,5-5 32,0 10-32,0-5 0,5 5 64,0-5 32,5 0 32,0 0-1,5 0 1,-5-5-64,5-5 32,0 5-64,0-10 64,-5 0 0,5-5 96,-5 0-32,0 0 0,-5 0-192,0-5 32,0 5 64,0 0 32,-5 5-192,0-5-64,5 0-1087,-5 0-353,0 5-1472,5 0-512,0 0 480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0:48.75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15 56 7296,'0'-10'2816,"0"10"-1536,5-5-1088,-5 5 640,0 0-384,0 0-96,-5 0-64,5 0-32,-10 5-128,5 0-32,-5 0 32,0 10-64,-5-5 32,5 5-64,0 0 64,0 0-64,10 5-32,0 0 96,5 0 64,10-5 0,0-5 0,5 0-96,5-10-64,-5 0 96,5 0 64,-5-10-64,-5 0 0,0 0-32,-5-5 32,-5 0-64,-5 0-32,-5 0 160,0-5 32,0 10 0,-5-5-32,-5 5-192,5 0 32,-5 5-224,5 0 0,0 5-960,0 0-352,0 5-1536,5 0-1664,0 0 1600</inkml:trace>
  <inkml:trace contextRef="#ctx0" brushRef="#br0" timeOffset="421.5989">475 246 7040,'-20'0'2624,"15"0"-1408,-10 5-512,10 0 832,0 0-736,-5 0-192,0 10-384,0-6-160,0 6-32,5 0-32,5 0 0,5 0 128,0 5 64,5-5 128,5 0 128,5-5-128,0 0-1,0-10-127,0-5-32,-5 0 32,0-5 96,0-5-128,-10 5-32,0-5 0,-5 0 0,-5 0-224,0 0 0,-5 5 32,5 0 96,-10 1-288,5 4-64,0 0-895,-5 0-353,5 5-1152,0 5-448,0-5 0</inkml:trace>
  <inkml:trace contextRef="#ctx0" brushRef="#br0" timeOffset="1044.1834">309 539 4736,'-5'0'1824,"5"0"-960,0 0-32,0 0 736,0 0-224,5 0 32,5 0-320,5 0 0,5 0-608,0 0 32,10 0-32,5-5-96,0 5 31,0 0-159,0 0-64,-5-5-64,-1 5 0,-4 0-64,-10-5-32,0 5-1183,-5 0-481,-5 0-2208,-10 0-1504,0 5 2240</inkml:trace>
  <inkml:trace contextRef="#ctx0" brushRef="#br0" timeOffset="1357.8869">470 610 9216,'0'0'3520,"0"5"-1920,5-5-896,-5 0 991,5 5-543,-5 0-128,0 5-448,5 0-192,0 5-224,-5 5-64,0-5 32,0 10 0,5-5 0,-5 5-160,5 0 32,-5-1 64,5-4 96,-5 0-64,5-5-64,-5 0-352,5 0-128,-5-10-1600,5 0-671,0 0-1921,-5-5-1088,5-10 2752</inkml:trace>
  <inkml:trace contextRef="#ctx0" brushRef="#br0" timeOffset="1793.6007">713 710 6144,'0'-5'2368,"0"5"-1280,0-5-64,0 5 864,0-5-512,0 5-160,-5 0-352,5-5-161,-5 5-383,0 0-64,0 0 64,0 0 0,-5 5 128,0 0-96,0 5 32,0 0-224,5 0-32,-5 5-64,5 0-64,5 0 32,0 4 32,5 1-32,0-5-32,0 0 160,10-5 32,-5-5-160,5 0 0,0 0 32,0-10 96,0-5-64,-5 0 0,0-5 32,0 0 0,-5 0-64,0-4-64,0-1-64,-5 5 32,-5 0 32,0 5 64,0-5-960,0 5-352,-5 0-1631,5 0-641,0 0-768</inkml:trace>
  <inkml:trace contextRef="#ctx0" brushRef="#br0" timeOffset="2199.5246">914 25 7680,'5'-10'2880,"-5"10"-1536,5-15-1088,-5 15 672,5 0-544,-5 5-224,5 0-32,0 0 32,5 5-64,0 0 288,0 5 160,0 0 128,5 15 128,0-5-65,0 15 1,0-5-320,0 15-160,-5-6 96,0 16 96,0-10-320,-10 10-32,0-10-32,-5 10 32,0-5-32,-10 0 32,0-5-576,-5 0-128,-25 39-1887,5-24-769,-10-15-1216</inkml:trace>
  <inkml:trace contextRef="#ctx0" brushRef="#br0" timeOffset="2690.1127">155 61 6784,'-10'5'2528,"5"0"-1344,-10 10-1088,10-5 544,-5 5 32,0 5 64,0 10 32,-4 5 0,-1 0-416,-5 15 288,5-1 192,0 1-97,5 5-31,10 5-128,0 0-32,0 0-288,15 5-96,0-10 96,5 0 160,5-6-224,4-4-32,6 0-96,0-5-64,5-10-256,5-5-96,-5-5-2144,5-5-895,-5-10-1249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0:41.35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0 35 3968,'-5'-5'1472,"10"5"-768,-5-5 32,0 5 672,0 0-416,5-5-96,-5 5-384,5-5-96,0 0-224,0 0-64,0 0 64,5 5-160,5 0-32,-5 0 0,0 5 64,0-5-32,-5 10 64,0-5 128,0 5 128,-5-5 224,-5 5 96,0 0 32,0-5 32,0 0-416,-5 0-192,5 0 0,0 0-32,0-5 32,0 5 0,0-5-64,5 5-64,0-5 32,5 0 32,-5 0-96,10 5 0,-5 0-32,5 0 0,-5 0 0,0 5 0,0 0 0,0 0 0,-5-5 64,0 5 0,-5 0 128,0 0 64,0-5 128,0 5 127,-5-10-255,0 5-32,0-5-96,0-5-64,0 5 96,0-5 64,0 0-64,5 0-64,0 0-1152,0 0-447,0 5-2945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0:36.52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60 3328,'0'0'1312,"0"0"-704,0 0 64,0 0 544,0 0-160,5 0 0,-5 0-224,0-4-64,0 4-416,5 0 0,-5-5 64,0 0-96,5 5 0,-5-5-288,0 5 0,5 0-32,-5 0 0,0-5 64,0 5 32,0 0-128,0 0-32,0 0 32,0 0 0,0 0 32,0 0 0,0 0 0,0 0 0,0 0 0,0 0 0,0 0 0,0 0 0,0 0 64,5 0 32,-5 0 224,0 0 128,5 0-224,-5 0-128,5 0-64,0-5-32,0 5 0,0 0 0,5 0 128,0-5 160,-5 5-160,5 0-64,-5 0-32,5 0-32,-5 0 64,0 0 32,-5 0-32,0 0-64,0 0 96,0 0 0,0 0-1440,0 5-704,0-5-1696</inkml:trace>
  <inkml:trace contextRef="#ctx0" brushRef="#br0" timeOffset="637.9194">211 31 4352,'0'-10'1664,"0"10"-896,5-5-192,-5 5 576,5 0-512,-5-5-192,5 5-192,0-5-32,5 5-128,-5-5 96,0 5 96,5 0-224,-5 5-32,0 0-96,0 0 0,-5 5 352,0 0 96,-5 5-160,5 0-64,-5 0 32,0-5 96,-5 0 160,5 5 32,0-10-192,0 5-32,0-5 0,0 0 0,0 0 0,5-5 0,0 0-128,0 0-32,5 0-32,0 0 32,0 0-224,5 0 32,0 5-32,0-1 64,0 6-32,0-5-32,-5 5 96,0 0 0,-5 0 384,0 5 160,-5 0 96,0 0 31,-5 0-287,5 0-64,-5-5-96,0-5 32,5 5-128,-5-5 0,0-5 32,0 0 64,5-5-32,-5 5 0,10-10-384,-5 10-160,0-10-2015,5 10-801,0-5-992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2:26.41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 7 7808,'0'-7'2976,"0"14"-1600,0-7-960,0 6 704,0 6-288,0 1-32,0 5-32,0 7 63,6 0-447,1-1-64,-7 1-96,6 6 96,-6 0 32,0-7-32,6 7-32,-6-6-32,0-6 64,0-7 32,0 0 32,0-5-128,-6-1-96,6-6 0,-6-6-32,6-1-160,-7-11 32,7 5 0,-6 1 0,6-6 0,-6 5 0,0 1 64,6 6 32,0-7 32,0 7 64,0 6 32,0-6 32,0 0 0,0 6 0,6 0-128,6 0-32,-5 0 256,11 0 128,1 6-32,5-6 0,1 0-256,6 0-64,6 0 64,13-6 96,-7 6-64,6 0-64,7 0 64,6 0 0,-13 0-32,19 0 32,6 0-128,0 0 0,7 0 96,-32 0 32,-6 0-96,13 0-32,0 0 32,12 0 64,-13 0-96,19 0 0,-6 0 32,13 0 64,-19 0-32,24 0 0,-18 0-96,12 0 32,-12 6 64,7-6 64,-7 0-192,-1 0-64,-5 0 64,0 0 32,-12 0 0,5 0 32,-12-6 0,1 6 32,-7 0 0,-6 0 64,0-6-32,-7 6 0,1 0-32,-6 0 64,-7-7-160,6 7-96,-5 0 96,-7-6 32,6 0 0,-5 0 32,-1 0-64,0-13 64,0 7-128,-6-13 0,6 13 32,-6-13 0,0 13 0,0-7 64,0 1-32,0 5 64,0 7-128,0 0-64,0 6-32,0 0 96,0 6 64,0 13 64,0-7-32,0 6 32,6 1-64,-6 0 64,7-7-64,-7 6-32,0 1-128,6 0 0,-6-1-800,6 1-320,-6-7-2400,12 6-992,-6 1-2239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1:19.01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1 7680,'0'-5'2880,"0"5"-1536,5-10-640,-5 10 832,5 0-672,5 5-160,0-5-288,5 0-97,5 0-191,-5 0-96,5 0 64,0-5-64,-5 5-32,-5-5-1887,0 5-865,-10 0-1312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1:17.66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0 6784,'0'0'2528,"0"5"-1344,0-5-320,0 0 864,0 5-352,0 0-64,0 0-481,5 0-191,-5 5-352,5 0-192,-5 5-64,5-5 32,-5 10 32,5 0 32,-5 0 0,0 0-2527,0-5-1089,0 0-800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0:54.06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46 10240,'0'-10'3872,"0"10"-2112,10 0-1568,-10 0 799,10 0-191,0-5 0,0 0-256,0 5-64,5-5-288,0 5 0,5-5 128,-5 0-128,5 5-32,-5 0-64,0-5 0,0 5-64,0 0-32,0-5-128,-5 5 0,-5 0-1760,0 0-735,-1 0-2561</inkml:trace>
  <inkml:trace contextRef="#ctx0" brushRef="#br0" timeOffset="248.9384">6 96 9216,'-5'0'3424,"5"0"-1856,5 5-576,0-5 1183,-5 0-863,5 0-256,10 0-512,-10 0-128,15 0-224,-5 0-128,5 0 32,-5 0 0,10 0 32,-10 0-64,10 0-64,-10 0-64,5 0 32,-5 0-192,-5-5-96,-1 5-2016,1-5-831,0 5-1857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0:42.01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644 5120,'-5'-5'2016,"10"5"-1088,0 0-512,0 0 544,-5 0-352,5-5-32,5 5-256,-5 0-128,10-5-96,-5 5-96,5 0 96,-5 0-64,0 0-32,0 0 32,0 0 32,0 0 32,-5 0 32,0 0-1120,0 0-448,-5 0-1472</inkml:trace>
  <inkml:trace contextRef="#ctx0" brushRef="#br0" timeOffset="275.8688">30 734 4736,'-5'0'1760,"10"0"-960,0 0-320,0 0 640,0 0-320,5 0-96,0 0-384,5 0-128,-5 0-128,5 0 32,0 0 64,-5 0-480,0 0-256,-5 0-2400</inkml:trace>
  <inkml:trace contextRef="#ctx0" brushRef="#br0" timeOffset="2642.0306">400 739 10368,'-5'0'3872,"5"0"-2112,0 0-1632,5 0 767,0 0-319,10 0 0,0 0-128,10 0-32,4 0-224,6-5 96,5 5 32,0 0-96,5-5-64,0 5-64,-5 0 0,-5 0 64,0-5 128,-5 0-64,0 5-64,-10 0-64,-5 0-96,-5 0-960,0 0-480,-10 0-2367,0 5-1057,-10 0 768</inkml:trace>
  <inkml:trace contextRef="#ctx0" brushRef="#br0" timeOffset="1525.2375">614 205 4352,'0'-5'1664,"5"0"-896,-5 5 224,0 0 768,0 0-576,0 0-192,0 0-320,0 0-64,0 0-320,-5 5 192,0 0 128,0 0-128,0 0 64,-5 10-128,-5 0 64,0 5-129,0 0-31,0 0-64,0 5 0,5 0 64,0 0 32,0 0-160,10 0-128,0-5 32,0 0 0,10 0 32,0-5 0,5-5-64,0-5 32,0 0-64,0-5 64,-5 0 0,0-5 32,0-5-64,-5-5-64,-5 5 96,0-5 0,0 0-128,-5 0 32,-5 5-64,0 5 0,-5-5 0,5 5 0,-5 0 64,0 5 0,5 0-352,0 0-160,0 0-896,0 5-351,5-5-929,5 0-2336</inkml:trace>
  <inkml:trace contextRef="#ctx0" brushRef="#br0" timeOffset="1856.6063">699 245 7552,'-5'-10'2880,"5"15"-1536,0 0-512,0 0 928,0 0-640,0 5-161,0 0-287,0 0-64,0 5-320,-5 0-32,5 0-32,0-5-32,0 5 32,-5 0 160,5 0 64,0-5-224,0 0-64,5 0-96,0 0-64,5-5 32,0 0 32,5-5-96,0 0 0,0 0-1184,0 0-448,0-5-1343,-5-5-609,5 5-256</inkml:trace>
  <inkml:trace contextRef="#ctx0" brushRef="#br0" timeOffset="2331.2272">819 280 10368,'0'10'3936,"0"-5"-2112,0 10-1281,0-10 1057,0 5-608,0 5-160,0 0-416,0 5-192,0 0-128,0 5 0,-5-5 0,5 5-32,0-5-64,-5 0-128,0 0-64,0-5-1472,0 0-576,0-5-2431,-5 0-1601,0 0 2752</inkml:trace>
  <inkml:trace contextRef="#ctx0" brushRef="#br0" timeOffset="2961.2016">569 975 10240,'-10'0'3872,"10"-5"-2112,0 0-1856,0 5 704,0-5-321,0 0 1,5 0-96,0 5 32,0-5-128,5 0-128,-5 5 0,0 5 32,5 0 64,-5 0-32,0 10 64,-5 0 288,0 0 224,0 10-320,-5 5-64,0-5-160,-5 5 32,-5-6 0,0-4 32,0 0-64,-5-5-64,5 5 32,0-10 32,0 0-32,0-5-32,1-5 32,4-5 32,5 0-32,0 0-32,0 0-64,10-5 32,0 5-32,5 0 0,0 0 256,9 0 128,-9 5-160,10 5-96,-5-5-32,0 5-32,0 0-640,-5 5-224,5-10-1184,-5 5-511,-5 0-2049</inkml:trace>
  <inkml:trace contextRef="#ctx0" brushRef="#br0" timeOffset="3332.4301">755 940 12160,'0'-5'4575,"0"5"-2495,5-5-1920,0 5 864,5 0-640,-5 0-224,10 0-96,-5 0 0,10 0-32,0 0-32,0 0 96,0-5 64,-5 5 64,0 0 160,0 0 160,-5 5 64,0-5 96,-5 10-256,0 5-32,0-5-96,-5 10-32,0 0-160,0 10-96,0 0 0,0-5-32,0 0 0,0-1 0,0-4-928,0-5-416,0 0-1280,0-5-512</inkml:trace>
  <inkml:trace contextRef="#ctx0" brushRef="#br0" timeOffset="3765.9757">320 6 8320,'5'-5'3072,"5"5"-1664,10 0-1504,-5 0 512,0 0 320,15 0 256,5 0-160,4 5-33,16-5-447,0 0-128,5 5-32,5-5-32,0 5 0,-5-5 96,-5 0 160,-10 0-224,-6 0-32,-9 0-96,-5 0-64,-10 0-672,-10 0-288,-10-5-2143,-10 5-897,-5-5 192</inkml:trace>
  <inkml:trace contextRef="#ctx0" brushRef="#br0" timeOffset="4642.6579">366 71 8064,'0'25'3072,"-10"-5"-1664,0 4-1280,10-4 672,-10 15-160,0 10 96,0 10-352,0 10-64,0 5-192,0 5 256,0 0 159,5 4 65,-5 1 96,5-10-32,0 10 64,0-10-288,5 0-96,0-25-64,0 24-32,5-9 64,0 0 32,5-10-96,-5-5-96,5 0 64,0-5 0,0-5 96,0-10 32,5 0-32,-5-5 32,0-5-64,5-5 64,5 0-128,0-10 32,5 0-160,10 0 0,4-5-32,6 0-64,0 0 32,5 0 32,0 0 96,0-5 64,-5 0-32,0 0-32,0 5 32,-5-5 96,-5 0 0,-6 0 0,1 0-96,0 0-32,-5-5-32,0 0 0,0 0 0,-5-5 0,0-10 0,-5 0 0,0-15-64,0 0 32,0-20-128,0 6 0,-5-21-192,0 5 0,0 5 32,0 0 96,-5 5 64,0 5 32,-5 5-160,5 1 32,0 4 64,-5 0 32,10 5 32,-5 0 0,0 15-96,5-15 64,-5 10-32,0 0 0,0 10 0,0 5 0,0 0 64,0 10 0,-5 0 64,-5 5 32,5 0-32,-10 0 32,-5 0-64,-5 5 64,-5-5-64,-15 5-32,-15-5 32,-15-5-32,-15-5-288,-14 5-64,-26-4-2144,-15 4-896,-15 0-3135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6:44.09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39 5632,'0'-9'2176,"0"9"-1152,5-5-224,-5 0 800,5 0 96,-5 0 96,5 5-352,-5-5-161,0 1-703,5 4 128,-5 0 64,0 0-128,0 4 32,0 1-192,0 5-32,0 5 0,0-1 64,0-4-224,0 4-96,-5-4-96,5 9-96,0-4 32,0 4-32,0-4 0,0 4 64,0-4 32,0-1 32,5-4 64,-1 0 96,-4-5-704,5-1-256,0-8-1152,0-1-448,0-5-991,4-4-449,1 4-544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0:38.47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94 60 7936,'0'-5'2976,"0"5"-1600,0 0-1248,0 5 608,0-5-224,0 10 32,0-5-32,0 0 96,0 5-352,0 5 352,0 0 127,0 0-351,0 5-224,0-5-32,5 5 32,-5-5 288,5 0 96,-5-5-256,10 0-96,0 0-64,0-5 64,0 0-96,0 0-64,0-5 0,5 0 32,0 5 32,0-10 96,0 5-320,-5 0-128,5-5-1152,-5 5-511,0-5-1121,-5 0-448,5 0-96</inkml:trace>
  <inkml:trace contextRef="#ctx0" brushRef="#br0" timeOffset="351.1854">575 100 7680,'0'0'2880,"0"0"-1536,0 0-928,0 5 704,0 0-96,0 10 96,-5 0-416,0 5-161,5 10-319,0-5 192,0-5 192,0 5-320,5 0-64,0-5-160,-5 5 32,5-5-64,-5-1 64,5 1 0,-5-5 96,0-5-2080,0 0-4223</inkml:trace>
  <inkml:trace contextRef="#ctx0" brushRef="#br0" timeOffset="774.7462">329 549 8960,'10'0'3424,"-5"0"-1856,10-5-1184,-5 5 832,5 0-161,10-5 33,0 5-416,10 0-96,0-5-320,5 5-160,0 0 0,-5-5-64,0 5-32,-11 0 32,-4-5 32,0 5-320,-10 0-64,-5 0-2016,-5 0-927,0 5-1313</inkml:trace>
  <inkml:trace contextRef="#ctx0" brushRef="#br0" timeOffset="1080.5465">480 695 9088,'10'-5'3424,"0"0"-1856,-5 0-1184,0 0 768,5 0-480,0 5-65,0 0-351,0 0-160,0 0-64,0 5-128,0 0 0,-5 0 64,0 5 0,-5 0 32,0-5 64,0 5 256,-5 0 160,-5 5-224,5-5-64,-5 0-128,0-5 32,0 5-64,0-5 64,5 0 0,-5 0 32,5-5 0,5 0 0,0 0-64,0-5-64,5 5 32,0-5-32,5 5-96,0-5 64,5 5 32,0 5 64,0 0-96,0 0 0,0 5 96,0 5 32,-5 0 160,-5 0 96,0-5 0,-5 4 96,-5 1-160,0-5-32,-5 0-128,-5 0-32,5 0 32,-5-5 0,-5 5-160,0-10 32,0 5 64,5-5 96,-5 0-704,5 0-320,0 0-1504,0-10-4127</inkml:trace>
  <inkml:trace contextRef="#ctx0" brushRef="#br0" timeOffset="1532.7178">853 0 6784,'10'10'2528,"0"0"-1344,0 0-960,-5 0 576,0 0 64,5 5 192,5 5-160,0 5 0,5 10-480,-5 0 32,5 0-1,-5 10 33,0 5 128,-5 0 64,-5 4 64,0 6-128,-5 0 32,-5 0-288,-5 5-128,0-5-128,-5-5 0,-5-5 0,0-1 32,-5 1 0,-5 0 0,-5-15-1216,0 5-448,-10-10-1407,-5-5-641,-5-5-768</inkml:trace>
  <inkml:trace contextRef="#ctx0" brushRef="#br0" timeOffset="1989.1931">86 70 5376,'-5'-10'2112,"5"10"-1152,0 0-352,0 0 736,0 5-384,0 0-160,0 0 32,-5 10 96,0 5-512,-5 10 192,5 10 64,-5 0-96,0 15 63,0 0 65,0-1 96,0 11-480,5 5-192,5-15 192,5 10 128,5 0-192,0-10-128,5 0-32,5 0 0,5-6-32,5 1 32,5-10-64,9 0 64,-19-15 0,25 0 96,5-10-608,-5-5-160,0-5-2432,0-15-959,10-10-609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0:37.89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5 8320,'0'0'3072,"5"0"-1664,5 0-1088,-5 0 736,5 0-512,5 0-64,0-5-288,4 0-64,1 5-4352,0-5-1952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0:37.60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0 9600,'0'-5'3584,"0"5"-1920,5 0-1664,0 0 672,0 0-320,0 0 32,5 0-224,5 0-33,-5 0-63,5-5-64,-1 5 96,1 0-479,0 0-161,-5 0-2336,-5 0-960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0:18.74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6 6 4864,'0'-5'1824,"5"5"-960,0 0-96,-5 0 768,0 0-544,5 0-256,0 5-160,5 0-64,-5 5-256,5 5 256,-1 5 192,6 5-224,0 0-96,-5 0-32,5 5 0,0 5-32,0 5 32,-5-6-193,-5 6-31,5 0 416,-5 5 192,-5 5-352,0-10-160,-5 5 64,0 5 128,0-5-224,-5-5-96,0 0-64,0-5 32,-5-1 32,0-4 96,-5 5-32,0-5 64,-4 0-704,-1 0-288,0-5-896,-5 0-383,-5-10-833,5 5-256,-10-5-256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0:16.09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 76 1536,'0'0'608,"0"0"-320,0 0 0,0 0 288,0 0 32,0 0 96,0 0-32,0 0 64,0 0-224,0 0 32,0 0 32,0 0 32,0 0-320,0 0 32,0 0 96,0 0-96,0 0 0,0 0-64,0 0 64,0 0-32,0 0 64,0 0-64,0 0 64,0-5-64,0 5 64,0 0-64,0 0 64,0-5 0,0 5 96,0-5-160,5 5-32,-5-5 0,0 5 64,5-5-32,-5 0 0,5 0-32,0 0 0,0 0-64,5-5 31,-5 5-127,0 0-64,0 0 64,5 0 0,-5 5-128,0 0-32,0 0-64,0 0 96,5 5-64,-5 5 33,-5 0 63,5 0 63,-5 5-31,0-5-32,0 5 32,-5-5-32,0 0 0,0 0 64,0 0 32,0 0 32,0 0 128,-5-5 160,5 0-160,-5 0-64,5 0-96,0 0 0,-5-5-64,10 0-32,-5 5 32,0-5-32,5 0 64,-5-5 32,5 5-128,0 0-32,5 0 32,0-5 0,0 5 32,5 0 0,0 0 0,0 0 0,0 5-160,5 0 32,-5 0 64,0-1 32,0 6-64,-5 0 64,0 5 32,0 0 64,-5 0-96,0-5 0,0 5 224,-5-5 192,0 5-64,-5-5 64,0-5-96,0 5 64,0-5-192,0-5-32,-5 5 0,5-5 64,0 0-96,5 0 0,-5-5-32,0 5-64,5-5 32,0 0 32,0 0-32,0 0-32,5 0-416,0 0-192,0 0-1376,0 5-639,0 0-5121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2:29.98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18 8832,'0'-7'3328,"0"7"-1792,0 0-512,0 0 1119,0 0-767,0 0-224,0 0-320,6 0-160,1 7-352,5-7 0,-6 0 32,6 0 0,1 0 32,-1 0-64,1 0-32,5 0-32,-6-7 0,1 7-64,-1 0-32,-6 0-96,1 0-64,5 0 32,-12-6 96,6-6 64,-6 6 0,0 0-128,-6-7 64,6 7-160,-6-6 0,0 5-128,-1 1 32,1-6 64,-6 12 96,6-12 0,-1 12-32,-5 0-64,6 0 32,-6 0-32,-1 12 0,1 0 0,6 7 0,-7-1 256,7 1 128,0 6-96,0-7 32,6 7-32,6-7 96,0 1-160,0 0-96,13-7 32,-1 0 64,1 1 0,6-7 0,-1-6-192,-5 0 32,-1 0-704,1 0-320,0-6-1056,-7-1-416,-6-5-1727,6 0-673,-5-1 544</inkml:trace>
  <inkml:trace contextRef="#ctx0" brushRef="#br0" timeOffset="406.8777">309 43 12544,'0'0'4735,"0"0"-2559,0 0-2048,0 0 1024,0 7-416,0-1-32,6 6-192,-6 1 0,7 5-288,-1-6 224,0 7 160,0 0-128,0-7 64,7 0-192,-1 1 32,-6-1-32,0-6 96,7 0-224,-7 1-64,0-1 32,0-6 32,0-6-96,1 6-32,-1-7 32,0-5 64,-6-7-96,6 1-64,-6-7-96,6 0-32,-6 7 64,7 6 0,-1-7-192,0 7-96,-6 5-672,6 1-2272,0 0-320,0 6-1151,7 0-353,-7 6 992</inkml:trace>
  <inkml:trace contextRef="#ctx0" brushRef="#br0" timeOffset="771.8375">550 99 11136,'6'0'4128,"-6"0"-2241,13 0-1439,-7 0 992,0 0-608,0-12-64,7 6-384,-7-1-96,6 1-160,1-6-96,-1 6 0,0-1-32,-6-5 0,1 6 0,-1 0 64,-6 0 96,0-1 64,-6 1-32,-1 6 32,1 0 0,-6 6 32,0 1-64,-1-1-32,-5 6 96,5 7 96,1-1-192,0-5-32,5 5 0,1 1 64,6-1-160,0-5-32,0 5 64,13-6 96,-7-5-64,0 5 0,6-6-608,7-6-288,-7 6-640,7-6-320,-7 0-1024,7-12-383,-1 6-1665</inkml:trace>
  <inkml:trace contextRef="#ctx0" brushRef="#br0" timeOffset="1286.5408">774 13 10624,'0'0'3936,"0"0"-2112,0 12-1345,0-6 993,6 0-384,-6 13 0,0-7-320,0 7-160,6-1-352,-6-5-32,6 5 0,-6-5 32,0 5 0,6-12-64,-6 7-32,7-7 96,-7 0 160,0-6-96,0 0 64,0-6-160,0 0-64,6-1-64,-6-11-96,0-1-64,0 1-32,6-1 64,-6 1 0,12-1-64,1 7 64,-7-1-32,6 1 0,7 0 64,-7 6 0,7 6 128,-7 0 64,0 0 0,1 12-32,-1 0 96,0 1 96,1-1 0,-7 7 32,0-7-128,7 6-96,-7-5-64,0-1-96,-6 1 160,6-1-96,0-6-32,-6 6 0,6-5 32,-6-7-256,0 6-96,0-6-896,0 0-384,0-6-4096,0 6-895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1:19.73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0 11648,'0'0'4384,"5"0"-2369,0 5-1855,5-5 864,0 0-448,5 0-96,0 5-128,5-5-64,0 5-160,0-5-96,0 0 64,0 0-64,0 0-32,-5 0-1664,0 0-800,-5 0-5791,0 10 3231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1:19.43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0 1 9472,'-5'5'3520,"0"0"-1920,0 0-1504,5 5 736,-5-5-416,5 0-64,0 0-129,0 5-63,0-5-96,5 0-64,0-5 32,5 5 32,-5 0 32,5-5-32,5 5 32,-5-5-128,5 5 0,0 0-32,0 5-64,0 0 96,-5 0 0,-5 10-64,0 0 64,-5-5 320,-5 5 96,0 0 32,-5-6 0,0-4-96,-5 5-32,0-10-96,0 5 32,0-5-192,-5-5-32,5 5 64,0-10 96,5 5-64,-5-5-64,5 0-576,0 0-288,5-5-1247,0 5-513,0 0-1824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1:18.73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1 8192,'0'0'3072,"5"5"-1664,5-5-1152,0 0 672,0 0-544,10 0-160,5-5-3584,0 5-1568,10 0 1888,-5-10 992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1:18.41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5 9472,'5'0'3584,"-5"0"-1920,10 0-1952,-5 0 576,0 0-288,10-5 64,0 5-2208,0 0-1024,5 0-320,-5 5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4:19.13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54 11776,'13'0'4480,"-13"0"-2433,7 0-2047,0 0 928,-1 0-448,1 0 0,0 0-160,0-7 32,6 7-192,-6-6-32,-1 6 64,1-7-32,0 0 64,0 7 0,-7-6 96,6-1-96,-6 0 32,0 7-160,-6-7 0,-1 7-32,0 0 32,0 0-64,1 0 64,-1 0-64,-6 7 64,6-7-64,0 14-32,-6-8 96,6 8 64,0-8 0,7 15 64,0-8-192,0 7-32,0-6 64,14 6 96,-14-7-64,13-6 0,1 6-448,-1-6-256,-6-7-736,6 7-288,1-7-1312,-1-7-543,0 0-1313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6:37.67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44 4736,'0'0'1824,"0"0"-960,0 0-32,0 0 736,0 0 128,0 0 192,0 0-224,0 0 31,0 0-959,0 0 160,0 0 64,0 0-160,5-5 0,-5 5-320,5 0-64,-1 0-96,1 0-32,5 0-96,0 0 32,4 0 0,-4 0 32,5 0-64,-1 0-32,1 5-96,-6 0 32,6 4-64,-1 1 64,-4 5 0,-5 9 32,5-5 64,-10 6 32,0-6 32,0 0 64,-10-4-32,5-1 0,-5 1-32,1-1 0,-1-4-64,0 0-32,-4 0-32,-1-1 64,6-9-96,-1 5-64,0-5 0,0-5 32,1 5-544,-1-5-192,10 1-896,-5 4-288,5-5-1344,5-5-511,5 5-1569</inkml:trace>
  <inkml:trace contextRef="#ctx0" brushRef="#br0" timeOffset="244.6185">339 20 9088,'-5'-5'3424,"10"5"-1856,-5-5-832,0 5 991,0 0-319,0-5-128</inkml:trace>
  <inkml:trace contextRef="#ctx0" brushRef="#br0" timeOffset="507.203">334 0 20703,'-4'0'992,"-1"0"-96,0 0-320,-5 0-32,5 0-128,-4 5 64,-1 0-320,5 0-96,-5 0 0,-4 4 96,4-4 0,-4 5 0,-1 0-96,1 4 32,-1 5-64,5 6-32,1-1 96,-1 0 64,5-4 0,5-1 64,0-4-128,10 4 0,-1 0 96,6 1 96,4-6 0,6 1 0,-1-6-96,5 1-32,0-5-32,0 0 0,-5 0 64,1-5 32,-6 0-96,-4 0-96,-1 0 0,-4-5-32,-1 5 64,1-5 96,-5 0-288,-5 5-64,5-5-768,-5 5-256,-5-5-1472,5 5-608,-10 0-3199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1:15.13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90 51 9088,'-5'-5'3424,"5"5"-1856,5 0-1472,0 0 736,0 0-192,0 0 96,10 0-225,-5 0 33,5 0-320,0 0-128,0 0 0,-5 0-64,0 0 64,0 0-128,0 5 0,-10-5-4351,0 5-353</inkml:trace>
  <inkml:trace contextRef="#ctx0" brushRef="#br0" timeOffset="462.9815">465 56 10112,'-5'0'3776,"0"5"-2048,0 0-1952,5 0 608,-5 0-256,5 5 64,0 0-96,-5 0-64,5 0 0,5 5-32,-5-10 64,5 0 32,-5 5 95,10-10-95,-5 5-64,5-5 0,5 5-32,-5-5 64,5 4 32,0 1-192,0 0 0,0 5 32,-5-5 32,0 5 32,-5 0 0,-5-5 256,0 5 160,-5 5 160,0-5 32,-5 0-128,0 0 32,-10 0-160,5-5 32,0 5-160,0-5 32,-5-5-160,10 0 0,-5 0-32,5-5 32,5 5-416,-5-5-96,5 0-1216,0 0-544,5 0-1599,0 5-2017,0 0 1760</inkml:trace>
  <inkml:trace contextRef="#ctx0" brushRef="#br0" timeOffset="820.5726">309 435 8704,'-10'5'3232,"10"-5"-1728,5 0-768,0 0 992,0 0-417,5 0-95,5 0-352,5 0-96,5 0-416,0 0 0,10 0 64,-5 0-224,0 0-32,-5 0-96,5 0-64,-5 0 96,-5 0 0,0 0-1184,-11 5-512,1-5-1951,-5 5-801,-5 0 128</inkml:trace>
  <inkml:trace contextRef="#ctx0" brushRef="#br0" timeOffset="1221.4113">480 530 12928,'-5'0'4831,"5"0"-2623,0 0-2496,0 5 736,0 5-320,0 0 64,0 0 32,0 5 32,-5-5-128,5 5 64,0 0 0,-5-5 128,5 0 128,0 5-192,0-5 0,5-5-64,0 4-32,0 1-32,5-5 0,5 0 64,-5 0 32,5 0-192,0-5-64,5-5-800,-5 5-320,-5-5-1152,5 0-480,-5 0-927,-5-5-321,4 1 544</inkml:trace>
  <inkml:trace contextRef="#ctx0" brushRef="#br0" timeOffset="1522.5089">624 575 9856,'-5'0'3680,"0"0"-1984,5 0-928,0 5 1055,0 0-287,0 5-32,0 0-576,0 5-160,0 0-448,0 5-192,0 4-32,0 1 0,0 0 32,0 0-352,5-5-96,-5 0-1248,5-5-512,-5-5-1887,0-5-801,4-5 640</inkml:trace>
  <inkml:trace contextRef="#ctx0" brushRef="#br0" timeOffset="1860.0754">823 46 7680,'5'0'2880,"-5"0"-1536,5 5-1280,0 0 544,5 5 224,0 0 288,0 10 32,0 5 63,5 0-639,0-1 224,0 11 96,5 10-128,-5 0 0,-5-5-352,0 15-96,-5 0-192,-10-5-96,0 0 64,-5 0 64,-10 5-64,5-11 0,-10 1-672,-5-10-320,0 0-1664,-10-10-767,-5 0-1569</inkml:trace>
  <inkml:trace contextRef="#ctx0" brushRef="#br0" timeOffset="2124.3799">160 6 7040,'-15'-5'2720,"10"5"-1472,-5 0-768,10 5 832,-10 0-416,1 5-128,-6 5 64,0 15 0,5 5-417,-5 0 97,-5 9 128,10 11-288,-5 0-96,10 10-96,0-5-32,5 0 0,5 0 64,5-5-96,10 0 0,0-6-32,10-4 32,9-10 0,1 0 96,5-10-1216,0-5-576,5-10-2463,0 0-2017,0-15 2112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1:14.41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 0 4992,'-10'0'1824,"10"0"-960,0 0 32,0 0 800,0 0-672,0 0-160,0 0-96,5 0 32,-5 5-416,5-5 128,0 0 64,5 0-128,-5 0 64,5 0-225,0 0-95,0 0-96,5 0-96,-5 0 96,0 0 64,0-5-1055,-5 5-417,0 0-1824,0 5-2048,-5 5 1440</inkml:trace>
  <inkml:trace contextRef="#ctx0" brushRef="#br0" timeOffset="271.9403">25 110 6656,'0'0'2464,"0"0"-1344,10 0-256,-5 0 864,5 0-832,0 0-224,5 0-320,0-5-64,5 0-2912,0 5-1312,-5-5 544,10 0 320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0:27.64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1 11 3968,'0'-5'1568,"-5"5"-832,5-5-512,5 5 480,-5 0-224,0 0 64,-5 0-256,5 0-96,0 5-96,0-5 128,-5 5 96,0-5 32,5 10 32,-5-5-64,0 5 32,0 0-192,0 0-32,5 0 0,-5 0 0,0 5 0,0-5 0,0 0-64,0 5 32,0 0 352,0 0 192,0 0-320,0 0-192,0 4 0,0 6-32,0-5 32,0 0 64,0-5-96,0 5 0,0 0 32,0-5 0,5 5-64,-5 5 32,5 5 288,0-5 224,-5 0-320,5 0-64,0 0-224,0 0-32,0 0 96,0 5 32,0 0 224,5 0 191,-5-5-255,5-1-128,-5 1-96,5 0-32,0 0 64,5 5 32,-5 0 224,5-5 192,0 0-64,5 0 64,0-5-224,0-5-96,5 5 96,-5-5 128,5 0-96,0-5 0,5 0-192,-1 0-96,1-5 0,0 0 32,-5 0-1152,0-5-544,0-5-3199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0:17.62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26 5248,'0'-5'2016,"0"5"-1088,0 0-320,0 0 672,0 0-224,0 0-64,0 0-128,0 0-64,5 0-448,-5 0 64,0 0 96,0-5 32,0 5-32,0 0-65,0 0 33,0-5-192,0 5-96,0 0 32,0-5 0,0 5-32,0 0 32,0 0-128,0-5 0,0 5-32,0 0-64,0 0 32,0 0-32,0 5 64,0-5 96,0 5 0,0-5 0,0 5-192,-5 5 32,5 0 64,0 5 32,-5-5-32,5 0-64,0 4 32,0-4 32,0-5 160,0 5 192,0 0-224,0-5-32,0 0-96,0 0-64,0 0 96,0-5 64,0 5-64,0-5-64,0 0 0,5 0 32,0 0-192,0-5 32,0 10 96,5-10 64,-5 5 0,5 0 32,0 0-64,0-5-32,-5 5-64,0 0 32,5 0 32,-5 0 64,0 0-32,0 0 64,0 0-128,0 0 0,-5-5-384,5 5-224,-5 0-992,0 0-415,0-5-673,0 5-256,0-5-704</inkml:trace>
  <inkml:trace contextRef="#ctx0" brushRef="#br0" timeOffset="319.9501">115 1 8576,'0'0'3232,"0"0"-1728,0 0-1248,0 0 768,0 0-160,0 5 127,5-5-63,-5 5 64,0 5-544,5-5-128,-5 10 32,0 0-32,0 5 128,0-11-160,-5 11-32,5-5-192,0 5-64,-5 0 0,5 0 64,0 0-32,0 0 64,0-5-64,0 5 64,0-5-64,0-5 64,0 0-128,0 0-64,0-5-1632,0-5-704,5 0-2911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0:16.52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61 8064,'-5'-5'3072,"5"5"-1664,5 0-672,-5 0 928,0 0-448,4 0-129,1 0-383,5 5-96,5-5-352,0 0 128,5 0 32,-5 0-64,5-5 32,5 5-224,-5-5-96,0 5 32,5-5 0,-5 0-128,0 0-32,-5-5 160,0 5 96,-5 0-192,5 0 32,-10 0-448,5 0-224,-10 10-3103,0 0-1153,-5 0-1120,0 0 2784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1:20.04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 1 10112,'-5'0'3776,"5"0"-2048,0 0-1248,0 5 991,0-5-575,0 5-128,0-5-448,0 5-192,0 0-96,0 5-128,-5 0 64,0 5 96,5-5 32,0 10-32,0-5 32,0 0 64,5 0 64,0-5-96,5 0-32,-5 0 32,5 0 0,5-5-512,-5-5-192,5 0-1472,0 0-607,0-10-1153,0 0-1504,-5-5 1824</inkml:trace>
  <inkml:trace contextRef="#ctx0" brushRef="#br0" timeOffset="233.4425">150 21 9856,'-10'0'3680,"10"5"-1984,-5 0-928,0 0 1055,5 10-351,0 5 0,-5 5-704,0 0-288,5 0-288,-5 5-160,5-5 64,0 5-64,5-1 64,-5-9-832,5 0-384,0-10-1120,5-5-447,0-10-1377,0-5-1536,0-15 2048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31:29.18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3 909 9216,'-12'-13'3520,"12"13"-1920,0-12-1152,6 12 832,0-6-225,13-13 33,-1 1-64,13-13 0,19-6-544,5-13 64,20-5 32,11-7-64,13-6 96,6-6-320,0 6-96,6 0 160,-6 6 128,0-6-288,-18 12-192,-7 13 64,-18 12 64,-12 0-32,-13 13 0,-7 5-1088,-17 7-448,-19 6-1696,-13 12-703,-12 13-1441</inkml:trace>
  <inkml:trace contextRef="#ctx0" brushRef="#br0" timeOffset="321.5956">100 989 9984,'-62'37'3680,"50"-31"-1984,-7 0-768,13 1 1055,6-7-543,0 0-96,6 0-160,13-7 32,5-5-672,26-13 256,12-12 160,12-12-384,19-13-64,18-6-320,6-6-64,7 0-64,-7 6 32,-12-6-64,0 12 64,-18 12-64,-19 7 64,-6 6-64,-19 12 64,-12 7-416,-19 5-1664,-12 13-416,-12 0-1536,-13 6-639,-6 13-577</inkml:trace>
  <inkml:trace contextRef="#ctx0" brushRef="#br0" timeOffset="665.5551">434 939 12544,'-31'19'4639,"31"-19"-2495,6-6-1856,0 6 960,6-6-704,7-13-224,12 1-480,6-7-160,-6 0-5343,6 7-2337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5:45.72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60 8704,'-6'0'3232,"6"0"-1728,6 0-1056,-6 0 896,0 0-256,0 0 31,0-6-287,5 6-64,0 0-416,-5-5 0,6 5 0,-1-5-64,-5-1 0,11 1-96,-6 5 32,6-5-64,-1-1 64,1 1-192,0-1-96,-1 6 32,6-5 0,0 0 32,-5 5 64,0 0-32,5 0 64,-6 0-128,-4 0 0,4 5 32,-4 0 64,-1 1-32,-5-1-32,0 6 32,-5 0-32,-1 5 64,1-6 32,-6 6 32,1-5 0,4 0 0,-4-1 64,-1 1-32,6-6 0,-6 6-32,6-6 64,-1 1-96,1-1 0,0 0 32,5-5 0,0 0 0,0 0 64,0 0-96,5 0-64,-5 0 0,11-5 32,-6 5-96,6 0 0,-1-5-32,1 5 0,0 0 64,-1 5 0,1-5 0,0 5 0,-1-5-96,6 11 0,-10-6 192,4 1 96,-4-1 32,4 6 32,-4-6-64,-6 6 32,5-1 0,-5 1 32,0 0-64,-5-1 32,5 1 0,-11 0 32,6-1 0,-6-4 0,6 4-64,-6-4 32,0-1-64,-5 0 0,6-5-192,-1 0 32,0 0 0,-5 0 64,6 0-96,-1-5 0,6 0-384,-6-1-160,0 1-800,6-6-352,0 6-992,5-6-416,0 6-2495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5:44.28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1 8704,'0'0'3232,"0"0"-1728,0 0-640,0 0 1088,5 0-449,-5 0-95,5 0-384,1 0-160,4 0-480,-4 0 32,4 0 32,6 0-96,-5 0 32,5-5-96,-5 5 64,5 0-128,-6 0-64,-4 0-160,4 0 0,-4 0 64,4-6 32,-4 6-128,-6 0 32,5 0-768,0 0-320,-5 0-640,6 0-192,-6 0-895,-6 0-289,6 0-1216</inkml:trace>
  <inkml:trace contextRef="#ctx0" brushRef="#br0" timeOffset="276.7867">22 76 10112,'5'5'3776,"1"-5"-2048,-1 6-1184,6-6 959,-6 5-319,11-5 32,-5 0-512,5 0-96,0 0-352,-6 0-96,6 0-32,-5 0 0,0 0 0,-1 0-64,1 0-64,-6-5-544,1 5-1600,-1 0-704,-5 0-2495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5:40.47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96 6272,'-6'0'2368,"6"0"-1280,6 0-416,-6 0 704,0 0-32,0 0 32,0 0-96,0 0-97,0 6-639,0-6 160,0 0 160,0 0-192,0 0 0,5 0-96,-5-6-64,0 6-64,0-5 32,5 5-128,-5-5-32,6 5-64,-6-6 0,5 1-128,-5 0-32,5-6 32,1 6 0,-1-1-64,0 1-64,1 0 160,-1-1 32,6 1 0,-6 0-32,6-1-96,-1 1-64,1 0 32,0 5 32,-1 0-32,1-6-32,0 6 32,-1 6-32,-4-6 0,-1 5 64,6 0-32,-11 1 64,5 10-128,-5-6 0,0 1 32,0 0 64,0-1-32,-5 1-32,-1 5 32,1-5 32,-6-1-32,6 1 64,-6 0 0,1-6 32,-1 6 0,0-1 0,1-4-64,-1 5 32,0-6 0,6 0 32,-6 1-64,6-1-64,0 0 32,-1 1-32,1-6 0,5 0 0,-5 0 64,5 0 32,0 0-32,0 0 32,5-6 0,0 6 32,1-5-64,4 5-64,1-5 96,0 5 0,5 0-128,0 0 32,-6 0 0,6 0 0,0 5 64,0 0 32,0 1-128,-5-6 32,5 10 0,-5-4 0,-1 4 64,1 1 32,-6 0 32,1-1 64,4 1-96,-10 5 0,6-5-32,-6-1 32,0 1 0,0 5 32,0-5 64,-6-1 32,1 1-96,0 0-96,-1 5 0,1-6 32,-6 1 32,1 0 32,-1-1 0,0-4 0,1-1 64,-1 0 32,-5 1-192,5-6-64,-5 5 0,0-5 0,0 0 96,6 0 32,-1 0-32,0 0-64,1-5-64,-1 5 32,6 0 32,-6-6 64,6 6-96,-1 0 0,1 0-320,5-5-160,-5 5-320,5 0-128,0 0-864,-6-5-448,12 5-1536,-1-6-703,0 6-769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6:56.60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8 83 8064,'0'-15'3072,"0"6"-1664,0 4-1280,0 0 672,0 5-96,0-5 64,-4 0-160,-1 0 32,0 1-353,0-1-31,-5 0 64,1 0-128,-6 5 64,5 0-160,-4 0-64,-1 5 0,-4 0-32,-1 4 0,1 11 0,5-1-96,-1 1 64,-4 4-32,9-5 0,0 10 64,1 0 0,9 5 64,0-5 32,9 1-32,1-11-64,9 0 96,6 1 0,-1-6 96,5-4 32,0-5-32,5 0-32,-5-10 160,0 0 128,0-5-160,0-9-32,-9-5-64,-1-5 32,-9 4 64,-1-4 64,-9 0-96,0-5 0,-9 0-160,-6 5-64,-4 5 0,-5 5-32,-6-6 0,-3 6 0,3 9 0,-3 1 0,3 9 0,1 0 0,5 4-864,10 1-288,-1 5-1408,5 9-511,5 1-1569</inkml:trace>
  <inkml:trace contextRef="#ctx0" brushRef="#br0" timeOffset="342.3171">161 209 11776,'4'-5'4480,"-4"0"-2433,5 0-1695,-5 5 1088,0 0-544,5 0-32,0 0-448,-5 5-96,5 0-192,0 5-96,-1 9 64,1 1-64,0-1 64,0 5-64,-5-9-32,10 4 96,-5-4 0,4 4 32,1-4 0,0-1-992,4-4-384,-4-5-1408,0 0-639,4-5-1761</inkml:trace>
  <inkml:trace contextRef="#ctx0" brushRef="#br0" timeOffset="686.512">456 180 12032,'0'-5'4575,"0"5"-2495,0 0-2016,0 0 960</inkml:trace>
  <inkml:trace contextRef="#ctx0" brushRef="#br0" timeOffset="972.3584">456 180 20191,'0'10'192,"-5"-1"-128,0 6-32,5 9 32,0-5 32,0 1 32,0-1-160,10 1-32,-10-11 96,10 1 96,4 0-32,-4-1 0,5-4 32,-6-5 0,1 0-64,5-5 32,-6-4 0,-4-1 32,0 0-160,0-4 32,0-1 0,-5 1 64,5-1-96,-5 1 0,0 4 320,0 0 160,0 0-64,0 6-64,0-1-32,0 0 32,0 5-160,0 5-96,0 4-32,0 1-32,0 0 128,0 9 160,0 1-160,4-6 0,1 1 0,0-1 0,0-4-64,0 5 32,4-6 64,1 1 64,0-5-192,0 0 0,-1-1-1440,1-4-576,-5 5-2336,4-5-895,-4 0 383</inkml:trace>
  <inkml:trace contextRef="#ctx0" brushRef="#br0" timeOffset="2354.8697">791 199 6784,'5'-5'2528,"-5"1"-1344,4 4-608,-4-5 800,0 5-128,0-5-32,0 5-320,0-5-161,0 5-415,-4 0-128,-1-5-64,-5 5-64,5 5 32,-5-5 0,-4 5 32,4 5-160,-9 4 32,9 1 0,-4 4 0,9 5 0,0-4 0,5-1 0,5-4 64,0-1 32,9-4 96,-4-5 192,9 4 128,1-9-64,-6 0 0,6-4 0,-6-6 64,-4 5-32,-1-14 128,-4 4-224,0 1 32,-5-6-320,-5 1-128,5 4 0,-9 5 0,4 1 32,0-1 0,-5 0-704,5 6-320,1-1-1472,-1 0-639,5 0-1857</inkml:trace>
  <inkml:trace contextRef="#ctx0" brushRef="#br0" timeOffset="2690.6368">989 39 10752,'0'-9'4032,"0"13"-2177,0-4-1535,0 0 960,0 10-416,0 0-96,0 0-320,0 4-32,5 5-256,-5 1-32,0-1 0,0 5-64,0 1 32,0-1-64,0 5 64,0-5-64,0 1-32,0-6-320,5-5-128,-5 1-1120,5-5-416,0-5-1247,-5-5-513,0 0-32</inkml:trace>
  <inkml:trace contextRef="#ctx0" brushRef="#br0" timeOffset="2971.1076">917 190 9472,'-10'0'3584,"10"0"-1920,5-5-1152,-5 5 927,10 0-479,-6 5-96,6-5-480,0 0-160,4 0-160,1 0-64,-1 0 96,6 4-1120,-1-4-416,-4 0-1215,-1 0-449,6 0-768</inkml:trace>
  <inkml:trace contextRef="#ctx0" brushRef="#br0" timeOffset="3342.0409">1149 146 8064,'0'0'2976,"0"5"-1600,0 0-352,0-1 1056,0-4-193,0 5 97,0 0-576,0 5-192,0 4-704,0 1-96,-4-1-64,4 6-192,0 4-96,0-4-32,0-6-32,4 1-512,-4-1-128,5 1-1312,0-10-480,0-1-1279,0-4-481,4 0 320</inkml:trace>
  <inkml:trace contextRef="#ctx0" brushRef="#br0" timeOffset="3628.166">1237 243 9984,'4'0'3776,"1"-5"-2048,0 5-1440,0 0 863,0-5-511,0 5-32,4-5-288,1 0-64,0 1-128,-1-1-32,-4 0 32,0-5 64,0 5 96,-5 1 64,-5-1 32,0 5-128,0-5-96,-4 0 0,-1 5 32,0-5-96,1 5-64,-1 5 64,-5 0 0,6 5-128,-1-1 32,5 6 64,0-1 32,5 6-128,0-1 32,5-4 64,5-1 32,0 1 32,4-10 0,6 4-512,-6-9-128,5 5-1152,1-10-448,-1 5-895,-4-9-289,-1-6-544</inkml:trace>
  <inkml:trace contextRef="#ctx0" brushRef="#br0" timeOffset="3906.2026">1421 175 7168,'-10'0'2720,"10"0"-1472,0 0-256,0 5 1024,0 0-224,0 4-1,0 1-639,0 5-256,0-1-512,0 1-96,0 4-64,5-4 96,-5-1 32,0-4-32,0 0 32,0-6 160,0 1 64,0-5-96,0 0-32,0-5-352,0-4-32,0-1-64,0-4 64,0-1-32,5 0 64,-5-4-128,5 9 0,4-4-32,-4 4-64,5 5 160,4-4 32,-4 4-160,5 5 0,-1 0-128,6 0 64,-11 5 32,6-1 64,-5 11 32,-1-5 96,-4 4-32,0 6-32,0-6 32,0 1 32,-5-1-192,0-4 32,0 0-960,0-6-416,0-4-992,0 0-479,4 0-1089,1-9-1408,0-6 1920</inkml:trace>
  <inkml:trace contextRef="#ctx0" brushRef="#br0" timeOffset="4188.5889">1707 10 11392,'5'-9'4224,"-5"9"-2305,0 0-2239,0 4 2752,0 6-928,4 0-320,-4 9-320,5 1-544,-5-1 64,5 0 128,-5 6-192,0-1-96,0 0-128,0 5 0,5 0 0,-5-5 96,0 1-160,5-6-32,-5-4 64,0-6 96,0 1-480,5 0-256,-5-5-928,0-5-384,5 0-1344,-5-10-575,-5 0-1153</inkml:trace>
  <inkml:trace contextRef="#ctx0" brushRef="#br0" timeOffset="4455.4152">1605 156 11520,'-10'-5'4288,"10"10"-2305,5-5-1407,0 4 1152,0-4-608,9 0-96,1 5-288,4-5-96,10 0-352,0 0-160,1 0-96,-6 0 32,5 0 96,-5 0-1344,0-5-608,-4 5-3839,-1-4-2401,-4-1 3488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6:02.11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5 235 6144,'0'0'2368,"0"-6"-1280,0 6-576,0 0 704,0 0-160,0 0 96,0 0-224,0 0-96,-6 0-448,6 0 192,0 0 63,-5 0 33,5 0-32,-5 0-192,-1 0-128,6 0 32,-5 0 0,5 6-96,-5-6-96,-1 5 0,-4 0-32,4 1-64,1-1-64,-6 6 96,1-1 64,4 6-64,-4 0-64,-1-5 0,0 10-32,6-10 0,-6 5 64,1 0-32,4 0-32,1 5 160,5-5 128,0 6-160,0-6-64,11 5-32,-6-5 32,6 0-32,5 0-32,-6-5 96,6-1 0,0-4-32,-5-1 32,5-5 0,-5-5 32,5-1 0,-6-4 0,-4-1-64,-1 6 32,0-6 0,-5-5 96,0 5-32,0 1 0,-10-1 32,4 6 32,1-1-96,-6 1-96,1 0 64,-1-1 0,0 1-128,1 5 32,-1 0 0,0 0 0,1 0-96,4 5 64,1-5 32,0 0 64,-1 6-32,6-6-32,-5 5-896,5-5-448,0 0-1216,5 0-447,1 5-2241</inkml:trace>
  <inkml:trace contextRef="#ctx0" brushRef="#br0" timeOffset="1203.1827">256 22 5760,'0'-5'2176,"0"5"-1152,0 0-480,0 0 640,0 0-64,0 0 64,0 0-96,0 0 32,0 0-608,0-6 128,0 6 31,0 0-95,0 0 64,0 0-160,0-5-32,5 5-128,-5 0 32,0-5-128,6 5 32,-1 0-160,-5 0 0,6 0 96,-1 0 96,0 0-128,1 0-96,-6 0-32,5 0-32,0 0 0,-5 5 0,6 0 0,-6 6 64,0 0-32,5-6-32,-5 6 96,0-1 64,-5 6-64,5-5 0,-6 5 96,1-5 96,5-1-128,-5 1-96,-1-6 32,1 6 64,0-6 0,-1 1 0,6-1-32,-5 0 64,5 1 32,-6-1 32,6-5-64,-5 6 32,5-6 64,0 0 64,0 0-96,0 0-96,5 5 0,-5-5 32,6 0-32,-1 0 0,6-5-32,-6 5 0,6 0-64,0 0-64,-6 0 32,6 0-32,-6 0 0,6 0 64,-6 0-32,0 0-32,1 0 32,-1 0-32,0 0 0,-5 0 0,6 0-160,-6 0-32,0 0-1472,0 5-576,0 0-2080,0 1-863,5-6 319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6:19.70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59 6400,'-6'0'2368,"6"-5"-1280,0 5-1280,0-5 2400,6 5-704,-6 0-256,5-6-224,-5 1-640,5 5 63,1-5 65,-1-1-64,0 1 64,6 0-160,0-1 32,5 1-96,-6 5 0,1-5-96,5 5-32,-5 0-192,-1 5-32,-4 0 32,-1 1 64,0 10 0,1-6-32,-6 6 32,-6-5 32,1 0-32,0-1 64,-1 1-64,-4 0-32,-6-1 32,5 1 32,0 0-32,1-6 64,-1 0 64,6-5 64,-1 6-32,1-1-32,0-5-96,-1 0-64,6 0 32,6 0 32,-6 0-32,10 0 64,-4 0 0,4 0 32,6 0-64,-5 0 32,5 5 0,0-5 96,0 6-96,-5-1-64,-1 6-96,1-6 32,0 6 32,-6 5 64,0-6-32,-5 6 64,0-5 64,0 0 64,-5-1-32,0 1-32,-6 0-32,0-6 64,-5 6-96,0-6 0,6-5 32,-6 5 0,5-5-64,-5 0-64,5-5 96,1 5 64,4-5-704,-4-1-256,10 1-544,-6 0-128,12-6-608,-6 0-223,10 1-801,-4-1-352,10 0 160</inkml:trace>
  <inkml:trace contextRef="#ctx0" brushRef="#br0" timeOffset="648.4574">374 70 7936,'5'-11'2976,"-5"1"-1600,6 4-896,-6 1 832,0 5-128,0 0-1,0-5-223,0 5-64,0 0-480,-6-6 96,6 6 64,-5 0-64,0 0 32,-6 6-224,6-6-128,-6 5 32,0 6 0,1-1-32,-1 1-32,0 0-96,1-1-64,4 6 32,-4-5 32,4 5-32,-4-5-32,4 10 32,1-5 32,5 0-32,0 5-32,0-5 32,5 6-32,1-6 64,-1 0 96,6-6-64,-1 1-64,6 0 0,0-6 32,-5 0 32,5-5 96,-5 6-96,-1-12-64,1 6 0,-6-5-32,1 0 0,4-6 64,-10 0 96,6 1 128,-6-1-128,-6-5-32,6 5 0,0 1 0,-5-1-160,0 6 32,-1-6 0,-4 6 64,4-1-32,-4 1-32,-1 5 32,0-5 32,1 5-96,-1 0-64,6 0 128,-6 5 32,6-5-928,-1 5-448,6-5-672,-5 6-224,5-1-1631,5 0-673,-5 1 640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6:16.32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1 6784,'0'0'2528,"0"0"-1344,0 0-608,0 0 736,0 0-192,-6 0 64,6 0-256,0 0-33,0 0-479,0 0 96,0 0 64,6 5-128,-6-5 64,5 5-96,-5-5 64,5 6-128,1-1 32,-1 6-96,-5-6 64,11 6-64,-6-6 0,0 6-96,1-6-32,-1 6-32,0-6 64,1 6-160,-1-6-32,0 0 64,1 1 32,-1-1-32,-5 0-64,5-5 160,-5 0-512,6 0-160,-6-5-672,0 5-192,-6-5-640,6-1-255,0 1-449,-5 0-224,5-1-448</inkml:trace>
  <inkml:trace contextRef="#ctx0" brushRef="#br0" timeOffset="336.1302">113 11 6016,'-5'-5'2272,"5"5"-1216,0 0-384,0 0 704,0 0 96,0 0 64,0 0-352,0 0-161,0 0-575,0 0 0,-5 0 0,-1 5-32,1-5 0,5 6-96,-11-1-32,6 6-96,0-6-32,-1 6-32,1-1 0,0 1 0,-1 0 0,-4-1 0,10 1 0,-6-6 0,1 6 64,0-6-96,-1 1-64,6-1 0,0-5 32,0 5-32,-5-5-32,5 0 32,0 0 32,0 0-448,0 0-224,0 0-672,0 0-320,0-5-831,0 5-385,0 0-1248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6:15.15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0 9216,'0'0'3520,"0"0"-1920,5 0-1088,-5 0 864,0 0-257,6 0 1,-6 6-448,0-1-96,0 11-320,5-5 192,-5 5 96,0 5-160,0-5 32,0 0-128,0 0 0,0 5-96,0 1-32,0-1-32,0 0 64,0 1-32,5-1 0,-5-5-96,0 5 32,0-10 0,6 0 32,-6-1 64,5-4 32,-5 4-96,0-10-96,5 6-576,-5-6-192,6 0-1120,-6-6-480,5 6-1759,0-5-737,-5 0 864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6:14.14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6 27 7296,'5'0'2720,"-5"0"-1472,5-5-768,-5 5 832,0 0-128,6 0 0,-6 0-224,0-6-65,5 6-479,-5-5 96,0 5 64,0-5-192,0 5 32,-5 0-128,5-6 0,0 6-256,-6 0 0,1 0 32,0 0 96,-1 6-64,1-6 0,0 5-32,-1 0-64,-4 1 32,4 4 32,-4 1-96,4 0 0,-4 5 32,4 0 64,1-6-96,5 6-64,5-5 128,1 0 96,-1 5 32,6-11 0,5 6-96,0-6-64,0 0 96,0-5 0,0 0 96,0 0 32,0-5-32,-6 0 32,1-1-128,-6-4 0,6-1 32,-11-5 0,0 0 0,0 0 0,-5 0-64,-1 5-64,-4 1 32,4-1-32,-4 0 64,-1 1 32,0 4-128,1 1 32,-1 0 0,0 5 0,1 0-576,-1 0-160,6 0-768,-1 5-320,1 0-1087,0 1-417,5 10-896</inkml:trace>
  <inkml:trace contextRef="#ctx0" brushRef="#br0" timeOffset="604.7761">134 176 8192,'0'0'3072,"0"0"-1664,-5 0-864,5 0 864,0-5-256,0 5-33,0 0-127,-5 0-64,5 0-512,-6-5 96,1 5 64,0 0-192,-1 0 32,1 0-128,5 0 0,-11 5-96,6-5-128,0 5-32,-6 1 0,6-1 32,-1 0-96,1 6 0,0 0 32,-1-1 0,1 6-96,5 0 64,0 0 32,0 0 64,5 0 32,6 0 32,0-5-64,5 0-64,-6-6 32,6 0 32,0 1 32,-5-6 32,5-6 0,-5 6 0,5-10 0,-6-1 64,-4 0 32,-1-5 96,-5 0-32,0 6 0,0-6-256,-5 0 0,-1 5-32,1 0 64,-6 1-96,1 4 0,4 1 32,1 0 0,-6-1-448,6 1-96,5 5-768,-5 0-352,5 0-992,0 0-383,0 0-1697,10 0-800,-4-5 2848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4:18.68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4 35 10368,'7'-14'3936,"-7"14"-2112,0-7-1568,6 7 927,-6 0-255,0 0 32,7-6-288,-7 6 0,0 0-384,0 0 32,-7-7 32,7 7-128,-6 0-64,-1 0-64,0 0 0,-6 0-64,6 7-32,0-7 32,1 6-32,-1-6-96,7 7 64,-7 0 32,7 0 64,0-1-96,7-6 0,0 7 32,-1 0 64,1-1-96,7 1 0,-1 0 32,0 0 64,1-1 160,-7 8 192,6-1-96,-6 1 0,0-8 64,-1 8 96,1-8-128,-7 8-32,0-7-128,-7-1-32,7 8-32,-6-8 64,-1 1-96,0 0-64,0-7 0,1 7 32,-8-7-32,7 0 64,1 0-416,-1 0-96,0 0-576,-6-7-192,13 0-768,0 0-352,0 7-1247,0-13-545,0 6-96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6:04.24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0 7808,'-5'6'2880,"10"-6"-1536,1 0-96,-6 0 1120,10 0-577,1 5-255,5-5-448,0 0-224,-5 0-480,5 0 32,0 0 32,-6 0-32,1 0 64,0 0-256,-1 0-128,-4 0-64,-6 0-32,5 0-448,0 0-160,-5 0-1536,0 0-672,0 0-2687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6:03.99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 11 8832,'-5'0'3328,"5"0"-1792,0 0-1792,5 0 3168,-5 0-1057,6 0-479,-1 0-384,-5 0-640,11 0 64,-6 0 32,6 0-32,5 0 64,-6-5-128,1 5-32,0 0-192,5 0-96,-6 0 0,1 0-32,5-6 0,-11 6 64,6 0-32,-6 0-32,1 0 32,-1 0-32,0 0-160,-5 0-32,6 0-704,-6 0-192,0 0-800,-6 0-320,6 0-1087,-5 0-449,0 6-64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5:58.13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23 289 7296,'0'-5'2816,"0"5"-1536,5 0-992,-5 0 704,0 0-64,5-5 96,1-1-192,-6 1-64,5 0-417,-5-6 225,5 6 64,-5-6-256,0 6-64,0-1-64,0-4 0,0 4 0,0 1 0,-5-6-64,0 6-32,-1 0-96,1-1-64,5 1 32,-11 5-32,6 0-96,0 0 64,-6 0 32,0 0 0,6 5-96,-6 6 64,1-6-32,-1 11-64,0-5 96,1 10 0,-1-5 96,6 6 32,-1-6-128,1 0-32,5-6 32,5 1 0,-5 0 96,6-1 32,4 1 32,-4-6 0,4 1-64,1-1 32,0-5-64,5 0-32,-6 0 96,1-5 0,0-1-32,5 1-64,-6-6 32,1 1-32,-6-1 0,6 0 64,-6-5-32,1 6-32,-1-1 96,0 0 0,-5 1 32,6 4 0,-6-4 0,0 4 64,0 1-32,0 5 0,0 0-192,0 0 32,0 0 0,0 11 0,-6-1 64,6 1 96,-5 5 64,5 0 96,-5 0-32,5 0 64,-6 0-128,6 5 32,-5 6-160,5 0 0,0-1 32,-5-4 0,5 4 0,0-4 0,0-6-64,0 0 32,0 0-128,0-6 0,0 1 96,0-6 32,5 6 32,-5-6 0,0-5-576,0 0-224,0 0-1440,0-5-640</inkml:trace>
  <inkml:trace contextRef="#ctx0" brushRef="#br0" timeOffset="939.0159">252 48 6656,'0'0'2464,"0"0"-1344,0-5-544,0 5 800,0 0-128,5-6-32,0 6-256,-5-5-65,0 5 289,6-5-672,-6-1-96,5 6-64,-5-5-160,5 0 64,1 5-32,-6-6 32,5 6-128,0 0-96,-5-5-96,6 5 32,-1 0 96,0 0 32,1 0-32,-6 5-64,5-5-64,1 6 32,-6 4 32,0 1 0,0 0-96,0-1 64,0 6 224,-6-5 128,1 0-96,5-1-64,-6-4 64,1 5 64,0-6-64,-1 0 32,6 1-32,-5-1 32,5-5 64,0 0 32,0 0-32,0 0 32,0 0-128,5 0-64,1 0-64,4 0-96,-4 0 160,10-5 128,-5 5-96,5 0-32,-6 0 0,6 0-32,-5 0-64,0 0 32,-6 0-64,0 0-32,1 0-256,-1 0-96,-5 0-1440,0 5-640,0-5-1855,0 11-801,0-6 640</inkml:trace>
  <inkml:trace contextRef="#ctx0" brushRef="#br0" timeOffset="1648.8948">448 507 6912,'0'0'2624,"0"-5"-1408,6 5-576,-6 0 768,0 0-64,0-6 32,5 6-193,-5-5 1,0 0-672,0 5 64,0-6 64,0 6-160,0-5 64,0 5-256,-5 0-96,-1 0-192,6 5 0,-5 1 0,0-1 0,-1 6 0,6-6 0,-5 0 0,5 1 64,5-1 96,-5 0 128,6-5 0,-6 6 0,5-6 32,0-6 128,-5 6-64,6-5 32,-6 5-160,5-5-96,-5-1-64,-5 6-96,5-5 32,-6 0-32,6-1 64,-5 6 32,0 0-192,-1-5 0,6 5 96,-5 0 64,5 0-2464,-5 5-2144,-1 1-1087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7:20.13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14 67 7168,'0'-9'2720,"0"9"-1472,-5-15-256,5 11 928,0 4-480,0 0-97,-5-5-447,1 5-96,-6 5-448,5-5-64,-4 4-64,-1 6-32,1-1 32,-1 1 64,1 4 64,-1-4-32,1 4 32,0 0-64,4 10 0,0-5-96,5 0 32,0-5-64,5 5 0,0-5-32,4-5 64,0 1-32,6-1 64,-1-4-416,0-5-96,0 5-1216,1-15-448,-1 6-1823,0-11-801,0 6 384</inkml:trace>
  <inkml:trace contextRef="#ctx0" brushRef="#br0" timeOffset="289.8006">190 39 8448,'-10'-10'3168,"10"10"-1728,0 0-288,0 0 1215,0 0-671,5 0-192,0 0-512,-1 5-224,6-5-448,-5 0-64,9 0-32,0 0-96,5 0-96,-5 0 0,5 0 32,0 5-32,0-10-32,-5 5 96,5 0 0,-9 0-384,4-5-224,-5 5-1344,1 0-544,-1-5-1535,-9 5-545,0-4 736</inkml:trace>
  <inkml:trace contextRef="#ctx0" brushRef="#br0" timeOffset="533.5368">314 1 8576,'5'5'3232,"-5"-5"-1728,4 4-704,-4 1 992,0 0-257,0 4-31,5 1-480,-5-1-160,0 5-512,-5 1 128,5 4 160,-4-5-224,-6 5-64,5 0-128,1 4-64,-1-8-192,-5 4 32,10 0 128,-4-5 160,-1 0-160,5-5 0,0 1-1696,0-1-704,0-4-3935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7:19.87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 19 7808,'-9'0'2880,"9"0"-1536,0-5-224,0 5 1024,0 0-545,0 0-191,4 0-672,1 0-288,5 0-288,-6 0-64,6-4 96,-1 4-96,10 0-64,-5-5-1632,1 5-767,-1-5-1249,5 5-512,-5 0 768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7:16.61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85 72 7552,'0'-5'2816,"0"1"-1536,0-1-992,0 0 704,0 0-192,0-4 0,0 4-224,-5-4-32,0-1-320,-4 5 0,-1 1 96,-4-1-129,-5 5-31,0 0-64,0 9 0,0 1-64,0-1-32,0 6 32,5-1-32,5 0 0,-1-4 0,6-1 0,4 1 0,0 4 0,4-5 64,6 1-32,-1-1-32,5-4 32,5 4-32,5-4 64,-5 5 32,5-1-128,-1 1 32,1 4 64,-5 0 32,-5 0-192,0-4 0,-4 4 32,-1 0 96,-9 0 192,0-4 128,-4 4 0,-6 0 96,-4 0-96,-5 1-32,-5-6 0,-4 1 32,4-1-96,-4-4-96,-1 0-64,1-5 0,0 0 0,4-5 32,0 0 0,5 0 0,10-4-288,-1-1-128,5 6-992,10-11-416,5 6-1119,-1-1-385,10 1-832</inkml:trace>
  <inkml:trace contextRef="#ctx0" brushRef="#br0" timeOffset="576.8837">413 143 6784,'0'-5'2624,"0"5"-1408,4-4-448,-4 4 928,5 0-224,-5-5 0,0 5-545,0 0-255,0 0-384,0 0-256,0 0-64,0 5 32,-5 9 64,1 5-32,4 5-32,0-1 32,0-9-32,0 1 64,9-1 32,1 0-32,-1-4 32,-4-1 0,4-4 96,10 0-32,-9-1 64,-1 1-128,1-10 0,-1 1 32,1-6 64,-6 1-96,1-10 0,5 4-96,-10-4-32,4 5 32,-4 0 0,5 0-96,-5 4 64,0-4 32,0 5 0,0 4-928,0-5-416,0 6-1503,5-1-577,0 5-544</inkml:trace>
  <inkml:trace contextRef="#ctx0" brushRef="#br0" timeOffset="1271.1717">663 133 9600,'5'5'3584,"-5"-5"-1920,0 9-1312,0-9 832,5 5-513,-5 4-127,0 6-256,0-1-128,0 0-64,0 0-160,0 5 32,0-5 32,0 1 64,0-1 32,0-5 32,0 1 352,0-5 224,0 4-224,0-4-96,0-5-96,0-5-32,0 5-224,0-14 0,0 0-32,0-5 0,0 0-96,4 0 64,-4 5 96,0-5 32,5 0-128,0 4-32,0 1-64,4-5 0,1 10 0,-1-1 0,1 1 96,-1 4 0,-4 0-128,4 10 32,1-5 64,-10 5 32,4 0 32,-4 4 64,0 0-32,-4 6-32,-1-6 32,0 5 32,-4-4-32,-1-1 64,6 1-128,-6-1 0,5 1 160,1-10 64,-1 5-160,5-5 0,-5 0 32,5 0 32,0-5-128,5 5 32,0-5-64,-1 5-64,6-5 0,4 5 96,-5 0-64,6 5-32,-6 0 96,1 4 64,4 1-64,-5-1 0,-4 1 32,0 4 0,0-5 64,-10 1 32,5-1 160,-10 1 96,6-1-192,-6-4-32,5 4-64,-9-4 32,5 0-64,-6-5 64,6 5-352,-5-5-64,4 0-960,1 0-448,-1 0-1439,6-10-609,-1 5-224</inkml:trace>
  <inkml:trace contextRef="#ctx0" brushRef="#br0" timeOffset="1567.6385">924 67 11136,'10'0'4224,"-10"0"-2305,9 0-1759,-9 0 960,5 0-544,-1 0 0,6 0-256,-1 0-64,6 0-128,-1 0-96,5 0 64,-10-5-64,10 5-32,-5 0 32,1 0-32,-6-5-448,1 5-160,-1 0-1728,-4-5-735,0 5-1633</inkml:trace>
  <inkml:trace contextRef="#ctx0" brushRef="#br0" timeOffset="1844.537">1001 62 6144,'-5'0'2272,"5"0"-1216,0 10 384,0-6 1152,0 1-544,0 0-129,5 4-703,-5-4-192,4 9-608,-4 0-32,0 10 32,5-10-224,-5 5-32,0 0-96,0 0 32,0-5-64,0 1 64,0-1 0,0-5 96,0 1-1440,-5-1-640,5-4-2399,0 0-929,0 0 1312</inkml:trace>
  <inkml:trace contextRef="#ctx0" brushRef="#br0" timeOffset="2502.0619">1227 137 6784,'-9'0'2528,"9"0"-1344,-5 0-1088,5 5 544,0-5 32,0 5 64,-5 4-32,5-4-64,0 14-320,0-10-128,0 10 0,0-4 256,0-1 96,0 0-128,0 0-96,0-4 255,0-1 97,0 1 0,0-6 64,0 1-288,0-5-96,0 0-128,0-9-64,0-1-96,5-4-64,-5-5 32,5 0 32,-1 5-32,1-5-32,5 0-64,-1 0-32,1 0 64,-1 5 0,5 0-128,0 4-32,-4 1 0,4 4 128,-4 0 32,-1 10 32,-4-5 0,-5 9 0,5-4 0,-10 5 64,0-6 32,-4 6 96,4-1-160,-5 1-32,1-1 0,-1-4 0,1 4 0,-1 1 0,6-5-96,-1 4 0,5 1-32,0-1 96,5 1 288,-1 4 192,1-5-128,5 1-32,-1-1-96,5 1-32,-4-6-96,4 1 32,0 0-640,1 0-256,-1-5-1280,0 0-511,0-5-2337</inkml:trace>
  <inkml:trace contextRef="#ctx0" brushRef="#br0" timeOffset="2994.7581">1521 110 5888,'0'9'2272,"0"-9"-1216,-5 14 160,5-14 1024,0 10-608,0-1-128,0 10-577,0-4-287,-5 4-352,5 0-64,-4-1 0,4-3 96,0-6 128,0 5-64,-5-4 96,5-5 96,0 4 96,-5-4-288,5-10-64,0 5-192,0-14-96,0 4 0,0-13-32,0 8-160,5-8-32,0 4 96,4 0 32,-4 0 64,4 0 0,1 0-160,-1 5 32,-4 0 64,9 4 32,-9 1-64,9 9 0,-9 0 192,4 9 96,1-4-32,-1 9 64,-4-4-64,5 4 64,-6 0-128,1 10 0,0-5-32,0 0 32,-5-5 0,4 5 32,-4-5-288,5 0-64,-5-4-1280,0-1-544,0-4-927,-5 0-385,5-5-864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7:07.81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627 23295,'29'0'0,"17"6"352,-23-6-32,12 0 160,11 6 128,5-6-224,7 0-64,11 0-160,0 0 32,11 0 96,1 0-96,-1 5-32,1-5-64,5 0 0,-6 6-64,-5-6 64,5 0 0,-11 6 32,-5-6 0,-1 6 64,-6-6-160,1 0-96,-7 0 96,-10 5 32,-7-5 0,1 0-64,-12 0 96,0 0 0,-6 0-32,0 0-64,0 0 32,-5 0 32,-1 0-96,1 0-64,-1 0 64,-5 0 64,5 0 0,-5 0-32,6 0 32,-7 0-32,7 0 0,-1 0 0,1-5-96,-1 5 64,1 0 96,-6-6 32,5 6 32,1-6 0,-7 6-64,7-6 32,-1 1-64,-5-7-32,0 6-64,0-5 32,-1-6 96,1-1 32,0-4-32,0-1-64,-6 0-64,5 0 32,1 0 32,-6 5 64,6-5-32,-6 0 64,0 0-64,0-5-32,0-1 32,-6 0-32,6 0-96,-6 6 64,1 0 32,-1 6 0,-6 0 0,7 0 0,-7-1 0,-5 1 0,5 0-96,-5 6 64,0-1 32,5 1 0,1-1-96,-6 6 0,-1 1 64,-5 5 64,0-6-64,0 6 0,-17 0 32,0 0 0,-6 6 0,0-6 0,-6 0 0,-5 0 0,-1 0 0,1-6 0,-6 6 0,0-6 0,-6 6 0,11-6 0,-11 1 0,6-1 64,0 6-32,11-6 64,-5 0-128,-1 6 0,6-5-32,6 5 0,0 0 64,6 0 0,6-6 0,-1 6 0,1 0 0,5 6 64,0-6-96,12 0 0,-6 5 32,6-5 0,5 6 0,1-6 0,5 6-96,-5 0 64,11-6 32,-12 11 0,12-5 0,-6 0-96,1 5 64,-1 1 32,6-1 0,-6 1-96,0-1 64,1 1-32,5 5 0,-12 6 64,6 0 0,1 11-96,5 1 64,-12-7 32,6 1 64,1 0-32,-1 0-32,0-1 32,0 1-32,1 6 0,-7-7 0,6 1-96,1 0 64,-1-6 32,0-6 0,6 0 0,-6-5 64,6-1-32,0-5-32,0 0 96,0-1 0,6 1-32,0-6 32,0 0-64,-1 0 64,7 0 0,-1 0 96,-5-6-384,11 6-96,-5 0-1504,5-5-640,6-1-3488,6 0-2783,5 0 3263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7:37.02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95 11008,'13'-7'4128,"-6"14"-2241,7-7-1695,-8 0 800,1 0-416,6 0-96,1 0-256,-1 0-160,1 0-32,-1 0-32,-6 0 64,6 6-32,-6-6 64,0 0-224,-7 0-32,7 0-1216,-7 0-511,0-6-1601,0 6-576</inkml:trace>
  <inkml:trace contextRef="#ctx0" brushRef="#br0" timeOffset="485.8987">208 14 9856,'14'-6'3680,"-8"6"-1984,15-7-1568,-8 7 768,1 7-321,-1-7 65,0 0-352,-6 6-160,0 1-96,0 0 32,-1-1 32,-12 8 96,-1-1 32,0 7 32,-6-6 0,-1-7-128,1 6-96,-1 1 64,8-8 0,-8 1-32,14 0-64,-7-7 32,7 0 32,7 0-32,0 6-32,0 1 32,13 0-32,-7 6-96,7-6 64,-6 6-32,-1 1-64,-6-1 224,0 1 160,-1-1 0,-6-6 32,0 0-32,0 6 0,-6-6-128,-8-7-32,1 7 32,-7-1 0,0-6 0,6 0 0,-6 0-64,6 0-64,1 0 32,0-6 32,6 6-896,0-7-288,0 0-2431,7 7-961,7-7 16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7:36.27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8 8320,'0'-7'3072,"-6"7"-1664,12 0-928,-6 0 768,0 0-384,0 0-32,0 0-289,0 13 1,0-6-320,-6 13 160,6 7 96,0-7-32,0 7 64,0 0-224,0-7-96,0 0-96,0 0-96,0-6 96,6-1 64,-6 1-64,0-7 0,7 6-960,-7-6-384,0-7-1407,7 0-641,-1 0-928</inkml:trace>
  <inkml:trace contextRef="#ctx0" brushRef="#br0" timeOffset="512.1895">189 14 9472,'-7'-13'3584,"7"13"-1920,0 0-1504,-7 0 768,7 7-384,0-7 31,-6 6-287,-1 1-32,0 6-128,-6 1 64,-1 13 0,8-7 0,-8 7 32,7 0-128,1-7-64,12 0 0,1-7 32,0 8 96,6-8 64,1-6-32,-1 0 32,7-1 0,-6-6 32,6 0 0,-7 0 0,1-6 64,-8-1 32,1-7-96,0 1-96,-7-14-64,0 7-96,-7 0 32,0 0-32,1-1 64,-8 8 32,8 0-128,-8-1 32,7 7-64,1 1-64,-1-1 160,0 7 32,1 0-864,-1 0-384,7 7-1280,-7-7-479,14 6-1793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7:38.66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04 558 10496,'0'-7'3936,"7"0"-2112,6 1-1345,-6 6 929,-1-7-480,8 7-64,-1 7-320,7-1-64,1 1-288,-8 6-64,7 1 0,-13 6-64,6 7 32,-13-7 128,0 14 128,-6-1-64,-1-6 0,-7 0-160,-6-7-96,7 0 64,-7-6 0,-7-8 32,7 8 0,6-14-864,-6 7-352,7-14-864,6 0-320,0-6-895,7-7-417,7-1-256</inkml:trace>
  <inkml:trace contextRef="#ctx0" brushRef="#br0" timeOffset="304.8139">760 531 7040,'7'-14'2624,"-14"14"-1408,7-13-352,0 13 864,-7-7-352,1 7 0,-1-6-225,-7 6-63,-6 6-608,0 1 64,0 0 96,-7 6-64,7 7-32,0-6-224,0 6-128,6 0 32,1 7 0,13 0-32,0 6-32,6-6-96,8 0 32,6-7 64,7 0 64,0-6-96,6-7-32,-6-7-608,0 0-288,0-14-1504,0 1-672,0-14-2399</inkml:trace>
  <inkml:trace contextRef="#ctx0" brushRef="#br0" timeOffset="780.2104">814 168 9984,'0'0'3776,"0"0"-2048,0 0-1600,0 7 831,13-7-127,-13 0 64,14 0-288,-8 0-128,14 0-256,1 0-96,-1 0 0,0 0 0,0-7 0,0 7-160,-6 0-32,-1 0 96,1-7 32,-1 7 128,-6 0 96,-1 7-128,-6-7-32,0 13-64,0 1 32,0-1 0,0 7 32,0 1 0,0-1 64,-6 0-32,6 7 0,0-7-96,0 0 32,0 0-64,0 7-32,0-13-256,6 6-160,1-7-1696,0-6-736,0 0-2239,6-7-1121,-6-7 3040</inkml:trace>
  <inkml:trace contextRef="#ctx0" brushRef="#br0" timeOffset="1732.4283">1371 115 8320,'-13'-27'3168,"6"21"-1728,-13-1-1120,13 0 800,1 7-384,-8-7-128,1 1-192,-7-1-97,-7 0-191,0 1 64,0-1 0,0 0-160,0 0 0,0 7 32,-6-6 32,-8-1-32,8 7-64,-7 0 96,-1 0 0,1 0-32,6 0 32,-13 0-64,0 7-32,0-1 32,7 1 32,-7 0-32,7 0-32,-8 6 32,1 0 32,0 8-96,7-1-64,-7 7 128,7 0 32,6 6-96,1-6 32,-8 0 64,8-7 32,-1 7-128,7 7-32,0-1-64,0 7 96,14 1 288,-7-8 128,13 1-160,-6 0-128,13 6 64,0-7 32,0 14 64,6-6 0,8 6 64,6-7 128,0-6-64,7-1 32,0-6-160,0 7-96,6-7 128,1 0 128,6-1-32,7 1 32,-6-6-96,6-1 32,-7-7 96,7 1 32,0-8-256,7 1-128,0 0 64,-7-7 32,6-7 0,1 0-32,7-6-32,-14-1 0,6 1-64,-6-7-64,7-7 96,-7 0 0,7 7-128,-7-7-32,-7-7 96,1-6 32,-8-7 0,1 0 32,-7 7-64,0-1-32,-7 1 160,-7 0 128,-6-1-160,0-6-64,-7 0-32,-7 7-32,-7 6 0,1 1 0,0-7 0,-8-1 0,1 8-96,-13-1 64,-1 0 32,-6 8 0,6-1 0,-6 13 0,6-6-576,-6 13-160,-7-6-1408,-7 13-544,0-7-2879,-20 7-2145,-6-13 3264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4:17.51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95 5888,'0'0'2176,"0"0"-1152,0-6-352,0 6 704,7 0-128,-7 0 0,0 0 0,0-7 0,6 7-673,-6-7 225,0 7 160,0-7-32,0 1 96,0 6-224,7 0-32,-7 0-128,0-7-96,0 7-96,0 0-32,0 7-32,7-7 0,-7 6 0,0 1 0,0 0-128,0 6 0,0 1-32,7 6 32,-7 0-128,0 0-32,6 0 32,-6 1 64,7-8-96,-7 7-64,7-6 0,-1-1-32,-6-6-288,7 6-128,-7-6-768,7-7-288,-7 0-1280,0-7-544,7 7-1951,-7-20-1377,0 7 3040</inkml:trace>
  <inkml:trace contextRef="#ctx0" brushRef="#br0" timeOffset="361.1087">208 0 12544,'0'0'4735,"0"0"-2559,7 0-2112,-7 0 896,0 7-384,7 0 0,-7 0-64,0-1 0,6 15-256,1-8 128,-7 7 96,0-6-32,7 6 0,-7 0-128,0 7-32,7-7-160,-7 7-96,0-7 0,0 7-32,6-7-96,-6 0 64,0 0 160,0 0 64,7-6-160,-7-7-64,0 6-864,0-6-288,0-1-736,0-6-256,0 7-640,0-14-255,-7 7-1441</inkml:trace>
  <inkml:trace contextRef="#ctx0" brushRef="#br0" timeOffset="626.8373">149 195 10880,'0'0'4032,"0"0"-2177,7 0-1119,-7 0 1120,6 0-480,1 0 0,6 0-416,-6 0-128,7 0-480,-1 0-64,7 0-64,-6-6-32,6 6-32,-7 0-96,7 0-64,-13-7-320,7 7-128,-8 0-1120,-6 0-416,7 0-1600,-7 7-575,0-7-577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7:38.30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4 7936,'-7'0'2976,"14"6"-1600,-7-6-1600,7 0 3392,6 0-1409,7 0-767,7-6-512,7 6-416,-1-7-1728,1 0-799,6 7-2145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7:38.04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 10368,'-6'0'3936,"6"0"-2112,0 0-1345,6 0 993,1 7-384,0-7 0,-1 6-320,8-6-160,13 0-352,-7 0-96,0 0-32,7 0-64,-7 7 32,0-7-288,-6 0-96,-1 0-1888,-6 0-800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7:32.19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7 88 7552,'0'0'2880,"-6"0"-1536,-1 0-512,7 0 992,0 0-384,0 0-65,-7 0-223,7 0-64,0 0-608,0 0 128,0 0 64,-6 0 0,6 0-32,0 0-64,0 0-32,0-7-96,0 7 32,0 0-192,6-6 128,1-1-96,-7-6-192,13 6 0,-6 7-64,7-7 32,-1 0-64,0 7 64,1 0-64,6 7-32,-6 0 32,6 0 32,-7-1-32,1 8-32,6-1 32,-14 7 32,8-6 32,-7 6 96,-1-7-32,-6 14 64,0-7-64,0 0 0,-6 7-96,-8 0 32,7-7 64,-6 1 64,0-8-96,-8 7-96,8-13 0,-7 6-32,6-6 128,-6-7 64,7 7-352,-1-7-128,1 0-576,6-7-192,0 7-768,1-7-288,6 1-928,0-8-383,6 1-1793</inkml:trace>
  <inkml:trace contextRef="#ctx0" brushRef="#br0" timeOffset="591.6139">397 75 7296,'0'-7'2720,"0"-6"-1472,0-8-192,0 15 1056,0 6-448,0-7-161,0 7-319,0-7-32,-7 0-640,7 7 64,-6 0 64,-1-6-64,-7 6 32,8 0-128,-8 0-32,1 0-64,6 6 0,-6 1-64,-1 0-32,1 6-96,6 1 32,-6 6 0,-1-7 96,1 8-160,6-1-32,-6 0 64,6 0 32,0 0-32,7 7 32,0-7 0,7 7 32,-7 0-128,13-7-32,1 0 96,6 0 32,7-6 32,6-7 0,1 6-128,-7-6-32,6-1 32,1-6 64,-7 0-96,-7 0-64,0 0 0,-6 0-32,-1 0 0,1-6 64,-1 6-32,-6 0-32,-1 0 32,-6 0 32,7 0-384,-7 0-96,0-7-224,0 7-32,0 0-544,0 0-160,0 0-864,-7 0-256,7-7-1344,0 7-511,-6 0-161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8:29.58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8 283 7296,'0'0'2816,"0"-6"-1536,0 6-1504,6 0 3328,1 0-1088,-7 0-641,7 0-511,0-7-576,-1 7 0,1 0 64,6 0-64,-6 0 64,0 0-64,6 7 0,1-7-160,-1 13-32,-6-6 32,0 0 64,-1-1-32,1 8 64,0-1-64,-7 1 0,0 6 32,-7-7 32,7 7-32,-13 0 32,6 1-128,-7-1 0,1-7 32,0 1 0,-1-1-64,1-6-64,-1 0 96,1-1 0,6-6-736,-6 0-288,-1 0-768,7-6-256,7 6-1023,-6-14-353,12 1-864</inkml:trace>
  <inkml:trace contextRef="#ctx0" brushRef="#br0" timeOffset="517.8823">350 236 6144,'0'-6'2368,"-7"-1"-1280,7 7-416,0 0 704,-6-7-192,6 7-64,-7-7-192,0 7-128,1-6-416,-1 6 31,0 0 33,-6 6 192,-7-6 64,6 7-224,1 0-64,-1 0-96,1 6-32,-1 0 32,1 1 32,-1-1-96,1 1 0,6-1-32,1 1 32,6 6 0,0 0 64,0 0 128,6-6 96,8 6-224,-1 0-96,7-7-64,7 1 32,0-8-32,-7 1 0,7 0-32,0-7 64,-7-7-384,0 0-160,0-6-1120,-6 0-480,-1 6-1664,1-7-671,-7 8-353</inkml:trace>
  <inkml:trace contextRef="#ctx0" brushRef="#br0" timeOffset="1213.0593">517 14 7040,'0'-7'2624,"0"0"-1408,0 7-576,0 0 768,0 0-160,0 0 0,0 0-288,0 0-65,0 0 65,-7 7-512,7-7-32,0 7-64,-6-1-64,6 1 64,0-7 0,0 7 32,-7-1-64,7 1-32,0 0-96,0 6 32,0-6 0,7 0 32,-7-1 0,0 1 64,0 0-96,6 0-64,-6-7 64,7 6 0,0-6-32,0 0 32,-1 0-192,1 0-32,0 0 0,-1 0 64,8-6-96,-7 6 0,-1 0 32,1 0 0,7 0-96,-8 0 64,1 0 96,0 0 32,-1 0-32,1 0-64,-7 0 32,7 0-32,-7 0 0,0 0 0,0 0 0,0 0 0,0 0-800,0 0-256,0 0-512,0 0-160,0-7-768,0 7-255,0 0-577,0-7-1440,0 7 1408</inkml:trace>
  <inkml:trace contextRef="#ctx0" brushRef="#br0" timeOffset="1519.7551">659 27 7552,'0'0'2880,"0"-7"-1536,0 7-384,0 0 1088,0 0-448,0 0-129,0 0-415,0 0-192,0 0-480,0 7 96,0-7 96,0 7-128,0-1 64,0 8 0,0-1-32,0 1-32,0 6 32,0-7-128,0 1-32,-6 6-128,6 0 32,0-6-128,0-1-64,0 0 64,0-6 64,0 7-64,0-8-64,0 8 0,0-14-32,0 6 64,0 1 32,6-7-192,-6 0 0,0 0-1312,0 0-512,0 0-2816,7 0-1183,-7-7 1087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8:28.90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 8 5888,'0'-7'2176,"0"7"-1152,0 7-416,0-7 672,0 0 64,-6 0 64,6 0-224,0 6-64,-7-6-641,7 7 129,0-7 128,0 7-32,0-7-32,0 0-96,7 6 32,-1 1-128,8-7 32,-1 0 0,7 0 64,-6 7-192,13-7-64,-7 7-32,7-7-32,0 0-128,6 0-32,8 0 96,-1 0 96,0 0-64,1 0 32,-1 0-96,0 0 64,-6 0-128,6 0 0,-6 0 32,-1 0 0,-6 0-64,0 0 32,-7 0 0,-6 0 32,6 0-64,-7 0-64,-6 0 32,6-7-32,-6 7-992,-7 0-384,0 0-1568,0 7-576,-7-1-2207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8:28.26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4 3456,'0'0'1312,"7"-6"-704,-7 6 64,0 0 544,7 0-32,-7 0 96,0 0 0,0 0 64,0 0-736,0 0 160,0 0 96,0 0 0,0 0 64,0 0-97,0 0 33,0-7-128,0 7-64,0 0-288,0 0-96,0 0 32,0 0 32,0 0-32,0 0 32,0 0-128,0 0-64,0 0 0,0 0-32,0 0 0,0 0 0,0 0-160,0 0 32,0 0 64,6 7 32,-6-1 32,0 1 0,0 0-64,0 0 32,0-1 0,0 8 32,0-8 0,0 1 0,0 7 0,0-1 64,0 0 32,0 1 32,0-1-128,0 7-32,0-6 32,0 13 64,0-14-96,0 7-64,0-6 64,0-1 64,0-6-64,0 6-64,0-6 0,0 0-32,0 0 64,0-7 32,0 6 32,0-6 0,0 0-64,7 0 32,-7-6-1056,0 6-384,0 0-1440,0 0-640,0 0-1631,-7 0-1377,1 0 288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7:54.03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 0 4480,'-14'7'1760,"14"-7"-960,0 14-32,0-14 704,0 6 96,0-6 1088,7 0-480,0 0-1121,-1 7 33,14-7-96,-6 0-96,13 0-64,-14 0-384,7 0-192,0 0-96,1 0 32,-1 0-32,0 0 0,0 0-96,0 0-64,-6 0 32,-1 0-32,1 0 0,-8 0 0,8 0 0,-8 0 64,1 0-32,0 0 64,6 0-1280,-6-7-448,0 7-2591,0-6-1025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7:53.58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1 14 3712,'0'0'1408,"-7"0"-768,7 0 96,0 0 672,-6 0 0,6 0 32,0 0-64,-7 0 0,7 0 480,-7 0-992,7 0-33,-7 0-95,1 7-224,6-7 32,0 0-128,0 0 0,6 0 384,-6 0-224,7 0-64,7 0-96,6 0 32,0-7-96,7 7 32,-7 0-224,0-7-96,7 7-32,-7 0 32,0 0-32,-6-6-32,6 6 32,-7 0-32,-6 0 0,6 0 0,-6 0 0,0 0 0,-7 0 0,0 0 0,0 0-1056,0 0-480,0 0-736,-7 6-255,7-6-833,-7 7-256,1-7 16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7:46.45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404 558 8832,'-7'-13'3328,"14"13"-1792,0 0-736,-1 0 992,1 0-673,0-7-223,6 7-192,8 7-64,-1-7-352,-7 7-32,14-1-32,-7 1 32,0 7 64,0-1-32,-6 7 0,-1 7-32,-13 0 0,0-7 0,-13 14 64,-1-14-160,-6 0-32,0 0 0,0-6 0,-7-1-64,0 0 32,7-6 0,-7 0 32,7 0-576,0-14-224,6 7-736,1-14-320,13 8-928,0-1-383,7-6-1473</inkml:trace>
  <inkml:trace contextRef="#ctx0" brushRef="#br0" timeOffset="358.6207">760 525 7296,'0'-14'2816,"0"14"-1536,0-6-512,0-1 928,0 7-288,-7-7-65,1 7-255,6 0-128,-14 0-512,8 7 0,-1-7 64,-13 13 32,6 1-32,-6-1-128,0 1-64,6 6 0,1 7 128,0 0-128,13-1 0,0 1-192,6 7-96,8-7 192,6-7 160,0 0-64,0-6 64,7-1-224,7-6-32,-7-1 0,13-6 0,-6-6-1120,-8-1-544,1-6-1472,0-8-639,-7 1-1761</inkml:trace>
  <inkml:trace contextRef="#ctx0" brushRef="#br0" timeOffset="639.7042">1048 236 7168,'0'-7'2720,"-7"0"-1472,7 7-480,0 0 864</inkml:trace>
  <inkml:trace contextRef="#ctx0" brushRef="#br0" timeOffset="1109.7435">1049 216 15392,'7'-7'1151,"0"7"-639,-1-7-192,1 7-96,0 0-96,6 0-96,1 0 0,-1 0 32,-6 7-32,6 0-32,1-1 32,-14 1 32,6 7-32,-6-8 64,-6 8 128,6-8 192,-14 1-160,7 0 0,-6 0-128,6-1-32,1 1-32,-8 0 32,7-7-64,1 6 64,-1-6-64,7 0 64,0 0 0,7 0 32,-7 0-160,13 7 32,1-7-64,-8 7-64,1 0 0,6-1 96,-6 8-64,0-1 32,-7-6 256,0 6 128,0 1-32,-7-1 0,7 1 32,-13-1 32,-1 1-160,8-8-128,-8 1-32,-6 0-32,7-7 64,6 6 32,-7-6-544,1 0-160,6 0-1056,1-6-384,6-1-1311,0 0-513,6-6 128</inkml:trace>
  <inkml:trace contextRef="#ctx0" brushRef="#br0" timeOffset="2065.6758">1493 115 7040,'-14'-14'2720,"7"1"-1472,-13 6-832,14 1 704,-8 6-288,1-7-32,-1 0-96,-6 0 32,0 1-416,0-1-32,-14 0-65,1 0 161,-1 1 96,-6-1-128,-1 7 32,1-7-32,-7 7 32,-7 0-64,7-6-32,0 6-160,0 0-32,0 0 96,0 6 32,0-6-96,0 7-96,0 0 64,0 6 64,7 1-128,-7-1-96,0 7 96,-1 7 32,8 0-96,-7 7 32,7-8 64,6 1 32,1 0-192,-8 14 0,8-1 32,-1 0 96,7 7-64,0-13 0,7 6-32,0 0 0,13 1 128,1 6 96,-1 0 0,7-7 64,7 0 0,-1-6 96,14 20-32,-6-14 0,6 7 32,7 0 32,0-6-96,0-8 0,6 1-32,1-7 32,6 0 0,7-7 64,-6 7 32,6-1 96,0-5-160,13-1-96,-6-7-32,6 1-32,-6-1 64,0-13 32,13 0-96,-13 0-32,6-7 32,-6 1 0,0-1 0,6-7 0,1-6 0,-7 7 0,-1-7 0,1 6 0,-7-6-64,7 0-64,0-7 32,-14 0 32,0-13-32,1 6 64,-8-6-64,-6 6-32,0 7 32,0-6 32,-7-7-96,-7-1 0,1 1 96,-7 0 32,-1-1-32,-6 8-64,-6-1-64,-1-6-32,-7 6 128,1-6 32,-1 0-96,-6-1-32,0 8 32,7-1 64,-7 7 0,-7-6 64,0-1-128,0 0 0,-7 7-256,7-6-128,1 6-928,-8 7-384,7 0-2272,-13 6-959,6-13-513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7:45.93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8 9600,'7'6'3584,"-1"-6"-1920,8 0-1152,-1 0 863,-6 0-799,20 0-224,-7-6-64,7 6 128,0-7-224,0 7-3423,-7-14-1537,7 8 512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4:15.25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48 8960,'0'0'3424,"0"0"-1856,7-7-992,-7 7 992,0 0-289,7 0-31,-7 0-288,6 0-64,-6-7-480,0 7 96,7-6 64,-7 6-64,7 0 32,-7-7-96,7 7-32,-1-7-96,-6 7-32,7 0-96,0-7 32,-1 7-64,1 0 64,0 0 64,0-6 64,6 6-160,-6 0-128,-1 0 32,1 0 0,0 6 32,0-6 0,-1 7 0,-6 0 0,7 0-64,-7 6 32,0-6 0,0 13 32,0-7-64,0 1 32,0-1 0,0 1 32,-7-1 0,1 1 0,6-1 0,-7 0 0,0-6-64,0 7-64,1-8 96,-1 8 0,7-7-32,-7 6-64,1-6 96,-1 6 0,0 1 32,7-8 0,-7 1-64,1 6-64,-1-6 32,7 0 32,-7 0-32,7-1 64,0 1 0,0 0 32,0-1 64,0-6 32,0 0-96,0 7-32,7-7-96,0 0-32,-1 0 32,1 0 64,0 0-96,6 0 0,-6 0 32,6 0 64,-6 0-32,7 0 64,-8 0-128,8 7 0,-1-7 96,1 0 96,-1 0-64,1 0-64,-8 7 0,8-7-32,-8 6 0,8-6 64,-7 0-32,-1 7-32,8-7 32,-14 0-32,6-7-288,1 7-128,-7 0-928,7-6-384,-7-1-3328,0 0-1439,0 0 543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7:45.69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0 11136,'0'0'4224,"0"0"-2305,0 0-1887,7 0 800,6 0-320,1 0 32,-1 0-224,8 7-64,-1-7-128,0 0-96,-7 0 64,7 0 0,-6 0 32,-7 0-1632,-1 7-704,-6-7-2527,0 0-1473,-6 7 2848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7:43.10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61 377 7040,'0'-6'2720,"0"6"-1472,7 0-672,-7 0 736,7-7-192,-1 7 0,1 0-224,0 0-97,0 7-415,6-7-96,1 6 32,-8 1-192,8 13 0,-8-6-64,1 13 32,0-1 128,-7-5 128,0 5-64,-7 1 0,0-6-96,-6-1 32,0-7-64,-1 7 0,-6-6-96,6-1 32,-6-6-64,7 6 64,-7-13-352,6 7-64,8-7-768,-1-7-320,7 7-959,0-6-353,7-1-1376</inkml:trace>
  <inkml:trace contextRef="#ctx0" brushRef="#br0" timeOffset="377.0478">336 337 7552,'0'-20'2816,"-7"27"-1536,7-14-864,0 7 704,0 0-160,-7 0 64,7 0-160,-6 0-65,-1 7-415,-6-7 32,-1 6 96,1 1-192,-8 0-32,8 6-32,0 1 0,-1 6 0,1 0 0,6 7 0,0 6 0,7-12 0,0 12 64,7-13-96,13 1 32,7-8-160,0 0 0,7 1-32,-1-7 32,1-1-416,-1 1-96,1-7-1440,-7-7-544,0-6-1983,0 6-1761,-14-6 2496</inkml:trace>
  <inkml:trace contextRef="#ctx0" brushRef="#br0" timeOffset="838.2609">551 7 7040,'-7'0'2720,"7"0"-1472,0 0-768,0 0 832,0 0-128,7 0 64,0 0-128,-1 0 31,8 0-639,-8 0 64,8 0 0,-1 0-128,1 0 0,6 0-192,-7 0 0,1 0-96,-1-7 0,1 7-96,-8 0-64,8 0 32,-14 0-32,7 0-448,-7 0-96,0 0-1056,-7 7-415,0-7-929,0 0-384,1 0-320</inkml:trace>
  <inkml:trace contextRef="#ctx0" brushRef="#br0" timeOffset="1361.5167">565 8 7168,'0'0'2720,"-6"7"-1472,6-7-768,0 0 832,0 6-352,0 1-64,0 0-96,-7-1-32,7 1-417,-7-7 1,0 7 64,7 0 64,0-1 0,0 1-96,0-7 0,0 7-160,0-7 32,0 6-32,14-6 32,-7 0-128,-1 0-96,8 0 0,-8 0-32,8 0 0,-1 0 0,1 0 0,-7 0 0,6 0 0,0 7 0,-6 0-96,0 0 64,0 6-32,-1-6 0,1 6 64,-7 1 0,0-1 0,-7 1 64,1-1-32,-1 0-32,0 1 32,0-1 32,-6-6-32,0 0 64,-1-1-64,1-6 64,-1 7 0,1-7 32,-1 7-64,8-7-64,-1 0 32,-7-7-32,8 7-160,-1 0 32,7-7-992,0 7-448,0 0-1183,0 0-513,7-6-864</inkml:trace>
  <inkml:trace contextRef="#ctx0" brushRef="#br0" timeOffset="1675.4113">814 156 10624,'0'0'3936,"0"6"-2112,7-6-1633,-1 0 897,1 0-352,7 7-32,-1-7-192,0 0-64,1 0-256,-1 0-128,1 0 32,-1 0-64,1 0-32,-8 0 32,1 0 32,0 0 32,-1-7 32,-6 7-1120,0 0-544,0 0-1247,-6 0-513,6 0-928</inkml:trace>
  <inkml:trace contextRef="#ctx0" brushRef="#br0" timeOffset="2221.4486">1083 34 10368,'0'-14'3872,"6"14"-2112,-6 0-1760,7-6 735,7 6-191,-8 0-32,14 0-64,-6 0-32,-1 0-224,1 6-128,-1 1-32,1 0-32,-8-1 0,1 1 0,0 0 0,0 6 0,-7 1 64,0 6-96,-7-7 0,0 7 96,-6 1 96,-1-1-64,1 0 0,-1-7-32,1 1 32,-1-7-64,8-1-32,-8 1 96,14-7 0,-6 0-128,6-13 32,0 6 64,6 0-96,1 0 0,6 7 32,8-6 0,-15-1 256,15 7 224,-8 7 128,7-1 32,-6 1-96,6 0 64,-7 6-384,1-6-224,-1 0 64,-6 6 0,-1-6-512,1 0-160,0-1-1888,0-6-863,-7 7-1985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7:41.95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 40 7680,'-7'0'2880,"7"0"-1536,-7 0-800,7 0 864,7 0-320,0 0-64,6 0-385,1 0-63,6 0-352,0 0-64,0-6-32,0 6-64,0 0-64,1 0 32,-8-7 32,0 0-32,8 7-32,-8-6-64,-6 6 32,6-7-32,-6 7-64,0 0-1599,-1-7-705,1 7-1920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7:41.60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 13 5120,'-7'0'2016,"7"0"-1088,-6 0-256,6 0 704,0 7-32,0-7-32,0 0-160,0 0-64,0 0-608,0 0 128,6 0 63,-6 0-95,14 0 64,-1 0-64,7 0-64,1 0-192,-8 0-128,14 0-32,-7 0 32,0-7-96,-6 7-64,-1-6 0,0 6 32,1-7-32,-7 7 64,-1 0-128,1 0-64,-7 0-992,0 0-480,-7 0-767,7 7-225,-6-7-1600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9:53.48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 15 10496,'0'-10'3936,"0"10"-2112,0-4-1217,0 4 1025,0 0-704,0 0-160,0 4-288,0-4 0,0 10-256,0 0 160,0 5 96,0 0-96,-5 4-64,5-4-160,0 5-64,0 0-32,-5-1-64,5 1 96,0 5 0,0-6 32,0 1 0,0-5-864,0-1-288,0 1-1056,5-5-416,-5 0-1151,5-10-449</inkml:trace>
  <inkml:trace contextRef="#ctx0" brushRef="#br0" timeOffset="692.8131">104 143 10496,'5'-10'3936,"-5"10"-2112,5 0-1057,-5 0 1057,4 0-704,-4 0-160,0 5-576,0-5-256,5 5-64,-5 0-64,0 5 0,0-5 0,0 10 64,0-5-96,0 9 0,0-4 32,5-5 64,-5 5-32,10-6-32,-10 1 160,10 0 32,-5-5 0,5 0-32,-5-5-96,5-5-64,-1 0 96,-4 0 0,5-5-128,-5 0 32,0 1 0,5-6 64,-10 5-96,5 5 0,0-5-32,-5 0 0,5 6 192,0-6 64,-5 5 0,0 5-32,4-5-32,-4 5 0,0 0 64,0 0 32,0 5 96,0 5 32,0-1-96,0 6-96,0 0 0,0 10 32,0-11-32,0 6 0,-4 0-32,4-1 64,0 1-32,-5 5 0,0-6-32,5 6 0,-5-5-64,-5 4-64,5-9 96,-5 5 0,5-10-32,-5 4-64,1-4 96,-1 0 0,0-5-32,0 0 32,-5 0 0,0 0 32,6-5-64,-6-5-64,5 5 32,0-5-32,0 0 0,5-5 64,-4 5-96,9-5 0,-5 1-672,10-1-256,-5 0-1696,4 0-768,1 5-2879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9:53.07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6 12032,'5'-5'4575,"-5"5"-2495,5 0-1792,-5 0 1024,5 0-672,0 0-192,-5 10-64,0-5 64,0 5-256,0 4-32,0 6-32,0 0 0,0-1 64,0-4-96,-5 10-64,5-1 0,0 1 32,0 0-32,5-1 64,-5-4-64,5 4 64,-1-4-64,1-5-32,0 0-320,5-1-192,-5-4-256,0-5 0,0-5-160,0 0-32,-5-5-64,0-9 0,5-1 480,-5 0 320,0 0 224,-5-4 96,5 4 384,-5-5 224,5 5-64,-5-9-64,5 4-64,0-5 96,0 6 0,5-1 32,-5 5-160,5 0-32,0 1-192,10-1-96,-11 5-64,11 0 0,-5 5-64,5 0 64,-5 1-64,4 4-32,1 0 32,-5 9 32,5-4-32,-10 10-32,5 0 160,-5 0 128,-5-1-160,0 1 0,-5-5 0,0 5 64,0-5-96,-5-6 0,0 6 32,0-5 64,0 0-448,1 0-160,-1 0-832,0-5-320,0 0-1184,0-5-415,5 0-1825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9:50.88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5 138 4992,'-5'-5'1824,"5"5"-960,0 0-224,0 0 672,0 0 64,0 0 128,0-5-288,0 5 0,5 0-704,0-5 64,0 0 63,0 5-63,5-5-32,0 5-224,-5 0-128,4 0-96,1 0-96,-5 5 32,5 0 32,0 5 32,-5 9 96,0 1-32,0 5 0,0-6-32,-1 6 64,1-5-32,-5-6 0,0 6-32,5-5 0,-5-5 64,0 0 32,5-1 32,-5 1 0,0-5 128,0 0 160,0-10-224,0 0-96,0 5-64,0-10-32,0-4-64,0-1 32,0-5-224,5 1 32,-5-1 32,5 0 96,5 0-64,-5 6-64,5-1 64,0 5 0,4 0-64,-4 5 0,0 0-32,0 10 0,0 0 0,0 5 96,-1 5 0,1 5 96,0-1-32,-5-4-32,5 5-64,-5-6 32,0-4 96,0 5 32,0-5-32,-1 0-64,1-5 224,-5 5 96,5-10 32,-5 4 32,5-4-64,-5 0-32,5-4-160,0-6-32,-5 0-96,5-5-96,0-5 64,0 1 64,0-1 0,5 0-32,-1 6 32,6-1-32,0 5-96,-5 0 0,5 0-32,-1 10 0,-4 0 0,5 0 96,-5 5 0,-5 5 32,0-5 0,5 10 0,-6-5 0,1 4 0,-5-4 128,5 5 64,0 0-224,-5-5-32,0 4 64,5-4 128,-5 0-384,5 0-224,-5-5-608,5 0-256,0 0-704,0 0-319,0-5-769,0-5-352,0 0-32</inkml:trace>
  <inkml:trace contextRef="#ctx0" brushRef="#br0" timeOffset="537.1491">650 144 8192,'5'-10'3072,"-5"10"-1664,5 0-576,-5 0 928,5 0-640,-5 0-161,5 0-447,-5 0-160,0 5-192,0 0-64,0 14 32,0-4-64,0 0-64,0 0 32,0 4-32,0-4 64,0 0 32,5-5-32,0-1 32,-1 1 0,1 0 32,0-5-64,5 0 32,-5 0-64,5-10 64,0 5-64,0-5 64,-5-5-64,4 0 64,-4-4-128,0-1-64,0 5 64,0 0 64,0 0-64,-5 0 0,5 1 160,-5 4 64,0 0 0,0 10 32,0-5 0,0 10 32,0-6-128,0 11-32,0-5-96,5 5-32,-5-5 96,5 4 32,0-4-32,0 0 32,0 0-928,4 0-352,-4-5-1184,5 0-511,-5 0-737,5-5-1280,-5 0 1664</inkml:trace>
  <inkml:trace contextRef="#ctx0" brushRef="#br0" timeOffset="787.7547">940 118 9216,'0'-10'3424,"0"10"-1856,0-5-640,0 5 1055,5 5-607,-5-5-224,0 5-544,0-5-160,0 10-256,0 0-64,0 5 0,0-1-64,0 6-64,0 0 32,5-1-32,-5-4 64,5 0 32,-5 0-384,0-1-128,5-4-800,0 0-320,0 0-767,0-5-289,5 0-1248,-5-5-928,5-5 2112</inkml:trace>
  <inkml:trace contextRef="#ctx0" brushRef="#br0" timeOffset="1102.2839">1113 16 11392,'10'-15'4288,"-10"15"-2305,0 0-1887,0 0 832,0 5-480,5-5-32,-5 10 64,4-5 0,-4 9-256,5-4 64,0 10 128,-5-5-224,0 4-96,0-4-160,5 10 32,-5-1 96,0-4 96,5 0-64,-5-1-64,0 1 64,0-5 0,5 0-320,-5-6-160,0 6-800,5-10-288,-5 5-800,0-5-223,0-5-801,0 0-1600,0-5 1472</inkml:trace>
  <inkml:trace contextRef="#ctx0" brushRef="#br0" timeOffset="1315.152">1088 183 6528,'-10'-5'2464,"10"5"-1344,-5-5-32,5 5 928,0 0-192,0-5-33,0 5-511,0 0-224,5 0-608,0 0 64,0-5 64,5 5-416,0 0-64,-5 0 0,10-5 0,-6 5-32,6 0-64,-5 0-1120,5 0-448,-1 0-1119,1-5-449,-5 5-1152</inkml:trace>
  <inkml:trace contextRef="#ctx0" brushRef="#br0" timeOffset="1535.9754">1324 134 8704,'-5'0'3232,"5"0"-1728,0 0-480,0 0 1119,5 5-415,-5-5-128,0 9-768,0-4-288,0 5-320,0 0-96,0 5 0,0-5-64,5 4 32,-5-4 0,0 5 96,5-5-864,-5 5-352,5-6-896,0-4-383,-5 5-993,5-10-320,0 5 128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9:12.40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2 9472,'0'-4'3584,"4"1"-1920,-4 3-1440,3 0 832,1 0-321,-1 0-31,0 0-192,4 0-64,-3 0-256,3 0-64,-4 0 0,4 0 0,0 3 0,-4 4-64,1 3 32,-4 1 64,-4 3 64,1-4 32,-4 4 0,4 0 0,-4-4 0,3 0-64,1-3 32,-1 0-64,1 0 0,-1-7 96,4 7 96,4-4-64,-1-3 64,1 4-192,3-4-96,3 0-32,0 0 32,1 0 32,-1-4 32,-3 4-64,0 0 32,0 0-128,-4-3 0,1 3-320,-1 0-96,1-4-3232,-4 1-959,3 3-545,-3-7 1344</inkml:trace>
  <inkml:trace contextRef="#ctx0" brushRef="#br0" timeOffset="285.6062">188 8 9216,'0'-4'3424,"0"4"-1856,0-3-352,0 3 1247,0 0-863,0 0-256,0 0-512,0 3-160,0 1-384,0-1 192,0 4 64,0 0-96,0 3 64,0 4-224,0 0-32,0 0-192,0-4-64,0 1 0,0-1 64,0-3 32,0 0 32,3 0-416,-3-4-224,0 1-1344,0-4-544,4 3-8159,-8-6 4959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9:27.14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536 591 9728,'0'0'3680,"0"-5"-1984,0 10-1120,0-5 895,5 0-415,0 0-128,0 0-288,0 0 0,0 0-352,5 0-32,0 0 64,4 0-64,1 0 32,0-5-96,0 5-32,-1 0-96,-4-5-64,5 5 32,-5 0 32,-5 0-96,5-5 0,-5 5-832,-5 0-2112,0 5-191,-5-5-961,0 5-1280,-5-5 2048</inkml:trace>
  <inkml:trace contextRef="#ctx0" brushRef="#br0" timeOffset="296.5005">1526 666 11392,'0'0'4224,"5"5"-2305,0-5-1599,0 0 896,5 0-480,-5 0-96,10-5-288,4 5-160,-4 0-96,5 0-96,0 0 32,-6-5-32,1 5 64,0 0-1504,-5 0-640</inkml:trace>
  <inkml:trace contextRef="#ctx0" brushRef="#br0" timeOffset="-5837.6414">345 478 6784,'0'-5'2528,"0"10"-1344,0-5-736,0 0 640,0 0 96,0 0 64,0 0-192,0 0-1,0 0-607,0 0 224,0 0 96,5 0-128,-5 0-32,5-5-224,-5 5 0,5 0-96,0 0 64,0-5-128,-5 0 32,10 5-32,-6-5 32,6 5 0,-5-5 0,5 5 0,-5-4 0,5 4-128,-5-5-32,0 5-32,5 0 32,-6 0 0,6 0 32,-5 5-64,0-5 32,0 4-64,0-4 64,0 5 0,-5 5 32,5-5-64,-5 5 32,0 5 64,0 0 64,0-1 32,0 1 0,-5 5 0,5-5 0,-10 4-64,5-4-32,0-5-32,-5 5 0,5-1-64,-4 6-64,-1-5 32,0 0 32,0 4 32,0-4 32,0 5-160,1-6 32,-1-4 0,0 5 64,0-5-32,0 0 64,0 0 0,0-1 32,6 1-64,-1-5 32,0 0-64,0 0 64,0-5 0,0 5 96,5-5-32,0-5 0,-5 5-96,5-5-64,5 0 96,-5 0 0,5 0-32,0 0-64,0 1 32,0-1 32,4 0-96,1 5 0,0-5 32,0 5 64,0 0-96,0 0 0,0 0 32,-1 0 64,6 5-32,-5-5 64,5 5 0,0-5 96,-6 0 32,6 0 32,0 0 0,5 0 0,-6-5-128,1 5-96,-5-5-96,0 0 32,0 5 96,0-5 32,-1 5-128,-4-5-384,0 0-128,-5 0-864,0-5-2912,5 0-224,0 1-1919</inkml:trace>
  <inkml:trace contextRef="#ctx0" brushRef="#br0" timeOffset="-4677.9068">632 193 4096,'0'0'1568,"0"0"-832,0 0 128,0 0 672,0 0-192,0 0-64,0 0-96,0 0 64,0 0-704,0 0 256,0 0 96,0 0-65,0 0-31,0 0-288,0 0-96,0 0-96,0-5-32,5 5-96,-5 0-32,4 0-32,1-5 64,0 5-96,0 0-64,0 0 64,5 0 0,0 0-32,-5 0-64,0 5-64,0 0-32,-5-1 128,4 1 96,-4 5-96,-4-5-32,-1 0 64,5 5 32,-10-5 96,5 0 96,0 0-128,0-5-32,0 5-64,0-5 32,0 5 0,5-5 32,-5 0-64,5 0 32,0 0-64,0 0-32,5 0 32,-5 0-32,10 0 0,-5 0 0,5 0 0,-5 0 0,5 0-96,-5 4 64,4 1 32,-4 0 64,0 5 96,0-5 128,-5 5 64,0 0 32,0-5 64,0 5 64,-5-1-224,0 1-96,0 0-32,-4-5-32,4 0 0,-5 0 0,0-5-160,5 5 32,-5-5-704,5 0-256,0 0-1152,5 0-4831,0-5-865,0 0 3808</inkml:trace>
  <inkml:trace contextRef="#ctx0" brushRef="#br0" timeOffset="-4243.0806">961 212 10624,'5'-5'3936,"-5"5"-2112,5 0-1633,0 5 801,0-5-256,0 5 0,0 0-32,0 0 32,0 0-416,5 0 96,-5 5 32,4 5 32,-4-1 32,5 6-64,0 5-32,-5-1 32,5 1 64,-5-5-160,0 4 32,-5 1-96,0-1 64,0 11 0,0-6 32,-10 1-128,5-1 0,-5-4-160,-5 0 0,0-1-32,-4 6-64,-6-1-256,5 1-96,-4-6-864,-6-4-416,1 5-1600,-1-10-736,-9 4-1663</inkml:trace>
  <inkml:trace contextRef="#ctx0" brushRef="#br0" timeOffset="-3721.3386">168 306 9344,'-5'-5'3520,"5"5"-1920,-5 0-1504,5 0 736,-5 5-64,5 0 95,-10 0 33,0 9 0,1 6-480,-1-5 320,-5 9 128,5 1-96,-5 5 0,1 9-224,-1 0 0,0 1-192,5 4-32,0 0-64,1 6 0,9-11-64,0 0 32,9 1-64,-4-6 0,10 1-96,5-6-64,-1-4 32,11-1 32,4-4-672,6-10-224,4-5-1920,5 0-768</inkml:trace>
  <inkml:trace contextRef="#ctx0" brushRef="#br0" timeOffset="-2780.7909">1157 30 7552,'-5'0'2880,"5"-5"-1536,0 0-576,0 5 864,0 0-64,5 0 31,-5-5-415,0 5-160,5 0-576,-5-5-64,5 0 32,-5 5-32,5 0 32,0-5-160,5 5 0,-5 0-96,5 0 0,-5 0-96,-1 0 32,6 5-128,-5-5 0,0 5-32,-5 0 0,5 0 64,-5 0 64,0 5 96,0 0 64,-5 0-32,0 4 32,0-4 64,0 0 64,-4 0-96,4 5-96,-5-6 64,5-4 64,0 5-64,5-5-64,0 0 128,0-5 128,5 5-160,0-5 0,5 0-64,-1 0-32,1 0-32,0 0 0,0 0-64,0-5 32,0 5-64,0 0-32,-1-5 32,1 5-32,-5 0 0,0 0 0,5-5-1632,-10 5-736,5 0-3008</inkml:trace>
  <inkml:trace contextRef="#ctx0" brushRef="#br0" timeOffset="52356.565">704 1069 7680,'0'-10'2880,"5"10"-1536,-5 0-640,5 5 896,-5-5-352,0 0-1</inkml:trace>
  <inkml:trace contextRef="#ctx0" brushRef="#br0" timeOffset="52995.8404">719 1059 17887,'0'5'864,"0"-5"-64,0 4-160,5 1-96,-5 5-96,5 0 32,-5 0-128,0 5 32,0 4-96,5-4 64,-5 5-192,5 0-32,-5-6-64,0 6-64,0-5 32,0 4 32,0 1 32,0 0 32,0 4 64,5-4 32,-5 5-32,0-11-32,0 6-96,0-5 32,0 0-64,0-5-32,0-1 32,0-4 32,0 0 32,0 0 32,0 0 0,-5 0 0,5-5 0,-5 5 64,0-10-96,0 5-64,0-5-96,-5 0 32,5 5 32,-4-5 0,-1 0 0,0 0 0,0 0-96,0 5 64,5 0-32,-5 0 0,6 0 0,-1 0-64,5 5 96,5 0 0,-1 0 32,6-5 0,0 5 128,0 0 160,10-5-160,-1 5 0,1-5 64,-5 0 32,4-5-32,-4 5-32,0-5-96,5 5-64,-10-5 32,-1 5 32,1-5-32,0 5-32,0-5 32,-5 5 32,0-5-320,-5 5-128,5 0-1312,-5 0-480,5-4-2752,-5 4-1215</inkml:trace>
  <inkml:trace contextRef="#ctx0" brushRef="#br0" timeOffset="57022.9842">1290 1359 6912,'0'-10'2624,"0"10"-1408,0-5-96,0 5 1024,0 0-544,0 0-97,5-5-543,-5 5-128,0-5-480,5 5-64,-5-5 32,5 5 0,0-5 64,-5 5-128,10 0-96,-5 0 0,0 0-32,-1 0-64,1 5-64,0 0 32,0 0-32,0 5 192,0 5 192,-5-5-64,0 4 64,-5-4-160,5 5 32,-5-5 128,0 0 64,0-1-32,0-4 0,1 0-32,4 0 64,-5 0-96,5-5 32,0 5-96,5-5 0,-5 5-96,9-5-32,1 0-96,0 0-64,5 0 96,0 0 0,-1 0-128,-4 0 32,0 0 0,0 0 64,0 0-32,0 0-32,-5 0-320,-1 0-128,6 0-1408,-10 0-544,5 0-2976,-5 0-1343,5-5 2015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9:29.71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52 547 6528,'0'-5'2464,"5"5"-1344,-5 0-192,0 0 960,0 0-192,0 0-32,5 0-449,-5-5-127,5 5-608,-5-5 0,5 5-32,0-5-32,0 0 64,0 0-128,5 0-32,-1 5-64,-4-5 0,10 0 0,-5 5 0,0-5-64,0 5-32,4-5-96,-4 5-64,5 0 32,0 0 32,0 0 32,-6 5 32,1-5-224,0 10 0,0-5 160,-5 10 128,0-5-32,-5 9 64,0 1-64,0 0 0,-5 4-384,0-9-96,-5 0 448,0 5 192,0-6-64,-4 1-64,-1 0-32,5 0-32,-5 0-64,0-6 32,1 6-64,-1-5-32,0 0 96,0-5 0,1 0-128,-1-5 32,5 0 64,-5 0 32,5-5-32,1 5-64,4-10 32,0 5 32,5-5-32,0 0-32,0 5 32,5-4-32,4 4-96,-4 0 64,10 0 160,-5 0 160,0 0-96,5 5-32,-1 0 0,-4 0-32,5 5-160,0 0 32,-5 0 128,4 5 64,1-6 0,5 6 32,-5 0-64,-1-5 0,6 5-96,-5 0 32,0 0-64,4-6 64,1 6-64,-5-10 64,-1 5 0,1-10 32,0 5-64,-5 0-64,5-5 32,-10 0 32,4 5-32,-4-4-32,0-1-608,-5 0-320,0 5-928,0-5-448,-5 0-1856,5 0-799,-10 0-65</inkml:trace>
  <inkml:trace contextRef="#ctx0" brushRef="#br0" timeOffset="1015.9775">784 154 5504,'5'0'2112,"0"0"-1152,-5-5-224,0 5 768,0 0-64,0 0 0,0 0-160,0-5 0,0 5-705,0 0-127,0 0 0,0 0-64,-5 0 32,0 0-160,5 0 0,-5 0-32,0 0 96,0 5-32,0 0 0,0-5-32,0 10 0,-5-5 0,6 4 0,-6 1-128,5 0-32,-5 0 32,5 0 64,0 0-96,-5 4-64,0-4 0,5 5 32,1-5-32,-1 5-32,0-1 96,5 1 0,5 5 32,0-5 0,-1-1-64,6 1 32,0-5-64,0 0 64,0-5-64,0 0 64,0-5 0,-1 0 96,-4-5 96,5 0 160,-5 0-192,0-5 0,-5 0-64,0 5-32,0-5-32,0 1 64,0-1-160,-5 5-32,0-5 0,0 5 64,0-5-32,-5 5-32,6 5-64,-1-5 32,-5 5-32,5 0 0,0-5-576,-5 5-224,5 0-832,0 0-288,-5 5-2047,1-5-833,4 5 544</inkml:trace>
  <inkml:trace contextRef="#ctx0" brushRef="#br0" timeOffset="7146.7988">1054 271 3968,'5'-10'1472,"-5"10"-768,4-5-192,1 5 512,0-5-128,-5 0-64,0-4-96,0-1 0,0-5-416,0 0 160,-5 5 160,0-4 64,1-1 64,-1 5-160,-5-5-32,0 5-128,0-4-32,-5 4-96,1 0-33,4-5-159,-5 5-96,0 0 0,0 1 32,-4-1-32,-1 0-32,0 5-64,-4 0 32,4 0 32,-5 0 0,1 0 0,-1 5 0,1 0 0,-1 5 0,-5 0 0,1-5 0,4 5 0,-4 0 0,4 0-96,0 0 64,-4 0 32,-1 5 0,1-5 0,-1 4 0,1 1 0,4 0 0,-4-5 0,-1 10 0,1-5 0,4 4 0,-5 6-95,6 0 63,-1 4 32,1-4 63,-1 0-94,5 4-1,1 1-32,4 4 0,0 6 64,0-1 0,1-4 191,4 4 129,0 1-160,5 4-96,0-4-32,0 4-32,0-9 0,5 4 64,0 1-32,0 4 64,0-5 0,10 1 32,-5-6 128,10 6 96,-1-1-128,6 1-64,0-1 64,4-4 64,11-1-64,-6-4-64,11-5 128,-1-1 128,6-4-32,4-5 32,5 0-224,0-5-128,5 0 32,0-5 64,0-5 128,-5 0 160,5-5-128,1-5 64,-11 0-96,5-9 64,-5-1 0,-5-4 96,1-1-96,-11 0 32,1-9-96,-6 0 64,-4-1-64,-6 1 64,1 0-128,-10-6 32,0 1-96,-5 5 64,0-1-128,-5 6-64,-5-6 0,0 6 32,-5-1-32,0 1-32,-5 9-64,-4-4 32,-1 9-32,-5-4 0,1 9-160,-11-5-96,6 5-512,-6-4-224,1 4-896,-1 0-384,-9 10-1919,0 5-865,0-5 704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4:14.36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34 6400,'0'0'2464,"0"0"-1344,7-7-608,-7 7 768,0 0-96,0 0 0,0 0-96,7 0 32,-7 0-609,0-7 193,0 7 160,6 0-64,-6 0 0,0-7-160,0 7-64,7 0 32,-7 0 64,0-6-224,0 6-32,0 0 64,0-7 0,7 7-192,-7 0-96,0 0 32,0 0 0,0 7-32,7-7 32,-7 6-64,0 1 64,0 0-128,0 6-64,0 1 128,0 6 128,0-7-96,0 8-32,0-1 0,0-7 32,0 7-32,0-6 0,0 6-96,0 0 32,0-6 0,0 6 32,0 0-64,6-7 32,-6 1-64,0 6-32,0-7 32,0 1 32,7-8-96,-7 8-64,0-14-576,0 7-224,0-1-928,7-12-384,-7-1-2048,6 0-895,-6 0 191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9:11.472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41 10112,'0'-7'3872,"3"4"-2112,0 0-1344,1 3 895,3 0-543,0-4-32,3 4-224,0 4 0,4-1-288,-3 0-64,-1 1-32,0 6 64,-3 4 96,-3 0 64,-1 7 32,-3-8 0,-3 5 64,-8-4-224,1-4-128,0 4 0,-1-7 0,1 3 32,-4-3 0,4-4-64,-1 4 32,4-7-768,1 0-352,2 0-1152,1 0-544,3-7-1247,3 4-481,4-7 992</inkml:trace>
  <inkml:trace contextRef="#ctx0" brushRef="#br0" timeOffset="315.9114">232 22 7936,'4'-11'2976,"-4"11"-1600,0-7-704,0 7 960,0 0-384,-4-3-1,1 3-351,-4 0-160,0 3-416,0 1 64,-3 3 128,3 0 32,-4 0-32,1 3-64,0 7 32,3 0-192,3 1-96,1-1 32,3 0 0,3-3-32,1 0 32,6 0 0,0-4 32,8-3-128,-1 0-32,4-4 32,-1 1 64,1-4-960,-4-4-416,-3 1-1312,4-4-576,-8-3-2335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9:06.83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 260 9216,'-3'-4'3520,"6"4"-1920,0 0-1088,-3 0 864,0 0-385,4-3-31,-1 3-352,4-4-32,0 4-352,4 0 64,-1 0 64,0 0-128,1 4 32,-1-1-160,4 7 0,-4 1 32,1 3 0,-1-1 0,-3 1 64,0 0 32,-4-3 96,-3 2 32,-3 1 96,-4 0-96,-4 0 32,1-4-160,-7 4-64,0 0 0,-1-4-32,1 1-64,3-5 32,0 1-64,4-3 64,3-1-928,0-3-288,4 0-1216,6-3-512,1-4-1471,6-3-1825,4 3 2112</inkml:trace>
  <inkml:trace contextRef="#ctx0" brushRef="#br0" timeOffset="489.9656">294 260 8192,'0'-7'3072,"0"7"-1664,-3-4-1024,3 4 768,0 0-128,0 0 32,-3-3-161,-1 3 1,1 0-512,-1-4 128,-3 4 64,4 0-64,-4 0 32,0 4-96,-3-4-32,-1 3-96,-3 4-32,4 0-32,0 3 0,-1 4-64,1 0-32,3 3-32,0-3 64,0 0-32,7 0 0,0 3 32,4-3 96,6 3-64,4-3 32,3 0 32,0-4 64,4 1-96,3-8-96,-3 0 0,3-6-32,-3 0 0,-4-1 0,-3 1-64,-4-4 32,1 3-224,-4-3-32,-4 4-1280,-3-4-480,0 4-2144,-3 3-895</inkml:trace>
  <inkml:trace contextRef="#ctx0" brushRef="#br0" timeOffset="1497.5258">331 31 5888,'-3'0'2176,"3"-6"-1152,0 2 288,0 4 1824,3-3-832,-3 3-641,4 0-511,-1 0-704,4 3 0,0-3 0,4 0-96,-5 4 32,5-4-160,-4 0-64,3 0 0,-3 3-32,3-3-64,-3 0-64,-3 0 96,-1 0 64,4 0 0,-7 0 0,4 0-96,-1 3-64,-3 1 96,0-1-128,0 1 0,0 3 32,0 0 64,0-4 32,0 4 32,0 0 0,0-4 64,0 4-32,0-3 64,0-1-128,0 4-64,0-3 64,0-4 0,4 3 32,-4-3 0,0 0 64,0 0 32,3 0-96,-3-3-96,0 3 0,0-4-32,0 4-512,0-3-128,0 3-672,0-4-224,0 4-1216,0 0-543,0 0-1537</inkml:trace>
  <inkml:trace contextRef="#ctx0" brushRef="#br0" timeOffset="2475.9405">346 38 6400,'-7'-3'2464,"7"3"-1344,-3 0-544,3 0 800,0 0-224,0 0 64,3 0-288,-3-4-32,7 1-481,0 3 161,0-3 96,0 3-160,3 0 32,1 0-192,-4 3-32,3-3-192,0 3-32,-3 1-96,0 3-32,0-4 32,-7 4 0,4 0 0,-8-3 64,4 2-32,-3-2-32,-1 3 32,-3-4 32,4 1 32,-1-1 96,1 1 96,-4-1 64,4-3-160,-1 4-64,4-4 0,-3 0 0,3 0-64,3 0 32,1 0-64,-1 0-32,4 0-64,0 0 32,3 3 32,-3-3 0,4 4-96,-5 2 64,1-2 32,-3 6 0,3-3 64,-7 4 96,0-5 64,0 5 32,-4-4-64,1 3-32,-4-3 32,0 0 32,0-4-32,0 1 32,0-1-128,-3-3-64,-1 4 64,1-4 64,3-4-64,-3 4-64,3 0-352,3-3-192,1-1-960,0 1-384,3-4-1663,3 0-705,0 0-160</inkml:trace>
  <inkml:trace contextRef="#ctx0" brushRef="#br0" timeOffset="2737.9766">518 62 8960,'4'-4'3424,"-1"4"-1856,0 0-576,-3 0 1119,4 4-703,-1-4-160,1 3-384,-1 0-96,4 1-416,-3 3-64,-1-4 32,4 4-128,-4 0-32,1 0-64,3 0-96,0 0 32,-4-4 32,1 4 32,-1 0 32,1-7-512,-1 4-128,-3-4-1088,3-4-416,-3 4-1407,0-7-577,0 4-128</inkml:trace>
  <inkml:trace contextRef="#ctx0" brushRef="#br0" timeOffset="3122.1543">595 35 10752,'-3'0'4032,"3"3"-2177,0 1-1471,0-1 960,-4 4-480,1 0-96,-1 0-448,1 0-128,-4 0-128,3 0 32,-2 3 64,-1 1-64,3-1-64,-3 0 0,4-3-32,-1 0-800,4-3-320,0-1-1535,0-3-641,7-3-1152</inkml:trace>
  <inkml:trace contextRef="#ctx0" brushRef="#br0" timeOffset="3467.2587">681 8 10112,'0'-7'3776,"4"7"-2048,-1 0-1600,1 0 831,-1 0-415,4 0 32,-3 3-288,6-3-96,-3 0-96,3 0-96,1 0 32,-4 0 160,3-3 128,-3 3 32,0 0 96,0 0-224,0 0-64,-4 3-160,1 1-32,-1 3 160,-3 0 64,0-1 128,0 5 32,-3-1 96,3-3 64,0 3-96,0 1 64,0-1-256,0 1-64,0-4 32,0 3 32,3-3-192,0 0 0,-3 0-1856,4 3-800,-4-3-3391</inkml:trace>
  <inkml:trace contextRef="#ctx0" brushRef="#br0" timeOffset="3794.4743">903 325 11648,'0'0'4384,"0"0"-2369,3 4-1791,1-4 992,-1 0-416,4 0 0,0 0-320,7 0-64,-4 0-224,4 0-128,-4 0-32,1 0 32,-1-4 32,0 4 32,-3 0 0,0 0-1344,-3 0-544,-1 0-1727,1 0-737,-8 4-160</inkml:trace>
  <inkml:trace contextRef="#ctx0" brushRef="#br0" timeOffset="4009.5931">927 380 6784,'-7'0'2624,"7"0"-1408,3 4-224,-3-4 1024,4 0-480,3 0-97,3 0-767,4 0-320,0-4-224,0 4-960,-1 0-383,8 0-3425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9:05.33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 11 4992,'-3'0'1824,"3"0"-960,-4 0-384,4 0 640,0 0-64,0 0 96,0 0 0,-3 0 64,3 0-672,-4 0 320,4 0 128,0 0-97,0 0-63,0 0-32,7 0-32,-3 0-160,6 0-32,-3 0-192,7 0 0,-4-3-160,4 3-64,-4 0-64,4-4 0,-3 4-64,-1 0 64,0 0-64,-3-3-32,4 3-64,-4 0-32,-4 0 128,4 0 32,-7 0-96,3 0 32,-3 0-1280,0 0-480,0 0-1471,-3 3-513,3 1-544</inkml:trace>
  <inkml:trace contextRef="#ctx0" brushRef="#br0" timeOffset="302.6532">25 73 9856,'-4'0'3680,"4"0"-1984,4 4-1216,-1-4 927,1 0-479,6 0-160,0 0-224,4 0-96,0 0-256,3 0-128,0-4 32,1 4 0,-4-3 32,-1 3 128,1 0 96,-3-4-288,-5 4 0,1 0-64,0 0 64,0 0-96,-3-3 0,-1 3-672,1 0-256,-1 0-2048,0 0-863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0:28.91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89 187 7296,'0'0'2816,"5"0"-1536,-5 0-800,0 0 768,5-4-384,-5 4-96,-5-5-320,5 5-128,-5-5-160,5 5 96,-10-5 64,6 0-33,-1 5 1,-5 0-160,0 0-32,-5 5-32,0 0-64,1 0 32,-1 4 32,0 1 320,0 5 224,1 0-320,-6 0-160,5 9-64,0 6-64,5-6-96,1 6 0,4-10 128,5-1 32,0 1 0,0 0-64,10-1 160,-1-4 32,6 0 0,0-10-32,0 5-32,-1-10 0,6 0 288,-5-5 192,0 0-192,-5 0 0,-1-5-160,-4 5-96,-5-5-64,-5 0 0,0-4-64,-4 4 64,-1-5-128,-5 5 0,0 0-32,5 1-64,-4 4 96,-1 0 0,0 5 32,5 0 0,5 0-224,0 0 0,0 5-1472,5-5-608,5 5-1087,5-5-385,-5 0 0</inkml:trace>
  <inkml:trace contextRef="#ctx0" brushRef="#br0" timeOffset="400.9887">443 242 11392,'0'-5'4224,"0"0"-2305,0 5-1823,0 0 896,0 5-160,0-5 128,0 5-160,0 4-32,0 1-416,0 0-224,0 5-64,0 0 352,0-1 192,0 1-288,0 0-192,0 0-64,0 0-64,0-6 64,5 1 96,0-5 0,0 5 0,5-5-32,0 0 0,5-5-64,-1 0 32,1 0-64,0 0 64,0 0-640,-5-5-192,-1 0-960,1 0-448,-5 0-1248,0-5-511,-5-4-609</inkml:trace>
  <inkml:trace contextRef="#ctx0" brushRef="#br0" timeOffset="650.7635">566 242 8320,'5'0'3072,"-5"0"-1664,5-5-384,-5 5 1056,5 0-385,0 5-31,-5 0-768,0 4-192,0 6-448,0 5 192,0 4 96,0 6-288,-5-5-64,5-6-192,0 1-32,5 0 160,-5-1 64,5-4-288,0 0-160,0-5-1280,0-5-544,5-5-1887,-1 0-737,-4 0 640</inkml:trace>
  <inkml:trace contextRef="#ctx0" brushRef="#br0" timeOffset="1496.2433">778 183 9216,'-10'-25'3424,"10"25"-1856,-10-30-1408,10 25 704,-9-4-352,4-1 32,-5 0-257,5 5-95,-10-5-96,5 0 128,0 0 96,-14 1 32,4-6 32,-5 5 0,-4 0 0,4 5-192,1 0-128,-6 0-128,6 5 32,-1 0 32,-5 0 64,1 5-96,-1-5-64,1 5 64,-1 0 0,6 0 32,-1 0 64,-4 0-32,4 5-32,0 5 96,-4-1 0,4 6-32,1 0-64,4 4-64,0-4 32,5 0 32,1-1 0,4 6 0,0 0 0,0 4 480,5 1 320,0-1-416,0-4-192,5-5-128,5 4-64,-5 1-96,10-1 64,-5-4 448,5 5 256,5-1-384,4 6-160,6-1-96,-5-9-32,-1-5 352,6 0 224,0-1-288,-1-4-64,1 0 128,9 0 64,-4-5-128,-1 5-96,1-5 32,-1-5 0,1 0-32,-1-5-32,6 0-96,-6 5 32,6-5-64,-20 0 64,-1 5-64,6-10-32,-5 5 96,5-5 64,-1 0-64,1-4-64,0-1 0,-1-5 32,-4 5-32,0-4 64,9-16 0,-9 1 96,-5-1-160,0 1-32,-5-1 0,-5 6 64,-5-1-32,0 6-32,-5-1 32,-5 5-32,1 1 0,-1-6 0,0 5 0,0 6 0,1-6-160,-1 10-32,0-5-608,0 6-224,-4 4-1440,-1 0-576,-10 5-3199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0:27.70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5 7296,'0'0'2720,"0"0"-1472,0 0-768,0 0 832,0 0-288,0 0-32,0 0-192,5 5-129,-1-5-351,1 0 0,10 0 32,-5 0 0,5 0 96,0-5-160,-1 5-96,1 0-96,0 0-96,-5-5 32,4 5 32,-9 0-32,5 0 64,-5 0-640,0 0-256,-5 0-1215,0 5-545,0-5-1760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0:22.047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15 104 4992,'5'0'1920,"0"0"-1024,-5 0-64,0 0 736,5 0-288,-5-5-96,5 5-256,0 0-32,-5 0-512,0-5-64,5 5 0,-5-5 0,0 5 64,0-5-65,0 5-31,0 0-32,0-4 64,0-1-32,-5 5 64,5-5-128,-5 0-64,5 5-64,-5-5 0,0 5 64,0 0-64,5 0 0,-5 0-96,5 0-32,-5 0 160,5 0 64,-5 0-64,0 0-96,5 0 0,-4 0-32,-1 5 128,0-5 64,0 0-160,0 5 0,0-5-32,0 5 64,-5 0-32,5-1 64,0 6-64,0 0-32,0 0 32,1 0-32,4 5 0,4-1 0,1 1 64,0 0 32,5-5 32,5-5 64,0 5-32,-1-10 0,-4 4 96,5-8 160,0-1-32,0-5 96,-6-5-128,1 0-32,-5 5-64,0-4 0,0-1-128,-5 5-32,0 5 32,-5-5 0,0 0-160,-5 5-32,5-4 32,1 9 0,-1-5 32,0 0 0,-5 5-1056,0 0-416,5 0-1088,0 5-415,0 0-1377,5 0-1344,-5 4 2240</inkml:trace>
  <inkml:trace contextRef="#ctx0" brushRef="#br0" timeOffset="580.4369">350 212 8832,'-5'-4'3328,"5"4"-1792,-5 0-1024,5 0 864,0 0-257,0 0 1,0 0-224,-5 0-96,0 4-416,0-4-32,0 0 64,0 5-96,0 0 0,-5 0-64,6 0 0,-1 5-64,-5-5 32,5 5-128,-5 0 0,5-1 32,0 1 0,5 5-64,0 0-64,5 0 32,-5 4 32,10-4-32,0 0 64,0-5 0,4-1 96,-4-4 192,5 0 128,0-10-64,0 0 0,-6-4-64,1-1 64,0-5-96,-5-5 32,0 6-224,-5-1-32,-5 0 0,0 0 0,-5 1-64,5-1-64,-5 0-64,6 5 32,-6 0 32,5 0 0,0 6-512,0-1-1536,5 0-192,0 5-1120,5 0-3807</inkml:trace>
  <inkml:trace contextRef="#ctx0" brushRef="#br0" timeOffset="948.6741">566 11 10880,'0'-5'4032,"5"0"-2177,-5 5-1599,5 0 928,-5 0-384,5 0 0,5 5-160,0 0-32,-5-1-320,5 6 32,-1-5 32,1 5 160,0 5 64,0 0-32,0 9 0,-5 1-96,0 4 32,0-4-192,-5 0-32,-5 4-128,5 1-96,-10-1 64,0 1 64,0-1-64,-10 1 0,1-6-672,-1 1-320,-5-5-1184,-4-1-512,-6-4-1311,6 0-577,-11-5 64</inkml:trace>
  <inkml:trace contextRef="#ctx0" brushRef="#br0" timeOffset="1381.7223">45 75 6784,'4'-10'2624,"-4"5"-1408,5 0 0,-5 5 1088,5 0-480,-5-5-161,5 5-543,-5 0-224,0 0-512,0 0-32,-5 5 0,5-5-64,-5 5 0,0 5 32,-4 4 128,4 1-128,-5 10 64,0-1-160,5 6 32,0-1-32,0 1 32,5 0-64,0 4-32,10 0-96,0-4 32,0-1 0,9-4 32,6-5 0,5-1 0,4-4-576,0 0-224,1-5-1184,4-5-384,-4-5-2175,4-5-833,1-5 1120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0:27.99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1 8064,'10'0'2976,"0"0"-1600,5 5-608,-5-5 928,4 0-448,1 0-161,5 5-479,-5-5-224,4 0-224,-4 0 96,0 0 64,-5 0-160,4 0-96,-4 0 32,-5 0 64,5 0-224,-5 0 0,0 0-2815,-5 0-1185,5 0-416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3:00.23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10 56 9600,'0'-6'3584,"0"6"-1920,7-7-1024,-7 7 959,0 0-447,0-7-96,0 7-256,0-7-128,0 0-352,-7 7-64,0-7 64,7 0-64,-14 7 32,14-7-32,-14 7 0,7 0-64,-7 0-32,0 0-32,-7 7 64,7 0-32,0 7 64,0-7-128,-7 13 0,7-6 32,0 14 64,0-7-96,7 0 0,0 7 96,7-7 32,0 0-96,7 0-96,0-7 128,7 0 32,0-7 0,0 0-32,0 0-96,7-14 32,-7 7 0,0-21 32,0 14-64,0-14-64,0 0 32,0 0-32,-7 7 0,0 0 0,0 0 64,0 0 32,0 0 96,0 7 32,-7 0-96,0 0-96,7 7 64,-7 0 0,0 0 32,0 14 64,0 0 32,0 7 32,0-7 0,7 14 0,0-7 0,0 7 0,0-14-128,0 7-32,7 0 32,0-7 0,0 0 0,7 7 0,0-14-224,-7 0-64,0 0-640,0 0-224,0-7-3040,-7-7-1344,0 0-1023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2:57.10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7 168 7808,'-7'-7'2880,"7"7"-1536,0-7-640,0 7 896,7 0-352,-7 0-1,0 7-575,7-7-160,-7 14-320,0-7 0,0 7 32,0 14-32,7 0 32,-7-7-64,0 0 0,0-7-96,7 0-64,-7 0 96,0 7 0,7-14 224,-7 0 192,0 0 96,0-7-256,0-7-64,0 7-160,0-14-96,0 7 0,0-14-32,7 7 0,-7-7 0,7 7-160,0-7 32,0 0 64,0 7 32,0 0 32,7 0 64,0 7-32,-7 0 64,7 7-128,0 0 0,-7 0 32,7 14 0,-7-7 64,0 14 32,0 0-32,0 0-64,-7 0 32,7-7 32,0 0 32,-7 0 32,7-7-864,-7 0-352,7-7-1504,0 7-607,-7-7-1633</inkml:trace>
  <inkml:trace contextRef="#ctx0" brushRef="#br0" timeOffset="445.4548">343 126 11392,'0'-7'4288,"0"7"-2305,-7 7-2111,7-7 832,0 7-512,0 0-96,0 14 0,0-7 0,0 7-32,0 0-64,7 0 96,-7 0-64,7-7-32,0 0 96,0 0 64,0 0 0,7-7 0,-7 0-96,7 0-64,0-7 32,0-7 32,-7 0-192,7-7-32,-7 0-32,0-7 128,-7 7-32,7 0-32,0 0 0,-7 0 0,0 0 96,0 7 64,0 0 128,0 14 64,0 0-96,0 0-96,0 0 0,7 14-32,-7-7 64,7 0 32,-7 0 32,7 0 0,0 0-416,7-7-128,-7 0-1280,14 0-575,-7 0-321,0-14 0,-7 7-768</inkml:trace>
  <inkml:trace contextRef="#ctx0" brushRef="#br0" timeOffset="1045.7961">666 112 6400,'-7'0'2464,"7"0"-1344,0 21-256,0-21 928,0 7 0,0 7 32,0 0-513,0 7-223,0-7-640,0 7-64,0 0-32,0-7-192,0 0-32,0 0-64,0 0 32,0-7 0,0 0 96,0-7-32,0 0 64,7 0-192,-7-14-32,0 7 0,7-7 0,-7 0-96,7-7 64,0 7 32,0 7 0,0-7-96,0 7 0,0 0-96,0 14 32,0-7 96,0 14 32,0-7 224,0 14 192,-7-14-256,7 14-160,0-14 224,-7 7 96,0 0 0,7-7 0,-7 0-32,0 0 64,7-7-160,-7 0-32,0 0-64,0-14-64,7 7 32,-7-14-32,7 7-96,0-7 64,0 7 32,0 0 0,0-7-160,7 14-32,0 0 0,-7 0 128,7 7 96,-7 0 64,7 7-32,-7 7 32,0 0-64,0 0-32,-7 0 96,7 0 64,-7 0-64,0 0 0,0 0-1024,0-7-480,0 0-992,7-7-415,-7 7-1121,0-14-1504,0 0 1920</inkml:trace>
  <inkml:trace contextRef="#ctx0" brushRef="#br0" timeOffset="1530.0808">981 8 9472,'7'-7'3520,"-7"7"-1920,7 0-1088,-7 0 863,7 7-383,-7-7-32,7 7-128,0 7 32,-7 0-480,7 0 0,-7 6-32,7 8-192,-7 0-32,0-7 224,7 7 64,-7-7-128,0 7-96,7-7-96,-7-7-96,0 0 160,0 0 32,0 0 64,7-14 64,-7 7-160,0-14-96,7 0-128,-7-7 32,0 0 32,7 0 64,0 0-96,0 0 0,0 0-128,7 0 32,-7 7 0,7 0 64,0 7-128,0 7 0,-7 0 96,0 7 32,0-7 256,0 14 192,-7-7-192,0 0-32,0 0-32,-7 0 64,0 0-96,-7-7-64,0 0 128,0 7 128,0-7-448,0-7-192,7 7-864,-7-7-448,0 0-1376,7 0-543,0-7-1441</inkml:trace>
  <inkml:trace contextRef="#ctx0" brushRef="#br0" timeOffset="1940.6515">1261 252 8960,'0'0'3424,"0"0"-1856,7 0-832,-7 0 992,7 0-769,0 0-191,0 0-480,0-7-192,0 0-64,0 0 32,7 0 32,-7 0 32,0-7 0,0 7-64,0-7-64,0 7 160,-7 0 128,7 0 128,-14 0 64,7 0-192,-7 7-32,7-7 0,-14 7 0,7 7 0,-7 0 0,7 0 64,0 7 128,-7 0-256,14 7-96,-7-7 64,7 7 32,0-7-64,7 0-96,0 0 64,0 0 64,7-7-64,0 0 0,0 0-896,0 0-384,0-7-992,0-7-384,0 7-1023,0-14-385,0 0 288</inkml:trace>
  <inkml:trace contextRef="#ctx0" brushRef="#br0" timeOffset="2340.9137">1526 126 8960,'0'0'3424,"0"0"-1856,-7 0-768,7 0 1055,0 7-223,0-7 0,0 7-480,0 0-224,0 7-544,0 0-32,0 0 0,0 7 64,0 0 160,0-7-320,0 0-128,0 7-32,0-7 0,0-7-32,0 7-64,0-7 160,0 0 32,0 0 0,0-7-32,0 0-96,0-7-64,0 0 96,0-14 0,0 7-128,0-7-32,0 0-64,7 0 96,-7 0-64,7 7 32,0-7 0,7 7 0,0 7 64,0-7 0,0 7-96,7 0 64,-7 0 32,0 0 64,0 0-736,0 0-256,0 7-3008,0-7-1247,-7 7-161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2:52.47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01 49 8064,'0'0'3072,"0"0"-1664,14 0-1024,-14 0 832,0 0-288,7 0 0,0 0-161,-7-7-31,0 0-384,0 7 0,0-6 64,0 6-96,-7-7 64,0 0-96,0 7 0,0-7-160,0 7-96,0 0 64,-7-7 64,0 7-128,7 0-32,-7 0 64,0 0 96,7 0-64,-7 0 0,7 7 32,-7 0 0,7 0 0,0 6 64,0-6 192,0 14 64,7 14-32,-7 0 64,7 0-64,0-7 64,0-7-192,7 7-96,-7-7 32,0 7 0,7 28-32,-7-14-32,7 0-96,-7-21 32,0 0-64,7 0-32,-7 7 96,0-14 64,0 0-832,0 0-416,0-7-864,0 0-384,0-7-1791,-7-7-705,0 0 608</inkml:trace>
  <inkml:trace contextRef="#ctx0" brushRef="#br0" timeOffset="268.0722">0 441 12544,'0'0'4735,"7"0"-2559,7 0-1984,-7 0 1056,0 0-512,14 0-32,0 0-352,7-7-64,-7 7-160,-7-7-96,14 7 64,-7-7-64,0 7-32,0-7-256,-7 7-96,0-7-1024,0 7-352,0 0-1312,-7 0-479,0-7-961</inkml:trace>
  <inkml:trace contextRef="#ctx0" brushRef="#br0" timeOffset="755.4839">476 427 8960,'7'0'3424,"-7"0"-1856,7-7-704,-7 7 1087,7 0-671,-7-7-160,0 7-480,0 0-160,0-7-256,-7 7 192,7 0 128,-7 0 64,-7 0 32,7 0-288,-7 0-128,0 7-64,0 0-32,7 0-160,-7 7 32,7 7-64,0 0 0,0-7 64,7 7 64,0-7-32,7 0 64,0 0 0,14 0 32,-14-7 0,14 0 64,-7 0-32,7-7 0,-7 0 96,0-7 96,0 0-64,-7 0 64,0 0-192,0-14-32,-7 7-64,0-7-64,0 7-64,-7-7 32,0 7-32,0 0 0,0 0-512,0 7-160,-7-7-992,7 7-320,0 7-1280,0-7-511,7 7-929</inkml:trace>
  <inkml:trace contextRef="#ctx0" brushRef="#br0" timeOffset="1111.1774">624 392 10880,'7'0'4032,"-7"0"-2177,7 7-1119,-7 0 1184,0 0-576,0-7-32,7 14-416,-7 0-160,0 0-416,7 7-64,-7-7 64,0 0-64,0 0 32,0 0 32,0 0 32,0-7 32,0 7 0,0-7-128,0-7 0,0 0-96,7 0 64,-7-7-192,0-7-32,0 7 0,0-14 0,7 7 0,-7-7 0,7 0-96,0 0 64,-7 7 32,14 0 0,-7 7-96,7-7 64,-7 0-32,7 7-64,-7 0-960,0 0-416,-7 0-2688,0 0-1183,0 0-193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4:11.26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33 4608,'0'-6'1760,"0"6"-960,0 0-32,0 0 768,0 0 0,0 0 64,0 0-192,0 0-96,0 0-704,0 0 191,7 0 161,-7 0-96,0 0-32,0 0-96,0-7 0,0 7-224,6 0 32,-6 0-256,7 0-32,-7-7-64,7 7-32,0 0-96,6 0 32,-6 0 0,-1 0 32,8 7-64,-7-7 32,-1 7 0,1 6 32,6-6 64,-6 6 32,0 1 32,0-1 64,-1 1-32,-6 6 0,0-7-32,0 1 64,0-1-32,0 0 64,-6 1-128,-1-1 32,7 1-96,-14-1 0,8-6-96,-8 6 32,8-6 0,-8 0 96,7 0-96,-6-1-64,0-6-288,6 0-160,0 0-352,0 0-96,1 0-736,6-6-320,0 6-736,6-7-351,1 7-993,7-14-1696,-8 8 1888</inkml:trace>
  <inkml:trace contextRef="#ctx0" brushRef="#br0" timeOffset="586.3875">269 55 5760,'-7'-7'2176,"7"7"-1152,0-7-224,0 7 800,0 0-160,0-7 0,0 7-96,0 0-65,0-6-671,0 6 128,0-7 32,0 7 32,-7-7 64,7 7-288,0-7 0,-6 7-160,6 0 0,-7-6-96,0 6-32,7 0-32,-7 6 64,1-6-160,-1 0-32,0 7 0,1 0 64,-1-7-96,0 13-64,-6-6 64,6 7 64,0-1 0,7 0 64,-6 1-128,-1 6 0,7-7 32,-7 1 0,7-1 0,0 1 64,7-1 32,0 7 32,-1-13-64,1 7-32,6-1-96,1 0 32,-1 1 64,7-7 64,1-1-96,-1 1-32,-7-7-32,7 7 32,-6-7-64,-1 0 64,1 0-64,-1 0-32,1 0-256,-8 0-160,8 0-768,-14-7-288,6 7-1344,-6 0-608,7 0-2495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2:50.84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91 13696,'7'-7'5087,"-7"7"-2751,0 0-2080,0 0 1088,0 7-544,7-7-160,-7 7-224,7-7-32,-7 7-224,7 0 32,-7 7 32,7 0 96,0 7 128,0-7-128,0 0 0,0 7-192,0-7-32,0 7 32,0-7 0,7-7 0,-7 7 64,0-7-32,-7 0 0,7 0-32,0-14 64,0 7-96,0-7-64,-7 0 0,7-14-32,0 14 0,-7-14 64,0 7-96,7 0-64,-7 0 64,7 0 64,-7 7 0,0-7-32,7 7-64,0 0 32,-7 0-32,7 7 0,0-7 0,0 14-64,0-7 96,0 14 64,0-7 0,7 7-32,-8 0 96,1 0 0,7 7-32,-7 0 32,0-7 0,7 0 32,-7 0 64,7 0 32,-7-7 32,7 0 64,-7 0-96,0-14-64,7 7 0,-7-14-32,0 0-64,7-7-64,-7 0 32,0-7-32,0 7 0,0 0 0,-7 0 0,7-7 0,0 7-96,0 0 0,0 0-96,-7 7-32,7-7-576,0 14-288,-7-7-1824,0 14-768,0 0-3167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2:49.55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 21 6656,'0'-14'2528,"0"14"-1344,0-7-608,0 7 736,0 0-320,0 0-96,-7 7-32,7-7 0,0 0-448,0 0 159,-7 7 161,7 7-32,-7 0 384,7 0-224,0 0-256,0 0-128,0 7-160,0-7 32,0 7-64,0-7 0,0 14-32,0-7 0,0 7 128,0 0 96,7 0-128,-7-7 32,0 7-96,7-7 0,-7 0-32,7-7 64,-7 0-32,7-7 0,0 0-96,0 0-32,-7 0 32,14-7 32,-7 7-96,7-7-96,7 0 0,0 0 32,0-7-32,0 7-32,7-7 32,-7 7 32,7 0-32,-7-7 64,-7 7 0,7 0 32,-14 0-64,7 7-64,-7-7-64,0 0 32,-7 0-128,0 0-32,0 0-960,0 0-448,0 0-1024,7 0-352,0-7-3039</inkml:trace>
  <inkml:trace contextRef="#ctx0" brushRef="#br0" timeOffset="616.9571">589 217 9600,'7'-7'3584,"-7"7"-1920,7-7-1376,-7 7 864,0 0-161,0 0 129,7 0-192,-7 0-32,0-7-480,-7 7 32,7-7 64,-7 0 32,0 7-32,7-7-192,-14 7-64,7 0-128,-7 0-32,7 0-96,-7 7-32,-7 0 32,7 0 64,-7 0-96,7 14 0,0 0 32,0 7 0,7 0-96,0 0 64,7-7 96,0 7 32,7-14-32,7 7 32,0-7 64,0-7 64,0-7-96,0 0-32,0 0 32,0 0 0,0-7 0,0-7 0,0 0-64,0 0 32,-7-7-64,0 7 64,0-7-128,-7 7 0,7 0 96,-7 0 32,0 7 32,0 0 0,0 0-160,0 7 32,0 0 64,-7 7 32,7 0 32,0 14 0,0-7-64,0 7-64,0-7 32,7 7 32,-7-7-96,0 0 0,7 0-960,-7-7-448,0 7-1120,7-14-448,0 0-1567,-7 0-1825,7-7 2336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2:54.64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83 105 8448,'0'0'3168,"0"0"-1728,0 0-704,7 0 992,-7 0-193,0 0 33,0 0-448,7 0-128,-7 0-576,0 0 32,7 0 0,-7-7-96,0 7 32,0 0-96,-7-7 0,7 0-160,-7 0-32,0 0 32,0 0 0,0 0 0,-7 7 0,7-7-160,-7 7-32,7-7 32,-7 7 0,0 0 32,0 7 64,7 0-96,-7 0 0,0 0-32,0 14-64,0-7 160,7 7 32,0-7 0,0 14-64,7-14 32,7 7 32,-7 0-32,14-7 64,-7-7 0,7 0 96,-7 0-32,7-14 0,0 7-96,0-7 32,0-7-64,0 0 64,-7 0-64,0 0-32,0 0-64,0 0 32,-7 0 32,7 0 0,-7 7 64,7-7 96,-7 7 0,0 0 64,0 7-128,0-7-64,0 7 0,0 7 32,7-7 32,-7 7 96,0 0-160,7 14-32,-7-14 0,7 14 64,0-7-32,-7 7 64,7-7-928,-7 0-288,7 0-800,0-7-256,0 0-864,0-7-319,0 0-1313</inkml:trace>
  <inkml:trace contextRef="#ctx0" brushRef="#br0" timeOffset="519.168">337 70 10624,'0'0'4032,"0"0"-2177,0 14-1375,7-14 928,-7 7-352,0-7-64,7 14-192,-7-7-128,0 7-352,0 0-64,0 7 64,0-7 0,0 0 128,0 0-96,0 0-32,0 0-64,0-7 64,0-7-96,0 0 32,0 0-96,0-7 0,0 0-96,0-7-64,0 0-64,7 0 32,-7 0-32,7 0 0,0 0 0,0 7-64,0-7 96,0 0 64,0 7 0,7 0-32,0 7 160,0 0 128,-7 0-96,7 0 64,0 7-32,-7 0 32,0 0-128,0 7-32,0-7-32,0 7-64,0 0 32,0 0 32,-7 0-256,7 7-96,-7-14-768,7 7-352,-7-7-768,7-7-288,-7 0-1151,7-14-449,0 7-224</inkml:trace>
  <inkml:trace contextRef="#ctx0" brushRef="#br0" timeOffset="1183.7083">644 0 13056,'0'0'4831,"0"0"-2623,0 7-2016,0-7 1056,0 7-800,0 0-160,0 7-128,0-7 32,0 7-96,0 0 0,0 0 32,0 0-64,14 0-64,-14 0 96,14-7 0,-7 7-32,7-7 32,-7-7-64,7 0-32,0 0-64,0 0 32,0-7 32,-7 0 0,7 0-96,0-7 64,-7 7 32,0-7 64,0 0-32,0 7-32,0 0 288,0-7 128,-7 14 0,7-7 64,-7 7-192,7 0-32,-7 0 0,0 7 64,0 7-32,0 0 0,0-7-32,7 28 0,-7-14-64,0 14-32,0-7-32,0 14 0,0-14 0,7 14 0,-7-14-64,0 14-64,0 0 96,-7-7 0,7 0-32,-7-7 32,7 0-64,-7-7 64,7 0-64,-7-7 64,-7 0-128,0 0-64,7-7-32,-14 0 96,7-7-64,0-7 32,-7 7 64,7-14 64,0 7-96,0-7-64,0 0 64,7-7 64,0 7 0,14-7 64,-7 7-64,14-7-32,-7 7 96,14-7 0,-7 14-32,7-14-64,0 14-416,-7-7-192,0 0-2304,-7 0-1024,0 0-2783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2:51.30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 91 9728,'-14'14'3680,"7"-14"-1984,7 7-704,0-7 1119,7 0-575,0 7-64,7-7-512,7 0-128,14 0-480,14-7 224,14 0 64,0 0-192,21-7-32,0 0-96,-21 7 32,-14 0-64,28 0 0,-14 0-32,21 0 0,-14 0-64,7 7-32,-14-7-96,7 0 32,-14 0 0,-1 7 32,-13 0-416,0-7-128,-14 7-928,-14 0-352,0 0-2144,-28 0-959,14 0-737</inkml:trace>
  <inkml:trace contextRef="#ctx0" brushRef="#br0" timeOffset="291.9655">218 238 13568,'0'0'5087,"7"0"-2751,14 0-2144,0 0 1056,7 0-448,21 0 0,14 0-320,14-7-128,-21 7-192,-14 0-64,35-7 32,-7 0 128,7 0 96,-7 7-64,0-7 64,-7 0-128,0 0-64,-15 0-288,-6 7-160,-7-7-2048,-7 0-896,0 0-3391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3:59.14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 70 4864,'0'-14'1824,"7"14"-960,-7 0 320,0-7 960,7 7-128,-7-7-96</inkml:trace>
  <inkml:trace contextRef="#ctx0" brushRef="#br0" timeOffset="503.3542">43 28 17279,'7'-7'1664,"-7"0"-320,7 7-288,-7-7-128,0 7-160,0-7-32,0 7-96,0 0-32,0 0-320,0 0-160,0 7 96,0 0-128,0 7 32,0-7 0,0 0 0,0 7 0,0 0 0,0-7-64,0 7 32,0 0 64,-7 0 64,7 0-96,0-7-96,-7 7 64,7 7 64,0-7 0,0 7 0,-7 0-96,7 7 32,0-7 0,-7 0 32,7 7-64,0-7 32,-7 0-64,7 0 64,-7 0 64,7-7 64,-7 7-96,7 0-32,0 0 32,0-7 0,-7 7 0,7-7 0,0 0 64,0 0 32,0 0-96,0-7-96,0 0 0,7 0 32,-7 0 32,0-7 96,0 0-256,0 0-640,0-7-128,0 7-2016,-7-7-832,7 14-3455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3:04.75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03 6784,'0'0'2528,"0"0"-1344,0 0-256,0 0 896,0 0 64,0 0 31,0 0-479,0 0-160,0 0-736,0 0 160,0 0 64,0 0-128,7 7 32,0-7-96,7 7-64,-7-7-128,7 0 0,0 0-160,0 0 32,7 0-96,-7 0 64,0 0 0,0-7 96,0 7-96,0 0-64,-7-7-64,0 7-96,0 0 32,0 0 32,0 0-32,-7 0-32,7 0 96,-7 0 0,0 0-608,0 0-224,7 0-1248,-7-7-480,-7 7-1760,14 0-735,-14 0 287</inkml:trace>
  <inkml:trace contextRef="#ctx0" brushRef="#br0" timeOffset="997.1959">336 49 5632,'7'-7'2176,"-7"7"-1152,0 0 64,0 0 928,0 0-128,7 0 32,-7 0-481,0 0-63,7 0-800,-7 0 96,0 0 64,0 0-192,7 0 32,-7 7-160,0 0 0,7 0-160,-7 0 0,0 0-32,0 7 32,0 0 64,7 0 128,-7-7-192,0 7 0,7 0-64,-7 0-32,0-7-32,0 0 64,0 7-32,0-14 64,0 7-64,0-7 64,0 0 0,0 0 32,0-7-128,0 7-32,0-14-32,0 14-64,0-7 32,0 0-32,0-7 0,0 7 0,7-7 0,-7 0 64,0 0-96,7 7-64,-7-7 64,0 7 0,7-7 32,0 7 0,-7-7-96,14 7 64,-14 0 32,14 0 0,-7 0 0,0 0 0,0 7 0,7 0 0,-7-7 0,0 7 0,7 0 0,-7 7 0,0-7 0,0 7 0,0 0 0,0 0 64,0 0-96,0 7 0,0 0 96,0 0 32,0 0-32,-7 0 32,0-7-64,7 7 64,-7-7 0,0 0 96,0 7-96,0-7-64,0 7 0,0 0 32,0-7 32,0 7 96,0 0-96,0-7-64,7 7 64,-7-7 64,0-7-64,0 7 0,7 0-32,-7-7 32,0 0 0,0 0 32,7 0-160,-7-7 32,0 7-640,0-7-288,0 0-1984,0 7-928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4:00.45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4 8 9472,'-7'-7'3520,"0"7"-1920,7 0-960,0 0 1023,0 0-319,0 0 0,0 0-352,7 7-64,0-7-512,-7 7 160,14 0 160,-7-7-32,7 7 32,7 0-96,7-7-96,-14 0-32,28 0 96,-7 0-288,28 0-32,-7 0-96,21 0-32,-14 0-96,28 0 32,-14 0 0,14 0 96,-14-7-32,14 0 0,-14 7 32,7 0 32,-14 0-96,7-7-32,-14 7 32,0 0 0,-7-7-64,0 7-64,-14 0 32,-7 0-32,0-7-640,-7 7-224,-7 0-3072,-7 7-1408,-7-7-1279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3:14.63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9 8 9216,'-28'7'3520,"28"-7"-1920,7 0-384,-7 0 1247,0 0-511,14 0-160,0 0-544,7 0-160,7 0-608,0 0-160,14 0 32,-7 0-224,7-7 0,-7 7 0,-7 0 64,0 0-32,-7-7 0,7 7-192,-15 0 32,1 0-768,-7 0-320,0 7-2112,0-7-864,-7-7-1727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3:14.353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8 1 10624,'-7'0'3936,"7"0"-2112,0 7-1345,0-7 993,0 0-320,0 0-32,0 0-192,7 7-32,0 0-512,0-7 128,0 7 64,7-7-64,0 0 96,7 7-192,0-7-96,0 0-96,7-7 0,7 7-64,0 0 0,-7-7-96,7 7-64,-7 0 96,-7-7 64,0 7-64,0 0-64,-7 0 0,-7 0 32,7 0-96,-7 0-64,-7 0-736,0 0-224,0 0-896,-7 0-288,0 7-1216,0-7-511,0 7-801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3:04.06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4 197 7680,'7'0'2880,"-7"0"-1536,7-7-576,0 7 864,-7 0-192,7-7-65,-7 0-287,7 0-32,-7-7-608,0 0 32,0 7-32,0-7 32,0 0 32,-7 0-64,0 0-32,0 0-160,0 0-96,0 0 128,-7 7 64,7 0-128,-7 0 32,0 0-160,0 7-64,-7-7-96,7 14-32,0-7 64,-7 7 0,7 7 32,0 0 64,0 14 32,7 0 32,-7 0-64,0 7 32,7-7-64,0 0 64,7 7-128,0 7 0,0-7 96,0 0 96,7-7-224,0 0-96,7-7 224,0 0 96,0-7 0,14-7 0,-7-7-32,7 0 64,0-7-96,0-14 0,-7 0-32,0-7 32,0 0-64,0 0 64,-7-7-128,0 7-64,-7 0 128,0-7 32,-7 7 0,7 7-64,-7-7-64,0 7 32,0 7-32,0 0 0,0 0 192,0 7 160,0 0-160,0 0-64,0 7-32,0 7-32,-7 0 0,7 14 0,0 7 0,0 0 0,-7 0 0,7 0 64,7 0 32,-7 14 96,7-7-96,0 0 0,7-7 32,7 7 0,7-14 0,0 0 64,0-7 32,0-7 32,7-7-128,-7-7-96,0-7-704,-7-7-288,0 0-2208,-7-7-960,-7-7-2239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04:02.279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01 20 2048,'0'0'768,"0"0"-384,-7 0 192,7 0 384,-6 0 64,6 0 32</inkml:trace>
  <inkml:trace contextRef="#ctx0" brushRef="#br0" timeOffset="236.0554">81 20 8704,'0'0'1312,"-7"0"-640,7 0 0,-6 0 0,6 0-96,-7 0 64,7 0-160,0 0 32,0 0 0,0 0-32,0 0 32,0 7 96,7-7-65,-1 0 33,1 0 0,6 0-64,1-7-64,6 7-32,0 0-96,0 0 32,-6-6-128,6 6-64,-7 0 0,8-7 32,-8 7-96,0 0-64,1 0 0,-7-7-32,-1 7 0,1 0 0,0 0 0,-1 0 64,-6 0-736,0 0-256,-6 7-1024,-1-7-447,0 0-833,1 0-320,-8 7 352</inkml:trace>
  <inkml:trace contextRef="#ctx0" brushRef="#br0" timeOffset="895.7108">47 35 5632,'-6'0'2112,"12"0"-1152,-6 0 0,0 0 832,0 0-192,0 0 0,0 0-416,0 0-97,0 6-607,0-6 0,-6 7 32,6 0-64,0 0 64,0-1-96,-7 1 0,7 6-96,0 1 32,-7-1-128,7 1 32,0-1-32,0 1 96,0-1-96,0 1-64,0-1 64,0 0 0,0-6-32,0 0-32,0 6-32,0-13 0,0 7 0,0-7 0,0 0-64,0 0 32,7-7-64,-7 7-32,7-6 32,-7-1 32,6 0-32,1 7-32,0-7 32,0 7-32,-1-6 0,8 6 0,-8-7-96,8 7 0,6 0 128,-7 0 32,8 0 0,-8 7-64,0-1 32,1 1-32,-7 0-96,6 6 64,-6 1 32,6-8 64,-6 8 32,0-1 32,-1-6 64,1 6 32,0-6-96,-7 7-32,7-8 32,-7 1 64,0 0-96,-7 6 0,7-6 32,-7 0 0,0 6 64,1 1 96,-8-8-64,1 1-64,-1 6-64,-6-6-96,0 0 96,7 0 64,-8-1-128,1 1-32,7-7 64,-1 0 32,-6 0-32,7 0-64,-1 0 96,8 0 0,-8 0-32,7-7-64,1 7 32,6 0-32,-7 0 0,7-6 64,0 6-32,0 0-32,-7 0-64,7-7-32,0 7-1216,0 0-544,0 0-2112,0 0-895,0 0-609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4:01.63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43 428 8960,'0'0'3424,"0"0"-1856,7 0-1120,-7 0 896,0 0-257,0 0 33,7 0-224,-7 0 0,0-7-512,0 7 64,0-7 0,0 0-32,0-7 0,0 0-32,-7 0 0,0-7 64,-7 14 64,7-7-160,-7 7-32,7 0-128,-7 0-32,0 7-32,-7-7 64,7 7-32,-7 0 0,7 0-192,-7 0-32,7 7 32,-7 0 0,0 7 96,7 7 32,-7 7-32,0 0-64,7 7 32,-7-7-32,7 7 0,7 0 0,0 0 0,0 0 0,7 0 0,7 0 64,0 0-32,7-14 64,7-1 0,0 1 32,7-7 0,0-7 0,7-7-64,-7 0 32,0-14-64,0-7 64,0-6-64,-14 13 64,0-7-64,0 0-32,0 7 32,-7-7-32,7 0 64,-7 0 32,0 0-32,0 7-64,0-7 32,0 0 32,-7 7-32,0 7 64,0-7 0,0 7 32,0 0-160,0 14 32,0-7 64,0 7 32,0 0 32,-7 14 64,7-7-32,-7 14 64,7-7-64,0 14 0,0-7-96,7 7 32,0-7-64,7 0 64,-7-8 0,14 1 32,0 0-64,0-14 32,7 7 0,0-14 32,-7 7-512,7-21-192,-7 7-1632,0-14-640,-7 0-3104,-7 0-2591,7 1 3391</inkml:trace>
  <inkml:trace contextRef="#ctx0" brushRef="#br0" timeOffset="859.6545">617 15 8576,'0'-7'3232,"0"7"-1728,0-7-544,0 7 992,7 0-289,-7 0-95,0 0-352,0 0-96,7 0-640,-7 0 64,0 7 96,0-7-160,0 14 64,0-7-192,0 7 32,0 0-96,0 7 0,0-7-160,0 7-96,0-7 128,0 0 32,0 0 0,0 0 32,0 0-64,0-7 0,0 0-32,0 0 0,0-7 64,0 0 96,0 0-128,0-7-32,0 7-128,0-14-32,0 7-32,0-7 0,0 7 64,7-7 64,-7 0-32,7 0-32,-7 0-64,7 0 32,0 7 32,0-7 0,0 7-96,0 0 0,0 0 64,7 0 0,-7 0 32,0 7 0,0-7 0,7 7 0,-7 0 0,0 7 64,7 0-32,-7 0-32,0 7 96,0 0 64,-7-7 0,7 14 0,0-7-96,-7 0 32,7 0 0,0 0 96,-7-7-32,7 7 0,-7 0-96,0-7-64,7 0 96,-7 0 0,0 7 32,0-14 0,7 7-64,-7 0-64,0-7-192,0 0-32,0 0-1024,0 0-448,0 0-3456,0-7-1407,-7 7 735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1:58.953"/>
    </inkml:context>
    <inkml:brush xml:id="br0">
      <inkml:brushProperty name="width" value="0.025" units="cm"/>
      <inkml:brushProperty name="height" value="0.025" units="cm"/>
    </inkml:brush>
    <inkml:brush xml:id="br1">
      <inkml:brushProperty name="width" value="0.025" units="cm"/>
      <inkml:brushProperty name="height" value="0.025" units="cm"/>
    </inkml:brush>
  </inkml:definitions>
  <inkml:trace contextRef="#ctx0" brushRef="#br0">379 5753 4352,'0'-7'1664,"0"0"-896,0 7-256,0 0 576,7 0-32,-7 0 32,0 0-192,0 0 0,0 0-512,0 0 128,0 0 64,0 0-128,0 0 0,0 7-64,0 0 64,0 7-32,0 0 64,0 0-193,0 7-31,0-7-128,0 7-32,0 0 256,0-7 128,0 0-160,0 0-96,0 0-128,0-7-96,0 0 96,0 0 0,7-7-384,-7 0-128,0 0-1280,0 0-575,0 0-1025,0 0-1600,0 0 1440</inkml:trace>
  <inkml:trace contextRef="#ctx0" brushRef="#br0" timeOffset="433.6743">218 6067 6144,'0'0'2368,"0"0"-1280,0 0-576,0 0 704,0 0 0,7 0 64,0 0-160,0 0-32,7 0-609,0 0 129,7 0 64,0 0 0,0 0-32,0-7-128,0 7-64,0 0-128,0 0-32,7-7-96,-7 7-32,0 0-96,0 0-64,0-6-64,-7 6 32,7 0 32,-14 0 64,7 0-32,-7 0 64,0 0-128,0 0 0,-7 0-832,0 0-288,0 0-1695,-7 0-641,0 6-928</inkml:trace>
  <inkml:trace contextRef="#ctx0" brushRef="#br0" timeOffset="-5018.7766">351 4604 3968,'0'0'1568,"7"0"-832,-7-7-288,0 7 544,0 0-192,0 0 0,0 0-32,0 0 64,7 0-448,-7 0 128,0 0 64,0 0-64,0 0 32,0 0-96,0 0 32,0 0-128,0 0 32,0 0-96,0 0 0,0 0-96,7 0 32,-7 0-64,0 0 0,0 0-97,0 0-63,0 0 32,7 0 32,-7 7 32,0 0 96,0-7-32,0 7 0,0 0-96,7 7 32,-7-7 0,0 7 96,0 0-32,0 0 64,0 0-64,-7 0 0,7 0 160,0 0 128,0 0-224,0-7-64,0 7-96,0-7 32,0 0 0,0 0 32,0 0 192,0-7 128,0 0-224,0 0-128,0 0-64,0 0-32,0 0 0,0 0 64,0 0-96,7 0 0,-7 0-736,0 0-384,0 0-1152,0 0-479,0 0-993,0 0-1216,0 0 1920</inkml:trace>
  <inkml:trace contextRef="#ctx0" brushRef="#br0" timeOffset="-4581.792">232 4899 6144,'-7'0'2368,"7"0"-1280,-7 0-640,7 0 640,0 0 0,0 0 160,0 0-288,7 0-96,-7 0-480,7 0 96,0 0 159,7 0-63,7 0 32,0 0-128,0 0-32,0 0 0,7-7 64,0 7-288,0 0-64,0-7-160,-7 7-32,7-7 32,-7 7 64,0 0-32,0-7 64,-7 7-128,-7 0 0,7 0 32,-7 7 64,-7-7-544,0 7-192,0-7-1536,0 7-543,-7-7-1473,0 7-1056,7 0 2400</inkml:trace>
  <inkml:trace contextRef="#ctx0" brushRef="#br0" timeOffset="-3828.7622">365 5116 7680,'-7'-7'2880,"7"14"-1536,0-7-864,0 0 768,0 0-256,7 0-32,-7 0-160,7 0-65,0 0-383,0 0 0,0-7 64,0 7 128,0 0 64,7-7-192,0 7-96,0-7-96,0 7-64,-7 0-32,0 0 0,7 0-64,-7 0 32,0 7-64,0-7 64,0 7-128,-7 0 0,7 0 224,-7 0 192,0 0-192,-7 7-32,7 0-32,-7 0 0,7 0 64,-7 0 96,0 7-128,0-7-32,-7 7-64,7-7-64,0 7 96,-7-7 0,7 0-128,0 0 32,-7-7 192,7 7 192,0-7-128,7 0 0,-7-7 0,7 7 64,-7-7-96,7 0-64,7 7 128,0-7 128,0-7-160,7 7-64,0 0-32,0-7 32,7 7 32,7-7 32,-7 0-64,7 7 32,-7 0-128,0-7 0,0 7-96,-7 0-32,0 0 96,0 0 32,-7 7-32,7-7 32,-7 0-64,0 0-32,-7 7 32,7-7 32,-7 0-32,0 0-32,0 0 32,7 0-32,-7 0-288,0-7-64,-7 7-864,7-7-416,0-7-1696,0 0-736,0 0-1823</inkml:trace>
  <inkml:trace contextRef="#ctx0" brushRef="#br1" timeOffset="-49785.2947">196 3729 9216,'0'-5'3520,"0"5"-1920,0 0-1088,5 0 928,-5 0-289,0 0 65,0 0-224,0 0-32,0 5-544,0-1-32,0 6 32,0 5 64,0 0 96,0 5 32,0-6 96,0 6-96,0 0-64,0 4-288,5 1-96,-5 4 96,0 1 160,5-5-96,0-6 0,-5-4-128,5 0-32,0 0-32,-5-11 0,5 6 0,0-5 64,-5 0-96,4 0 0,-4-5-384,0 0-2336,-4 0-608,-1-10-3743</inkml:trace>
  <inkml:trace contextRef="#ctx0" brushRef="#br1" timeOffset="-56119.0851">5 15 8320,'0'-5'3072,"0"5"-1664,0 0-864,0 0 1568,0 5-481,0 0-191,0 5-128,-5-5-736,5 10 32,0-5-32,0 4 160,0 6 192,0 5-224,0-1-32,0 1-384,5-5-96,-5-1-64,0-4 0,0 5-64,0-10-64,5-1 32,-5 1 32,0 0-672,0-5-288,0-5-1664,0 0-672,0-5-2623</inkml:trace>
  <inkml:trace contextRef="#ctx0" brushRef="#br1" timeOffset="-55476.6223">207 20 9984,'0'-5'3680,"5"5"-1984,-5-5-1344,5 5 895,-5 0-191,0 0 96,0 0-160,5 0 32,-5 0-576,0-5 160,0 5 64,0 0-160,0-5 32,0 5-256,0 0-32,-5 0-128,5 0-32,-5 0-32,0 5-64,-5 0-64,5 0 32,0 5-32,-5 0 0,6 0 64,-6 0 64,0-1 32,5 11 96,-5-5-96,0 5 0,5 4-32,0 1 32,0-5-64,5-1-32,0-4 32,5 5 32,0-6-32,0 1 64,5-5 0,5 0 32,0 0-64,-6-5 32,1-5-64,5 0 64,-5 0 0,5 0 32,-5-5 128,-1 0 160,1 0-96,-5 0 0,-5 0-64,0-5 0,0 0-64,-5 5 32,0-4 0,0-1 32,-9 0-128,-1-5-96,0 10-96,5-5 32,0 10 32,1-5 0,4 5 0,-5 0 0,0 5-352,5 0-160,0 0-896,-5 0-352,5 0-1408,0 0-544,0 0-2271</inkml:trace>
  <inkml:trace contextRef="#ctx0" brushRef="#br1" timeOffset="-54352.0197">180 942 5120,'0'-10'1920,"0"10"-1024,0-5 288,0 5 960,0 0-416,0-5-192,-4 5-416,-1-5-161,0 5-511,-5 0 64,0 0 64,0 0-64,-5 0 96,-4 5-256,4 0-128,0 5-128,5 5 0,1 4-64,-1 1-32,10 0 288,0-1 192,5-4-224,9 0-64,6 0-64,0-6 64,4-4-32,1 0 0,0-5-32,-6-5 0,1 0 288,-5-4 96,-5-6-32,-1 0 32,-4 0-288,-5-4-64,0 4-96,-5-5-64,-4 5 32,4 6 32,-5-6-96,0 10-64,0-5-224,0 5-64,0 5-1056,1 0-480,4 5-1696,-5 0-671,0 0-257</inkml:trace>
  <inkml:trace contextRef="#ctx0" brushRef="#br1" timeOffset="-53957.5635">190 1124 11904,'-5'-5'4480,"0"5"-2433,5 0-1951,0 5 832,-4-5-192,-1 5 32,0 0-64,0 4-64,-5 1-320,5 5-288,-5 10-32,5-6 192,5-4 192,5 5-128,0-5-64,5-1 160,0-4 160,9-5 32,1 0-32,-5 0-256,5-10-96,-6 0 96,1-5 160,-5-4-32,0-1 32,-5-5-224,-5 0-64,-5 1-64,0 4 32,-5 0-64,0 0 64,0 6-128,-4-1-64,4 5 64,-5 0 0,5 0-768,0 0-256,-4 10-1920,-1-5-864,0 5-2463</inkml:trace>
  <inkml:trace contextRef="#ctx0" brushRef="#br1" timeOffset="-52868.8915">68 1899 6784,'0'0'2528,"0"0"-1344,0-5-128,0 5 992,0 0-64,0 0 63,0 0-479,0 0-256,0 5-736,-5-5 0,5 4 64,-5 1-160,5 5 64,-4-5 32,-1 5 96,0 0-160,0 5-32,0-6-160,5 6 32,-5 0-64,5-5 64,5 0-192,-5 0-32,5-1 64,5-4 96,-1 0-64,6-5 32,5 0-224,-5 0-32,-1 0 0,1-5 64,0 5-32,0-5-32,-1 0-64,-4 5 32,-5-4-480,5 4-128,-5-5-736,0 5-320,-5-5-960,5 5-384,-5 0-1279,5-5-545,-5 0 1120</inkml:trace>
  <inkml:trace contextRef="#ctx0" brushRef="#br1" timeOffset="-52568.7413">245 1878 11136,'-9'-5'4224,"9"0"-2305,0 10-1055,0-5 1184,5 5-544,-5 0-128,0 5-256,4-1-64,-4 6-576,5 0 0,-5 10-32,5-1-32,-5 6 0,0-6-96,5 6-32,-5-10-96,0-1 32,5 1-128,-5 0 0,0-6-32,5 1 32,-5 0-224,0-5 32,-5 5-896,5-6-288,-5 1-2944,-5 0-1248,5 5-575</inkml:trace>
  <inkml:trace contextRef="#ctx0" brushRef="#br1" timeOffset="-51691.6287">68 2929 8704,'-5'-5'3232,"5"-5"-1728,0 6-480,0 4 1695,0-5-895,0 0-544,0 0-416,5 5-544,-5-5 64,5 0 64,0 0-32,0 0 0,0 5-160,5-5 0,0 0-96,-1 0 64,1 5-64,0-5 64,5 5-128,-5 5-64,0 0 0,-1 0-32,1 5 0,-5 5 0,-5 4 64,5-4 96,-10 5-64,5 0 0,-10-1-32,5 1 32,-4 5 224,-1-1 96,-5-4-64,5 0 32,0-6-160,0 1 32,5-5-96,1 0 64,-1 0 0,5-10 96,5 5 32,4-5 32,1 0-128,5-5-96,0 5 0,4 0 32,1-5-32,5 0 64,-6 0-192,1 0-96,0 0 96,-5 5 96,-6 0-320,1 0-160,0 0-1056,-5 5-416,0-5-3520,10 0-3935</inkml:trace>
  <inkml:trace contextRef="#ctx0" brushRef="#br0" timeOffset="10489.0372">463 176 5120,'0'-7'1920,"0"7"-1024,0 7-480,7-7 608,-7 0-224,7 0 0,-7 0-160,7 0-32,0 0-320,7 0 96,0 0 64,0 0 256,7 0 128,0 0-544,0 0-128,0 0 352,7 0 191,-7 7-319,7 0-224,-7-7-96,0 7-64,0-7 0,0 7 0,7 0 0,0 0 0,0 7 0,-7 0 0,0-7-96,0 7 64,0 7 32,0-7 0,0 0 0,0 0 0,-1 0 0,-6-7 64,7 7-32,-7-7-32,0 7 32,-7 0-32,7 0 0,0 7 0,-7-7-96,0 7 64,0 7 32,0-7 64,0 7-32,-7-7-32,0 0 640,0 0 352,-7-7-480,0 7-256,7-7-288,-14 0 0,7 7 32,0 0 0,0 0 64,0 0 32,-7 0-32,0 0-64,0 0 512,0 0 192,0 0-416,7-7-128,-6 7-128,-1-7 32,0 0-32,-7 0-32,0-7 32,0 7 32,0-7 320,0 6 224,0-6-320,0 7-160,0 0-64,0 0-64,0-7 64,0 7 32,0-7-32,0 0-64,0 7 96,7-7 0,-7 0 32,0 0 64,0 0-96,7 0-64,0 0-96,0 0 32,0 0 32,7 0 0,0 0 64,0 0 32,0-7-32,0 7-64,7-7 96,-7 0 0,7 7-32,0-7-64,0 0-256,0 0-96,0-7-3488,0-7-927,0 0-641,7 0 1312</inkml:trace>
  <inkml:trace contextRef="#ctx0" brushRef="#br0" timeOffset="10832.2306">561 994 8192,'0'0'3072,"0"-7"-1664,0 7-1024,0 0 832,0 0-352,0 0-96,0 7-97,-7 7-31,0-7-352,0 14 256,0-7 96,0 7 160,0 7 64,0-14-544,0 14-160,0-14 224,0 7 192,7-7-288,0 0-160,0 0 0,7-7-32,0 0 224,7 0 192,7 0-128,7 0-64,-7-7-256,0 7-96,-7-7 0,7 0 0,-7 0 160,0 0 64,-7 0-1696,7 7-736,-14-7-2559,7-7-2497</inkml:trace>
  <inkml:trace contextRef="#ctx0" brushRef="#br0" timeOffset="11798.805">547 1239 6144,'7'0'2272,"0"0"-1216,0 0-736,0 0 544,7 0-64,0 7 64,0 0 64,0-7 64,7 7-512,0-7 128,0 7 64,0 0-1,7-7 65,0 0 0,0 7 96,7-7-448,-7 7-160,7-7 288,-7 7 128,7 0-416,-14 0-96,-7 0-160,7 0-32,-1-7 64,1 14 64,0-7 384,0 0 192,0 7-320,0 0-96,0 0-224,-7 0-32,0 0-32,7 7 0,-7-7 128,-7 7 32,7-7-32,-7 0-64,0 0 32,0 7-32,0-7 416,-7 7 192,7 0-288,-7 7-192,0-7-64,-7 0 0,7 7-32,-7-7 64,0 0-64,-7 0 64,0 0 224,-7 0 160,-7 7-224,14-14-64,-7 7-128,0-7 32,-7 14-64,0 0-32,0-7 32,1-7-32,-8 7 0,7-7 64,-7 0 32,14 0 32,-7 0-160,7 0 32,-7 0-64,7-7 0,0 7 64,-7-7 0,14 0 0,-7 0 0,0 0 0,0 0 0,0 0 0,-7 0 0,14-7 0,-7 7 64,7 0-32,0-7-32,0 7 32,7-7-32,0 7 0,0-7 64,0 0-256,7 0-32,0-7-1216,0 0-576,0 0-1856,0-7-799,7 0-449</inkml:trace>
  <inkml:trace contextRef="#ctx0" brushRef="#br0" timeOffset="12182.1801">645 1896 11776,'7'0'4384,"-7"0"-2369,0 0-1983,0 0 864,0 7-416,0-7 64,0 7-384,-7 7-96,-7 0-64,0 7 64,-7 0 96,7 0 224,-7 0 128,7 0-256,7 0-128,-7 0-96,7-7-32,0 0 0,0 0 0,7-7 256,0 7 224,7-7 64,7-7-32,0 7-256,14-7-96,-7 7-32,7-7 0,0 7-64,-7-7 32,7 0-64,-7 7-32,0-7-544,-7 7-288,0 0-2816,-7 0-1247,-7-7-481</inkml:trace>
  <inkml:trace contextRef="#ctx0" brushRef="#br0" timeOffset="13235.5122">694 2148 5888,'7'-7'2176,"0"0"-1152,0 7-704,0 0 640,0 7-224,7-7 32,0 7-128,7-7-96,7 7-288,7-7-96,0 0 32,-7 0 256,14 7 96,-7-7 160,6 7 32,1-7-385,0 7-127,0 0 128,-7 0 128,0 0-224,-7 7-64,-14-14-128,14 14 32,-7 0-64,0-7-32,0 7 448,0 0 224,0 0-320,7 7-128,-14-7-128,7 7 0,-7-7-128,0 7 0,0-7 32,-7 7 64,0 7-32,-7 0-32,0 7 32,-7 0-32,0-7 64,-7 0 32,0 0 320,0 0 192,-7-7-320,7 0-64,0 0-96,-7 0 0,0-7-160,7 7-32,-7 0 96,0-7 32,-7 7-96,7-7 32,-7 0 64,0 7 32,0-7-32,0 0-64,0 0 32,0 0-32,7-7 0,-7 7 0,1-7 0,-1 0 0,-7 0 0,0 7 64,7-7-32,7 0-32,0 0-64,-7 0 32,7 0 32,0 0 0,0 0 0,7-7 0,-7 7 0,7-7 0,0 7 0,0-7 64,7 0-96,-7 7 0,7-7 96,-7 0 32,7 0 32,0 0 0,0 0-160,0 0-32,7 0-544,-7 0-224,7-7-1920,0 0-831,0-7-1473</inkml:trace>
  <inkml:trace contextRef="#ctx0" brushRef="#br0" timeOffset="13582.3336">687 2828 7808,'-7'-7'2880,"7"7"-1536,0 0-576,0 7 928,0-7-576,0 7-225,-7 7-287,0 0 0,7 0-320,-14 14 256,0-7 96,0 0-320,0 7-192,7-14 288,-7 7 160,0 0-352,7 0-128,7 0 288,0-7 128,7 7-192,0-7-96,7 0 128,7 0 96,0 0-224,7-7-128,7 0-64,-7 0 32,7-7 32,0 0 96,-7 0-1664,-7-7-736,7 0-3967</inkml:trace>
  <inkml:trace contextRef="#ctx0" brushRef="#br0" timeOffset="14362.1358">1232 386 6656,'0'-7'2528,"7"7"-1344,0 0-672,-7 7 768,7-7-320,0 0-64,-7 7-96,7 0 32,0 0-448,0 0-224,7 7-32,-7-7-32,7 7 31,-7 0-63,7 0-64,-7-7 32,0 0 32,0 0 32,0 0 96,-7-7-959,-7 0-321,7 0-1312,-7 0-480,7-7-608</inkml:trace>
  <inkml:trace contextRef="#ctx0" brushRef="#br0" timeOffset="14625.9623">1344 351 5504,'7'-7'2112,"-7"7"-1152,0 0-480,0 0 640,0 7-256,0-7-96,0 7-192,0-7 32,-7 7-320,0 7-32,0 0 64,-7 7-128,7-7-32,-7 7 0,7 7-32,0-7-64,0 0 32,0 0-64,7-7 64,-7-7 0,7 0 32,0 0-1472,0-7-608,7-7-1792</inkml:trace>
  <inkml:trace contextRef="#ctx0" brushRef="#br0" timeOffset="14959.5266">1504 190 6784,'0'-7'2528,"0"7"-1344,7 0-896,0 7 704,-7-7 96,7 7 192,-7 0-192,7 7-96,-7 0-545,7-7-223,0 14-64,-7-14-192,0 14 32,0-7 0,7-7 64,-7 7-32,0 0 64,7-7 0,-7 0 96,0 0-960,0 0-319,0 0-1473,-7 0-576,7-7-416</inkml:trace>
  <inkml:trace contextRef="#ctx0" brushRef="#br0" timeOffset="15215.6714">1462 484 8064,'0'0'2976,"0"0"-1600,14 7-704,-7-7 896,0 0-192,0 7-33,7-7-735,0 0-288,0 0-224,7 0 256,-7 0 256,7 0-320,-7-7-64,0 7-160,0 0 32,0 0-64,-7-7 64,7 7-64,-14 0-32,7 0-1728,-7 0-767,0 0-2145,0 0-1312,-7 0 2720</inkml:trace>
  <inkml:trace contextRef="#ctx0" brushRef="#br0" timeOffset="15646.1703">1560 582 7040,'14'-7'2720,"-14"7"-1472,14 0-1024,-14 0 640,7 0-96,0 0 32,7 0-448,0 0-128,-7 7-160,0-7-64,0 7 32,0 7 32,-7-7 32,0 0 32,-7 7 0,7-7 416,-7 0 256,0 0-385,0 0-223,7 0-64,-7 0 32,7 0 352,0 0 160,0 0-96,7-7 0,-7 0-64,14 0 96,0 0-352,0 0-64,-7 0-128,14 0-64,-14-7 32,14 7 32,-7 0-32,-7 0 64,7 0-576,-7 0-192,0 0-3135,-7 7-1409,0-7 768</inkml:trace>
  <inkml:trace contextRef="#ctx0" brushRef="#br0" timeOffset="16235.0893">1546 1260 6656,'0'-7'2464,"0"7"-1344,7 0-608,-7 0 704,7 7-352,-7-7-96,0 0-96,7 7-32,-7-7-352,7 7 192,-7 0 128,0 0-257,0 0-95,7 7 320,-7-7 224,7 14-384,-7-7-160,7 0-160,-7-7 0,0 0 0,7 0 32,-7 0-704,0-7-256,0 0-1407,0 0-641,0 0-1408</inkml:trace>
  <inkml:trace contextRef="#ctx0" brushRef="#br0" timeOffset="16498.478">1539 1476 7040,'7'7'2720,"-7"-7"-1472,7 0-480,-7 0 928,7 0-288,0 0-128,0 0-353,7 0-127,0 0-448,0-7-224,0 7 0,0 0-96,0-7 64,0 0-64,0 7-32,-7-7 32,0 7-32,0-7-864,0 14-288,0-7-1695,-7 0-641,0 0-288</inkml:trace>
  <inkml:trace contextRef="#ctx0" brushRef="#br0" timeOffset="16915.1184">1623 1546 8064,'7'-7'3072,"0"7"-1664,7 0-1088,-14 0 736,7 0-512,0 0-64,0 0-288,0 0-64,0 0-64,0 7-64,0-7 32,0 7-32,-7-7 0,0 7 352,0 0 224,0 0-161,0 0-63,-7 7-192,0-7-128,0 7 128,7 0 128,-7-7 128,7 0 64,-7-7 160,14 7 128,-7-7-256,7 0-128,0 0 32,7-7 64,0 7-256,14-7-64,-14 0-96,7 0-64,-7 7 32,0-7 32,-7 7-1088,0 0-512,0-7-3935,-7 14-2113,0-7 3552</inkml:trace>
  <inkml:trace contextRef="#ctx0" brushRef="#br0" timeOffset="17465.6837">1777 2155 8320,'0'0'3168,"0"0"-1728,7 0-896,-7 0 800,7 0-288,-7 7-1,7-7-223,-7 7-128,7 0-384,0 7-128,0 0 0,-7-7-32,7 14 0,-7-14-96,7 7 32,-7-7 0,7 0 32,-7 0-864,0 0-288,0-7-2015,0 7-865,-7-7-224</inkml:trace>
  <inkml:trace contextRef="#ctx0" brushRef="#br0" timeOffset="17732.5633">1749 2415 9984,'0'0'3776,"7"0"-2048,7 0-960,-7 0 1119,7-7-543,7 7-96,-7 0-736,7-7-256,0 7-160,0-7 0,-7 7 64,7-7-64,0 0-64,-7 7 0,0-7-32,0 7 0,-7-7 0,0 7-1152,7 0-416,-14 0-1471,7 0-609,-7 7-768</inkml:trace>
  <inkml:trace contextRef="#ctx0" brushRef="#br0" timeOffset="18081.5869">1917 2478 8704,'0'-7'3232,"7"7"-1728,0-7-992,0 7 928,0 0-640,7 0-97,-7 0-447,0 0-96,7 0-96,-7 0-128,0 0 32,0 7 32,0 0 0,-7 0 64,0 0 96,0 7 288,-7 0 160,0-7-288,7 7-192,0 0 192,0 0 96,7-7 160,0 0 96,0-7 0,7 0-32,7 0-128,7 0-64,-7-7 96,7 0 96,0 0-320,-7 7-96,0-7-160,0 0 32,-14 7-2464,7 0-1088,-14 7-2783</inkml:trace>
  <inkml:trace contextRef="#ctx0" brushRef="#br0" timeOffset="19127.4482">778 3157 7552,'28'-7'2880,"-14"7"-1536,14 0-1280,-14 7 544,7-7-192,7 7 64,7 0-64,0 0 64,0 0-256,-1 7 160,8 0 96,0 7-224,-7-7-64,0 7 224,0-7 191,-7 0 33,7 0 0,-7 0-320,7 0-192,0 0-96,0 7-32,-7-7 64,0 7 96,-7 0 224,0 0 128,-7 0-256,0 0-128,0-1-96,-7 8-32,-7-7 64,0 0 96,0-7-64,-7 7-64,0 0 0,-7 0 32,-7 7 32,-7 0 32,7 0-64,-14 0 32,14 0-128,-14-7 0,14 0 32,-21 0 0,7 0 64,-7 0 32,7-7-32,-7 0 32,7 0-128,0 0 0,-7 0 448,0 0 192,1 0-288,-1 0-192,7-7-64,0 7 0,0-7-96,0 0 0,0 0 32,7 0 64,0 7-96,-7-7-64,7 0 64,0 0 0,7 7 32,0-7 0,7 0 64,0-7 32,0 7-32,7-7-64,0 0 32,7 0 32,-7 0-192,7-7-32,7-7-1280,-7 0-576,14 0-1151,-7 0-481,0 0-672</inkml:trace>
  <inkml:trace contextRef="#ctx0" brushRef="#br0" timeOffset="19335.3912">659 3953 7040,'7'-7'2624,"-7"7"-1408,7 0-160,-7 0 992,0 0-576,0 0-129</inkml:trace>
  <inkml:trace contextRef="#ctx0" brushRef="#br0" timeOffset="19592.7139">666 3953 18271,'-7'7'640,"0"7"-256,0 0 32,0 0 64,0 7-288,0-7-128,7 0 256,0 0 128,7 7-192,0-7-128,7-7-32,0 0 64,7 0-64,7-7 0,0 0 32,14 0 0,0-7-2752,0-7-1247,7 0-1505</inkml:trace>
  <inkml:trace contextRef="#ctx0" brushRef="#br0" timeOffset="19865.3272">1973 3213 7424,'7'-21'2816,"-7"21"-1536,0 0-640,7 0 768,-7 7-64,0 0-32,7 7-449,0 0-191,-7 0-384,0 7-192,0-7-64,7 0-32,-7 0 64,7 0-32,-7 0 64,0-7 0,0 7 96,0-7-1216,0 0-511,0 7-1761,-7-14-800,0 14 608</inkml:trace>
  <inkml:trace contextRef="#ctx0" brushRef="#br0" timeOffset="20178.0969">1889 3520 8960,'7'-7'3328,"0"7"-1792,0 0-800,0 0 992,7 0-417,0-6-95,0 6-448,14-7-128,0 7-384,0-7-160,0 7 0,0-7 0,-14 7 32,7-7 0,-14 7 0,0 0-1344,0 0-544,-14 0-1919,7 0-865,-7 0 640</inkml:trace>
  <inkml:trace contextRef="#ctx0" brushRef="#br0" timeOffset="20543.8942">2022 3590 8960,'14'-14'3424,"-7"7"-1856,14 0-1056,-14 7 864,14 0-673,-7 0-159,0 7-320,0-7-160,0 7-32,-7 7-32,0-7 64,-7 7-32,0-7-32,-7 7 160,0-7 128,0 7 32,-7 0 128,0 0-224,7-7-64,0 7 96,7-7 160,0 0 64,0 0 0,14 0-32,0-7-32,0 0-160,7 0 0,-7-7-224,14 7-32,-14-7 64,7 7 32,-7-7-960,0 7-384,-7 0-4287,-7 7-2305,0-7 3744</inkml:trace>
  <inkml:trace contextRef="#ctx0" brushRef="#br0" timeOffset="21548.5978">722 4191 6656,'28'-7'2464,"-14"14"-1344,14-7-896,-14 0 576,7 0-352,7 0-96,7 7 0,7 0 96,0 7-256,0-7-32,-1 7 32,8-7 192,-7 0 128,0 7-128,0 0 32,-7 0 32,0 7 32,0-7-256,0 0-64,0 7 191,0 0 129,0 0-288,-7 0-128,0-7-32,0 7 32,-7-7-32,0 0 64,7 0 64,-14 0 64,7 0-32,-7 0-32,0 0-96,-7 0 32,0 7 0,0-7 32,0 14 0,-7-7 0,0 0 0,-7 7 64,0-7 256,0 0 160,-7 0-288,-7-7-192,7 0 0,-7 0-32,-7 0 224,-7-7 192,0 7-320,0 0-128,-7 7-32,0-7-32,7 0 64,0-7 32,0 7-128,0-7 32,0 0 0,0 0 64,7 0-32,0 0-32,7-7-64,-7 7 32,7-7 32,0 7 64,7-7-32,-7 0-32,8 0 32,6 0-32,-7 0 64,7 0 32,0 0-128,7-7 32,-7 7-352,0 0-96,7-7-1120,-7 0-480,7 7-1055,0-7-481,7 0-512</inkml:trace>
  <inkml:trace contextRef="#ctx0" brushRef="#br0" timeOffset="21803.2234">1057 4857 9600,'0'-7'3584,"0"7"-1920,0 0-1376,0 0 864,0 7-289,0 0 33,-14 0-288,7 0-32,0 7-352,-6-7-128,6 7-64,0 0 32,0 0 32,0-7 224,0 14 128,7-7-32,0 0 0,7 0-224,7-14-128,0 14 32,6-14 0,8 7-32,0-7 32,7 0-1472,7 0-576,0 0-3679</inkml:trace>
  <inkml:trace contextRef="#ctx0" brushRef="#br0" timeOffset="22215.3781">2169 4205 8320,'0'0'3168,"0"0"-1728,7 0-992,-7 7 896,0 0-448,0 7-33,0-7-447,0 0-96,7 7-192,-7 7-96,0-7 0,0 7 32,7-7 32,-7 0-32,0 7 32,0-7-1535,7 0-641,-7-7-2400</inkml:trace>
  <inkml:trace contextRef="#ctx0" brushRef="#br0" timeOffset="22454.9305">2085 4506 9728,'7'0'3680,"0"0"-1984,7 0-992,0 0 991,0 0-543,0 0-128,0-7-576,7 7-224,0 0-128,0 0 0,0 0 0,-7 0-128,0-7 32,-7 7-1920,0 0-767,0 7-5857,-7-7 4256</inkml:trace>
  <inkml:trace contextRef="#ctx0" brushRef="#br0" timeOffset="22856.3483">2169 4576 8064,'0'-7'3072,"7"0"-1664,7 7-736,-7 0 960,7 0-384,0 0-1,0 0-415,7 0-224,-7 7-320,-7 0-256,0 0-64,0 7 32,0 0 64,-14 7 32,7 0 32,-7 0-160,-7 7 32,7-14 64,0 7 32,0-7 320,7 0 96,-7-7 32,14 7 0,0-14-160,7 7 0,0-7-160,14-7 32,0 7-160,7-7 0,-7 7-32,0 0-64,0 0-2656,-7 0-1248,-7 0-1695</inkml:trace>
  <inkml:trace contextRef="#ctx0" brushRef="#br0" timeOffset="23870.7184">1113 5039 6144,'7'-7'2368,"7"7"-1280,0 0-928,0 7 608,7-7-192,0 7-32,7 7-96,0-7-32,7 7-224,0 0 0,7-7 32,0 7 256,0 0 64,-7 7 96,7 0 0,-14 0 0,7 7-1,0-7-351,-7 7-160,0 0-96,0 0-32,0-7 192,-7 0 192,7 0-256,-14 7-64,0-7 0,0 0 96,-7 7-64,0-7 0,0 7 320,0 7 192,-7-14-256,-7 7-96,7 0-160,-7-7-96,-7-7 384,0 7 192,0-7-288,0 7-160,-7-7-64,0 7 0,-7 0-32,7-7-32,-7 0 32,0 7 32,-7-7-32,0 0 64,7 0-64,-7 0 64,-7 7-64,0-7-32,7 0-64,0-7 32,0 0 32,0 0 64,0 0-96,0 0 0,0 0 32,0 7 64,7-7-32,-7-7-32,7 7 32,0 0-32,1 0 0,-1-7 64,7 7 160,0-7 192,0 0-224,7 7-32,0-7-96,7 0 32,-7 0-64,14 0 64,-7 0-64,0 0-32,7-7-480,0 0-160,-7 0-1440,7 0-640,7-7-1855,-7 7-1665,7-7 2304</inkml:trace>
  <inkml:trace contextRef="#ctx0" brushRef="#br0" timeOffset="24115.5024">925 5893 8064,'0'0'3072,"7"0"-1664,-7 7-736,0 0 896,-7 0-480,7 0-65,-7 7-543,-7-7-128,7 7-224,-7 0 128,7 0 64,0 0 96,0 0 96,7-7 64,0 0 32,7 0-128,0 0-32,14 0-192,0-7-96,0 6 0,14-6 32,0 0-96,6 0 0,8 0-1856,0 0-896,0 0-3039</inkml:trace>
  <inkml:trace contextRef="#ctx0" brushRef="#br0" timeOffset="24507.2345">2345 5361 9728,'0'-7'3680,"0"0"-1984,0 7-1344,0 7 895,7 0-319,0 0-64,-7 0-224,7 7-64,-7 0-320,7 0-96,-7 0 32,7 7-96,-7 0 0,0 0-384,0 0-128,0 0-1984,0 0-895,7-7-1473</inkml:trace>
  <inkml:trace contextRef="#ctx0" brushRef="#br0" timeOffset="24735.7412">2260 5683 8320,'0'0'3072,"0"0"-1664,7 0-32,-7 0 1215,7 0-799,7 0-192,0 0-608,14 0-224,-7-7-448,7 7-192,0 0-96,-7 0 32,0 0 96,0 0-576,0 0-160,-7 0-1856,0 7-799,0-7-2017</inkml:trace>
  <inkml:trace contextRef="#ctx0" brushRef="#br0" timeOffset="25117.9426">2352 5823 8576,'-7'0'3232,"7"0"-1728,7-7-544,0 7 1088,0 0-673,7 0-191,0 7-704,0-7-256,7 7-128,-14 0-160,7 0 32,-7 14 96,-7-7 96,0 7-128,0 0-32,-7-7 288,0 7 96,-7 0 32,7-7 64,-7 0 32,7 0-32,7 0 256,0-7 160,7 0-288,0 0-32,14-1-192,-7-6 0,7 7-224,7-7-96,0 0 32,0 0 0,-7 0-32,0 0 32,0 0-1632,-7 0-608,0 0-3232,-7 0-1343,7 0 1919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4:50.678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14 6784,'7'-7'2624,"-7"7"-1408,0-7-448,7 7 864,-7 0-64,0 0 32,0 0-417,0 0-159,0 0-576,0 0 128,7 7 96,-7 7 0,0 7 64,0 0-128,0 14-64,0-7-160,0 7-64,0-14-128,0 7-32,0-7-32,7 0 0,-7 7-64,0-7 32,0-7 0,7 0 32,0 0-640,-7-7-2176,-7 0-480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4:43.05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28 4736,'0'-7'1824,"0"7"-960,7-7 128,-7 7 768,0 0 128,7-7 32,-7 7-192,7 0-33,-7-7-959,0 7-64,0 0 0,7 0 96,-7 7 160,0 0-192,0 7-128,0 0 0,-7 7 0,7 0-64,0-7 64,0 14-192,0 0-96,7-7 32,-7 7 0,0-7-96,7 0-96,-7-7-160,7 7 0,0-14 64,-7 7 32,7-7-32,-7 0 32,0 0-928,0-7-288,0 0-1728,0 0-640,-7 0-2623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4:51.15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1 7 10368,'-14'-7'3872,"7"7"-2112,7 0-1057,0 0 993,0 0-352,0 0-64,0 0-224,0 0-32,7 7-576,0 0 224,14-7 192,0 7-192,14 0 0,14-7-256,14 0-96,7 0-160,14 0-128,7 0 64,-7 0 0,7-7 96,0 7 32,-14 0 96,-35 0 32,-7-7-32,7 7 32,-7 0-192,-7-7-96,0 7 32,0 0 0,0 0-128,-7-7-32,0 7-480,-7 0-192,0 0-1600,-7 0-704,0 0-4063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4:47.931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7 8448,'0'7'3232,"7"0"-1728,-7-7-640,7 7 1024,0-7-353,7 0-31,0-7-512,0 7-128,7-7-512,-7 7-128,7 0-32,0-7-96,0 7-64,-7 0 0,-7 0 32,7-7-32,-7 7-32,0 0-416,-7 0-192,7 0-1536,-7 0-575,0 0-1793,-7 0-1376,7 0 2560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4:47.656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0 21 7680,'0'7'2880,"0"-7"-1536,0 0-512,0 0 928,0 0-288,0 0-1,0 0-287,0 0-64,7 7-640,0-7 64,7 0 32,0 0-128,-7 0 0,7-7-192,7 7 0,-7-7-160,0 7 0,7-7-32,-7 7-64,0-7 96,0 7 0,-7 0-128,0-7-32,-7 7 32,7 0 0,-7 0-896,0 0-416,-7 0-800,7 0-255,-7 7-641,0 0-160,0 0-384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4:43.564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36 0 6272,'-14'7'2368,"14"-7"-1280,-14-7-160,14 7 896,0 0-32,-7 7 64,7-7-321,0 0-95,0 0-800,0 7 128,0-7 0,0 0 160,7 0 160,0 0-256,7 7-32,0-7-160,7 0-32,14 0-128,7 0 32,14 0-160,-7 0-32,21 0-64,0 0 0,0 0-64,0 0 32,-7 0 0,7 0 96,-14 0-32,0-7 64,-14 7-192,0 0-32,-7 0-128,-7-7-32,-7 7-128,-7 0-32,-1 0-1056,-6 0-352,0 7-4064,-7-7-1791,0-7 1631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4:22.775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22 21 7552,'0'-7'2880,"7"7"-1536,-7-7-160,0 7 1088,0 0-705,0 0-159,7 0-480,-7 0-128,0 0-448,7-7 0,-7 7 64,7 0-224,0 0-96,0 0 192,0 0 128,0 0-192,0 0-128,0 0 192,0 7 192,0 0-224,0-7-128,0 7-192,0 0 32,0-7 32,-7 7 64,7 0 320,-7 7 128,7 0-160,-14 0-128,7 0-128,-7 0-96,0 14 96,-7-7 0,0 0-32,7-7 32,-7 0-64,0 0-32,7-7 32,0 0-32,-7 0 0,7-7 64,0 0 32,0-7 32,0 7-64,0-14 32,7 7-128,0 0 0,0 0 32,7 0 0,-7 0 0,7 7 0,0-7 64,0 7 32,0 0 160,0 0 96,7 0-192,-7 7-32,0-7 0,0 7 0,7 0-64,-7 0 32,7 0 0,-7 0 96,7 0-32,0 0 64,0 0-64,0-7 0,-7 7-96,7-7-64,0 0 96,-7 0 0,0 0-32,0 0 32,0 0-928,0 0-288,-7 0-2976,0 0-1312,0 0-831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8-10-01T18:14:22.030"/>
    </inkml:context>
    <inkml:brush xml:id="br0">
      <inkml:brushProperty name="width" value="0.025" units="cm"/>
      <inkml:brushProperty name="height" value="0.025" units="cm"/>
    </inkml:brush>
  </inkml:definitions>
  <inkml:trace contextRef="#ctx0" brushRef="#br0">1 0 5504,'0'0'2112,"0"0"-1152,0 0-64,0 0 864,0 0 160,0 0 128,0 7-513,7-7-127,-7 7-800,0-7 128,7 0 128,-7 0-192,7 7-64,0-7-96,7 0 0,0 0-256,0 0-96,0 0 256,0 0 192,0 0-256,0-7-96,-7 7-160,0 0 0,0 0-128,0 0 0,-7 0 32,7 0 64,-7 0-96,-7 7-64,7-7-928,0 7-384,-7-7-1312,7 0-575,0-7-2081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61</Words>
  <Characters>3769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43 (Coquitlam)</Company>
  <LinksUpToDate>false</LinksUpToDate>
  <CharactersWithSpaces>44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rand, Bryan</dc:creator>
  <cp:keywords/>
  <dc:description/>
  <cp:lastModifiedBy>Gill, Mandy</cp:lastModifiedBy>
  <cp:revision>3</cp:revision>
  <cp:lastPrinted>2018-09-19T21:39:00Z</cp:lastPrinted>
  <dcterms:created xsi:type="dcterms:W3CDTF">2018-10-01T18:34:00Z</dcterms:created>
  <dcterms:modified xsi:type="dcterms:W3CDTF">2018-10-01T18:34:00Z</dcterms:modified>
</cp:coreProperties>
</file>